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900" r:id="rId1"/>
    <p:sldMasterId id="2147483939" r:id="rId2"/>
  </p:sldMasterIdLst>
  <p:notesMasterIdLst>
    <p:notesMasterId r:id="rId65"/>
  </p:notesMasterIdLst>
  <p:handoutMasterIdLst>
    <p:handoutMasterId r:id="rId66"/>
  </p:handoutMasterIdLst>
  <p:sldIdLst>
    <p:sldId id="450" r:id="rId3"/>
    <p:sldId id="468" r:id="rId4"/>
    <p:sldId id="470" r:id="rId5"/>
    <p:sldId id="293" r:id="rId6"/>
    <p:sldId id="550" r:id="rId7"/>
    <p:sldId id="277" r:id="rId8"/>
    <p:sldId id="278" r:id="rId9"/>
    <p:sldId id="551" r:id="rId10"/>
    <p:sldId id="324" r:id="rId11"/>
    <p:sldId id="292" r:id="rId12"/>
    <p:sldId id="325" r:id="rId13"/>
    <p:sldId id="552" r:id="rId14"/>
    <p:sldId id="326" r:id="rId15"/>
    <p:sldId id="553" r:id="rId16"/>
    <p:sldId id="267" r:id="rId17"/>
    <p:sldId id="268" r:id="rId18"/>
    <p:sldId id="554" r:id="rId19"/>
    <p:sldId id="555" r:id="rId20"/>
    <p:sldId id="556" r:id="rId21"/>
    <p:sldId id="329" r:id="rId22"/>
    <p:sldId id="330" r:id="rId23"/>
    <p:sldId id="331" r:id="rId24"/>
    <p:sldId id="557" r:id="rId25"/>
    <p:sldId id="558" r:id="rId26"/>
    <p:sldId id="332" r:id="rId27"/>
    <p:sldId id="288" r:id="rId28"/>
    <p:sldId id="310" r:id="rId29"/>
    <p:sldId id="289" r:id="rId30"/>
    <p:sldId id="334" r:id="rId31"/>
    <p:sldId id="336" r:id="rId32"/>
    <p:sldId id="560" r:id="rId33"/>
    <p:sldId id="527" r:id="rId34"/>
    <p:sldId id="570" r:id="rId35"/>
    <p:sldId id="578" r:id="rId36"/>
    <p:sldId id="577" r:id="rId37"/>
    <p:sldId id="562" r:id="rId38"/>
    <p:sldId id="563" r:id="rId39"/>
    <p:sldId id="564" r:id="rId40"/>
    <p:sldId id="565" r:id="rId41"/>
    <p:sldId id="571" r:id="rId42"/>
    <p:sldId id="580" r:id="rId43"/>
    <p:sldId id="567" r:id="rId44"/>
    <p:sldId id="568" r:id="rId45"/>
    <p:sldId id="569" r:id="rId46"/>
    <p:sldId id="572" r:id="rId47"/>
    <p:sldId id="539" r:id="rId48"/>
    <p:sldId id="328" r:id="rId49"/>
    <p:sldId id="540" r:id="rId50"/>
    <p:sldId id="541" r:id="rId51"/>
    <p:sldId id="542" r:id="rId52"/>
    <p:sldId id="545" r:id="rId53"/>
    <p:sldId id="257" r:id="rId54"/>
    <p:sldId id="270" r:id="rId55"/>
    <p:sldId id="573" r:id="rId56"/>
    <p:sldId id="261" r:id="rId57"/>
    <p:sldId id="575" r:id="rId58"/>
    <p:sldId id="574" r:id="rId59"/>
    <p:sldId id="576" r:id="rId60"/>
    <p:sldId id="269" r:id="rId61"/>
    <p:sldId id="543" r:id="rId62"/>
    <p:sldId id="285" r:id="rId63"/>
    <p:sldId id="454" r:id="rId6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111F9B57-F4D5-4846-A723-FADB29D9A705}">
          <p14:sldIdLst>
            <p14:sldId id="450"/>
            <p14:sldId id="468"/>
            <p14:sldId id="470"/>
            <p14:sldId id="293"/>
            <p14:sldId id="550"/>
            <p14:sldId id="277"/>
            <p14:sldId id="278"/>
            <p14:sldId id="551"/>
            <p14:sldId id="324"/>
            <p14:sldId id="292"/>
            <p14:sldId id="325"/>
            <p14:sldId id="552"/>
            <p14:sldId id="326"/>
            <p14:sldId id="553"/>
            <p14:sldId id="267"/>
            <p14:sldId id="268"/>
            <p14:sldId id="554"/>
            <p14:sldId id="555"/>
            <p14:sldId id="556"/>
            <p14:sldId id="329"/>
            <p14:sldId id="330"/>
            <p14:sldId id="331"/>
            <p14:sldId id="557"/>
            <p14:sldId id="558"/>
            <p14:sldId id="332"/>
            <p14:sldId id="288"/>
            <p14:sldId id="310"/>
            <p14:sldId id="289"/>
            <p14:sldId id="334"/>
            <p14:sldId id="336"/>
            <p14:sldId id="560"/>
            <p14:sldId id="527"/>
            <p14:sldId id="570"/>
            <p14:sldId id="578"/>
            <p14:sldId id="577"/>
            <p14:sldId id="562"/>
            <p14:sldId id="563"/>
            <p14:sldId id="564"/>
            <p14:sldId id="565"/>
            <p14:sldId id="571"/>
            <p14:sldId id="580"/>
            <p14:sldId id="567"/>
            <p14:sldId id="568"/>
            <p14:sldId id="569"/>
            <p14:sldId id="572"/>
          </p14:sldIdLst>
        </p14:section>
        <p14:section name="Untitled Section" id="{AE41D889-8584-1040-95C4-8E5FBAA4009B}">
          <p14:sldIdLst>
            <p14:sldId id="539"/>
            <p14:sldId id="328"/>
            <p14:sldId id="540"/>
            <p14:sldId id="541"/>
            <p14:sldId id="542"/>
            <p14:sldId id="545"/>
            <p14:sldId id="257"/>
            <p14:sldId id="270"/>
            <p14:sldId id="573"/>
            <p14:sldId id="261"/>
            <p14:sldId id="575"/>
            <p14:sldId id="574"/>
            <p14:sldId id="576"/>
            <p14:sldId id="269"/>
            <p14:sldId id="543"/>
            <p14:sldId id="285"/>
            <p14:sldId id="45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3861" userDrawn="1">
          <p15:clr>
            <a:srgbClr val="A4A3A4"/>
          </p15:clr>
        </p15:guide>
        <p15:guide id="2" pos="7446" userDrawn="1">
          <p15:clr>
            <a:srgbClr val="A4A3A4"/>
          </p15:clr>
        </p15:guide>
        <p15:guide id="3" orient="horz" pos="1089">
          <p15:clr>
            <a:srgbClr val="A4A3A4"/>
          </p15:clr>
        </p15:guide>
        <p15:guide id="4" pos="2083">
          <p15:clr>
            <a:srgbClr val="A4A3A4"/>
          </p15:clr>
        </p15:guide>
        <p15:guide id="5" pos="7441">
          <p15:clr>
            <a:srgbClr val="A4A3A4"/>
          </p15:clr>
        </p15:guide>
        <p15:guide id="6" pos="189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16334"/>
    <a:srgbClr val="006CAB"/>
    <a:srgbClr val="CD48D9"/>
    <a:srgbClr val="00AC3E"/>
    <a:srgbClr val="C800D9"/>
    <a:srgbClr val="BEE3E0"/>
    <a:srgbClr val="969696"/>
    <a:srgbClr val="5A5A5A"/>
    <a:srgbClr val="D2D2D2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42" autoAdjust="0"/>
    <p:restoredTop sz="92719" autoAdjust="0"/>
  </p:normalViewPr>
  <p:slideViewPr>
    <p:cSldViewPr snapToGrid="0" snapToObjects="1" showGuides="1">
      <p:cViewPr varScale="1">
        <p:scale>
          <a:sx n="143" d="100"/>
          <a:sy n="143" d="100"/>
        </p:scale>
        <p:origin x="376" y="200"/>
      </p:cViewPr>
      <p:guideLst>
        <p:guide orient="horz" pos="3861"/>
        <p:guide pos="7446"/>
        <p:guide orient="horz" pos="1089"/>
        <p:guide pos="2083"/>
        <p:guide pos="7441"/>
        <p:guide pos="189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 snapToObjects="1" showGuides="1">
      <p:cViewPr varScale="1">
        <p:scale>
          <a:sx n="68" d="100"/>
          <a:sy n="68" d="100"/>
        </p:scale>
        <p:origin x="3101" y="4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/Relationships>
</file>

<file path=ppt/diagrams/_rels/data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sv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12" Type="http://schemas.openxmlformats.org/officeDocument/2006/relationships/image" Target="../media/image84.svg"/><Relationship Id="rId2" Type="http://schemas.openxmlformats.org/officeDocument/2006/relationships/image" Target="../media/image74.svg"/><Relationship Id="rId1" Type="http://schemas.openxmlformats.org/officeDocument/2006/relationships/image" Target="../media/image73.png"/><Relationship Id="rId6" Type="http://schemas.openxmlformats.org/officeDocument/2006/relationships/image" Target="../media/image78.svg"/><Relationship Id="rId11" Type="http://schemas.openxmlformats.org/officeDocument/2006/relationships/image" Target="../media/image83.png"/><Relationship Id="rId5" Type="http://schemas.openxmlformats.org/officeDocument/2006/relationships/image" Target="../media/image77.png"/><Relationship Id="rId10" Type="http://schemas.openxmlformats.org/officeDocument/2006/relationships/image" Target="../media/image82.svg"/><Relationship Id="rId4" Type="http://schemas.openxmlformats.org/officeDocument/2006/relationships/image" Target="../media/image76.svg"/><Relationship Id="rId9" Type="http://schemas.openxmlformats.org/officeDocument/2006/relationships/image" Target="../media/image81.png"/></Relationships>
</file>

<file path=ppt/diagrams/_rels/drawing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sv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12" Type="http://schemas.openxmlformats.org/officeDocument/2006/relationships/image" Target="../media/image84.svg"/><Relationship Id="rId2" Type="http://schemas.openxmlformats.org/officeDocument/2006/relationships/image" Target="../media/image74.svg"/><Relationship Id="rId1" Type="http://schemas.openxmlformats.org/officeDocument/2006/relationships/image" Target="../media/image73.png"/><Relationship Id="rId6" Type="http://schemas.openxmlformats.org/officeDocument/2006/relationships/image" Target="../media/image78.svg"/><Relationship Id="rId11" Type="http://schemas.openxmlformats.org/officeDocument/2006/relationships/image" Target="../media/image83.png"/><Relationship Id="rId5" Type="http://schemas.openxmlformats.org/officeDocument/2006/relationships/image" Target="../media/image77.png"/><Relationship Id="rId10" Type="http://schemas.openxmlformats.org/officeDocument/2006/relationships/image" Target="../media/image82.svg"/><Relationship Id="rId4" Type="http://schemas.openxmlformats.org/officeDocument/2006/relationships/image" Target="../media/image76.svg"/><Relationship Id="rId9" Type="http://schemas.openxmlformats.org/officeDocument/2006/relationships/image" Target="../media/image81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5">
  <dgm:title val=""/>
  <dgm:desc val=""/>
  <dgm:catLst>
    <dgm:cat type="accent3" pri="11500"/>
  </dgm:catLst>
  <dgm:styleLbl name="node0">
    <dgm:fillClrLst meth="cycle">
      <a:schemeClr val="accent3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>
        <a:alpha val="9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>
        <a:alpha val="90000"/>
      </a:schemeClr>
      <a:schemeClr val="accent3">
        <a:alpha val="50000"/>
      </a:schemeClr>
    </dgm:fillClrLst>
    <dgm:linClrLst>
      <a:schemeClr val="accent3">
        <a:alpha val="90000"/>
      </a:schemeClr>
      <a:schemeClr val="accent3">
        <a:alpha val="50000"/>
      </a:schemeClr>
    </dgm:linClrLst>
    <dgm:effectClrLst/>
    <dgm:txLinClrLst/>
    <dgm:txFillClrLst/>
    <dgm:txEffectClrLst/>
  </dgm:styleLbl>
  <dgm:styleLbl name="lnNode1">
    <dgm:fillClrLst>
      <a:schemeClr val="accent3">
        <a:shade val="90000"/>
      </a:schemeClr>
      <a:schemeClr val="accent3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shade val="80000"/>
        <a:alpha val="50000"/>
      </a:schemeClr>
      <a:schemeClr val="accent3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  <a:alpha val="90000"/>
      </a:schemeClr>
      <a:schemeClr val="accent3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>
        <a:shade val="90000"/>
      </a:schemeClr>
      <a:schemeClr val="accent3">
        <a:tint val="50000"/>
      </a:schemeClr>
    </dgm:fillClrLst>
    <dgm:linClrLst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fgSibTrans2D1">
    <dgm:fillClrLst>
      <a:schemeClr val="accent3">
        <a:shade val="90000"/>
      </a:schemeClr>
      <a:schemeClr val="accent3">
        <a:tint val="50000"/>
      </a:schemeClr>
    </dgm:fillClrLst>
    <dgm:linClrLst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bgSibTrans2D1">
    <dgm:fillClrLst>
      <a:schemeClr val="accent3">
        <a:shade val="90000"/>
      </a:schemeClr>
      <a:schemeClr val="accent3">
        <a:tint val="50000"/>
      </a:schemeClr>
    </dgm:fillClrLst>
    <dgm:linClrLst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sibTrans1D1">
    <dgm:fillClrLst>
      <a:schemeClr val="accent3">
        <a:shade val="90000"/>
      </a:schemeClr>
      <a:schemeClr val="accent3">
        <a:tint val="50000"/>
      </a:schemeClr>
    </dgm:fillClrLst>
    <dgm:linClrLst>
      <a:schemeClr val="accent3">
        <a:shade val="90000"/>
      </a:schemeClr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>
        <a:alpha val="90000"/>
      </a:schemeClr>
      <a:schemeClr val="accent3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>
        <a:alpha val="90000"/>
      </a:schemeClr>
      <a:schemeClr val="accent3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>
        <a:alpha val="90000"/>
      </a:schemeClr>
      <a:schemeClr val="accent3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3">
        <a:alpha val="90000"/>
      </a:schemeClr>
      <a:schemeClr val="accent3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>
        <a:alpha val="90000"/>
      </a:schemeClr>
      <a:schemeClr val="accent3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>
        <a:alpha val="90000"/>
      </a:schemeClr>
      <a:schemeClr val="accent3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alpha val="90000"/>
        <a:tint val="40000"/>
      </a:schemeClr>
      <a:schemeClr val="accent3">
        <a:alpha val="5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AEB31B2-39D6-4631-B583-769C31C23402}" type="doc">
      <dgm:prSet loTypeId="urn:microsoft.com/office/officeart/2005/8/layout/hierarchy1" loCatId="hierarchy" qsTypeId="urn:microsoft.com/office/officeart/2005/8/quickstyle/simple1" qsCatId="simple" csTypeId="urn:microsoft.com/office/officeart/2005/8/colors/accent3_5" csCatId="accent3" phldr="1"/>
      <dgm:spPr/>
      <dgm:t>
        <a:bodyPr/>
        <a:lstStyle/>
        <a:p>
          <a:endParaRPr lang="en-GB"/>
        </a:p>
      </dgm:t>
    </dgm:pt>
    <dgm:pt modelId="{C22D77F1-9D5B-4D4E-836F-D1FA032A6036}">
      <dgm:prSet phldrT="[Text]"/>
      <dgm:spPr/>
      <dgm:t>
        <a:bodyPr/>
        <a:lstStyle/>
        <a:p>
          <a:r>
            <a:rPr lang="en-GB" dirty="0"/>
            <a:t>Unsupervised learning</a:t>
          </a:r>
        </a:p>
      </dgm:t>
    </dgm:pt>
    <dgm:pt modelId="{0F274704-B033-4974-9027-A7700563B666}" type="parTrans" cxnId="{4509E973-9BE6-4876-834A-EAE24D7E9584}">
      <dgm:prSet/>
      <dgm:spPr/>
      <dgm:t>
        <a:bodyPr/>
        <a:lstStyle/>
        <a:p>
          <a:endParaRPr lang="en-GB"/>
        </a:p>
      </dgm:t>
    </dgm:pt>
    <dgm:pt modelId="{236C72CD-352C-40E6-ACC6-7E2A434739ED}" type="sibTrans" cxnId="{4509E973-9BE6-4876-834A-EAE24D7E9584}">
      <dgm:prSet/>
      <dgm:spPr/>
      <dgm:t>
        <a:bodyPr/>
        <a:lstStyle/>
        <a:p>
          <a:endParaRPr lang="en-GB"/>
        </a:p>
      </dgm:t>
    </dgm:pt>
    <dgm:pt modelId="{167D89CF-1A1A-4D36-B3B1-AB03200A8BA1}">
      <dgm:prSet phldrT="[Text]"/>
      <dgm:spPr>
        <a:solidFill>
          <a:srgbClr val="F16334">
            <a:alpha val="90000"/>
          </a:srgbClr>
        </a:solidFill>
      </dgm:spPr>
      <dgm:t>
        <a:bodyPr/>
        <a:lstStyle/>
        <a:p>
          <a:r>
            <a:rPr lang="en-GB" dirty="0"/>
            <a:t>Cluster analysis</a:t>
          </a:r>
        </a:p>
      </dgm:t>
    </dgm:pt>
    <dgm:pt modelId="{71E25998-3A20-4592-97BF-38882BFECF47}" type="parTrans" cxnId="{29BFC7E4-5A52-4F94-8939-7E86429DAD45}">
      <dgm:prSet/>
      <dgm:spPr/>
      <dgm:t>
        <a:bodyPr/>
        <a:lstStyle/>
        <a:p>
          <a:endParaRPr lang="en-GB"/>
        </a:p>
      </dgm:t>
    </dgm:pt>
    <dgm:pt modelId="{72EC28A6-52AA-4988-9D67-47270BB5A944}" type="sibTrans" cxnId="{29BFC7E4-5A52-4F94-8939-7E86429DAD45}">
      <dgm:prSet/>
      <dgm:spPr/>
      <dgm:t>
        <a:bodyPr/>
        <a:lstStyle/>
        <a:p>
          <a:endParaRPr lang="en-GB"/>
        </a:p>
      </dgm:t>
    </dgm:pt>
    <dgm:pt modelId="{E50DA78A-5B68-4DEF-AB2A-18177587BF45}">
      <dgm:prSet phldrT="[Text]"/>
      <dgm:spPr/>
      <dgm:t>
        <a:bodyPr/>
        <a:lstStyle/>
        <a:p>
          <a:r>
            <a:rPr lang="en-GB" dirty="0"/>
            <a:t>Association analysis</a:t>
          </a:r>
        </a:p>
      </dgm:t>
    </dgm:pt>
    <dgm:pt modelId="{821FBB86-CB94-4A45-BF14-FD6CCC880BAF}" type="parTrans" cxnId="{36EB1493-2C12-4477-92E1-0EE1F896B082}">
      <dgm:prSet/>
      <dgm:spPr/>
      <dgm:t>
        <a:bodyPr/>
        <a:lstStyle/>
        <a:p>
          <a:endParaRPr lang="en-GB"/>
        </a:p>
      </dgm:t>
    </dgm:pt>
    <dgm:pt modelId="{8EBE1E8D-3ABA-41DD-984E-BC8A2D6D570B}" type="sibTrans" cxnId="{36EB1493-2C12-4477-92E1-0EE1F896B082}">
      <dgm:prSet/>
      <dgm:spPr/>
      <dgm:t>
        <a:bodyPr/>
        <a:lstStyle/>
        <a:p>
          <a:endParaRPr lang="en-GB"/>
        </a:p>
      </dgm:t>
    </dgm:pt>
    <dgm:pt modelId="{61D49609-4368-46A5-BFF8-C7712E2B2BC7}">
      <dgm:prSet phldrT="[Text]"/>
      <dgm:spPr/>
      <dgm:t>
        <a:bodyPr/>
        <a:lstStyle/>
        <a:p>
          <a:r>
            <a:rPr lang="en-GB" dirty="0"/>
            <a:t>Supervised learning</a:t>
          </a:r>
        </a:p>
      </dgm:t>
    </dgm:pt>
    <dgm:pt modelId="{26532D3F-033B-44BF-A596-B9927C4C1A77}" type="parTrans" cxnId="{A4621F65-294A-4643-B3B7-5F43225FF5AE}">
      <dgm:prSet/>
      <dgm:spPr/>
      <dgm:t>
        <a:bodyPr/>
        <a:lstStyle/>
        <a:p>
          <a:endParaRPr lang="en-GB"/>
        </a:p>
      </dgm:t>
    </dgm:pt>
    <dgm:pt modelId="{D02000AB-3DD7-4909-AAFC-9446920A4A29}" type="sibTrans" cxnId="{A4621F65-294A-4643-B3B7-5F43225FF5AE}">
      <dgm:prSet/>
      <dgm:spPr/>
      <dgm:t>
        <a:bodyPr/>
        <a:lstStyle/>
        <a:p>
          <a:endParaRPr lang="en-GB"/>
        </a:p>
      </dgm:t>
    </dgm:pt>
    <dgm:pt modelId="{0F2AD180-3B66-47E4-9168-0F620BD46886}">
      <dgm:prSet phldrT="[Text]"/>
      <dgm:spPr/>
      <dgm:t>
        <a:bodyPr/>
        <a:lstStyle/>
        <a:p>
          <a:r>
            <a:rPr lang="en-GB" dirty="0"/>
            <a:t>Classification</a:t>
          </a:r>
        </a:p>
      </dgm:t>
    </dgm:pt>
    <dgm:pt modelId="{FEAA23FE-5A3C-4931-935E-C6FEA8B09BBF}" type="parTrans" cxnId="{795773A4-7E2D-433F-8CD0-3D9D3818DB1D}">
      <dgm:prSet/>
      <dgm:spPr/>
      <dgm:t>
        <a:bodyPr/>
        <a:lstStyle/>
        <a:p>
          <a:endParaRPr lang="en-GB"/>
        </a:p>
      </dgm:t>
    </dgm:pt>
    <dgm:pt modelId="{7DD90247-1E61-4D55-9771-2293BE593B89}" type="sibTrans" cxnId="{795773A4-7E2D-433F-8CD0-3D9D3818DB1D}">
      <dgm:prSet/>
      <dgm:spPr/>
      <dgm:t>
        <a:bodyPr/>
        <a:lstStyle/>
        <a:p>
          <a:endParaRPr lang="en-GB"/>
        </a:p>
      </dgm:t>
    </dgm:pt>
    <dgm:pt modelId="{7A2A1422-EE13-401F-9462-7055F4791FF1}">
      <dgm:prSet phldrT="[Text]"/>
      <dgm:spPr/>
      <dgm:t>
        <a:bodyPr/>
        <a:lstStyle/>
        <a:p>
          <a:r>
            <a:rPr lang="en-GB" dirty="0"/>
            <a:t>Regression</a:t>
          </a:r>
        </a:p>
      </dgm:t>
    </dgm:pt>
    <dgm:pt modelId="{9FB31CA8-80CB-4386-A378-30F9BAF00C2C}" type="parTrans" cxnId="{4DB063CC-4286-4873-AB9A-58A6BD715926}">
      <dgm:prSet/>
      <dgm:spPr/>
      <dgm:t>
        <a:bodyPr/>
        <a:lstStyle/>
        <a:p>
          <a:endParaRPr lang="en-GB"/>
        </a:p>
      </dgm:t>
    </dgm:pt>
    <dgm:pt modelId="{B4641522-62FF-472F-A7A2-6D05ABFB65A9}" type="sibTrans" cxnId="{4DB063CC-4286-4873-AB9A-58A6BD715926}">
      <dgm:prSet/>
      <dgm:spPr/>
      <dgm:t>
        <a:bodyPr/>
        <a:lstStyle/>
        <a:p>
          <a:endParaRPr lang="en-GB"/>
        </a:p>
      </dgm:t>
    </dgm:pt>
    <dgm:pt modelId="{D0069E2E-D8FA-40CC-BBAB-EBF32A393001}" type="pres">
      <dgm:prSet presAssocID="{2AEB31B2-39D6-4631-B583-769C31C23402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10133943-64B5-4EEE-82C6-FA6E6C49AE0B}" type="pres">
      <dgm:prSet presAssocID="{61D49609-4368-46A5-BFF8-C7712E2B2BC7}" presName="hierRoot1" presStyleCnt="0"/>
      <dgm:spPr/>
    </dgm:pt>
    <dgm:pt modelId="{DCACA78F-BD20-43E1-9D40-B57DEE8771DE}" type="pres">
      <dgm:prSet presAssocID="{61D49609-4368-46A5-BFF8-C7712E2B2BC7}" presName="composite" presStyleCnt="0"/>
      <dgm:spPr/>
    </dgm:pt>
    <dgm:pt modelId="{DBB74200-7C83-492B-B16A-A43877C731A0}" type="pres">
      <dgm:prSet presAssocID="{61D49609-4368-46A5-BFF8-C7712E2B2BC7}" presName="background" presStyleLbl="node0" presStyleIdx="0" presStyleCnt="2"/>
      <dgm:spPr/>
    </dgm:pt>
    <dgm:pt modelId="{F1C5FB5C-4591-499D-846E-86BEC1820C8E}" type="pres">
      <dgm:prSet presAssocID="{61D49609-4368-46A5-BFF8-C7712E2B2BC7}" presName="text" presStyleLbl="fgAcc0" presStyleIdx="0" presStyleCnt="2">
        <dgm:presLayoutVars>
          <dgm:chPref val="3"/>
        </dgm:presLayoutVars>
      </dgm:prSet>
      <dgm:spPr/>
    </dgm:pt>
    <dgm:pt modelId="{C23B6D35-13E4-45F1-914B-A907D5EB0B99}" type="pres">
      <dgm:prSet presAssocID="{61D49609-4368-46A5-BFF8-C7712E2B2BC7}" presName="hierChild2" presStyleCnt="0"/>
      <dgm:spPr/>
    </dgm:pt>
    <dgm:pt modelId="{5446DE0D-3861-4637-9407-D990A35656A4}" type="pres">
      <dgm:prSet presAssocID="{9FB31CA8-80CB-4386-A378-30F9BAF00C2C}" presName="Name10" presStyleLbl="parChTrans1D2" presStyleIdx="0" presStyleCnt="4"/>
      <dgm:spPr/>
    </dgm:pt>
    <dgm:pt modelId="{7DE4F388-FB7D-4E3C-B01B-91FE7BA6B6F5}" type="pres">
      <dgm:prSet presAssocID="{7A2A1422-EE13-401F-9462-7055F4791FF1}" presName="hierRoot2" presStyleCnt="0"/>
      <dgm:spPr/>
    </dgm:pt>
    <dgm:pt modelId="{78271945-82E3-4ADB-97B0-977800A6D521}" type="pres">
      <dgm:prSet presAssocID="{7A2A1422-EE13-401F-9462-7055F4791FF1}" presName="composite2" presStyleCnt="0"/>
      <dgm:spPr/>
    </dgm:pt>
    <dgm:pt modelId="{8929031C-A876-4361-B870-FEACFDA98A19}" type="pres">
      <dgm:prSet presAssocID="{7A2A1422-EE13-401F-9462-7055F4791FF1}" presName="background2" presStyleLbl="node2" presStyleIdx="0" presStyleCnt="4"/>
      <dgm:spPr/>
    </dgm:pt>
    <dgm:pt modelId="{51DD25B0-72DC-4E0A-B7EB-B0CA133A2F26}" type="pres">
      <dgm:prSet presAssocID="{7A2A1422-EE13-401F-9462-7055F4791FF1}" presName="text2" presStyleLbl="fgAcc2" presStyleIdx="0" presStyleCnt="4">
        <dgm:presLayoutVars>
          <dgm:chPref val="3"/>
        </dgm:presLayoutVars>
      </dgm:prSet>
      <dgm:spPr/>
    </dgm:pt>
    <dgm:pt modelId="{501E158F-BB98-4AEF-9414-2AA13D725011}" type="pres">
      <dgm:prSet presAssocID="{7A2A1422-EE13-401F-9462-7055F4791FF1}" presName="hierChild3" presStyleCnt="0"/>
      <dgm:spPr/>
    </dgm:pt>
    <dgm:pt modelId="{961F56B7-EA3C-4490-B5A1-FD755E93A873}" type="pres">
      <dgm:prSet presAssocID="{FEAA23FE-5A3C-4931-935E-C6FEA8B09BBF}" presName="Name10" presStyleLbl="parChTrans1D2" presStyleIdx="1" presStyleCnt="4"/>
      <dgm:spPr/>
    </dgm:pt>
    <dgm:pt modelId="{D179EC8B-921E-4EFC-A3B6-12E4690ACDF5}" type="pres">
      <dgm:prSet presAssocID="{0F2AD180-3B66-47E4-9168-0F620BD46886}" presName="hierRoot2" presStyleCnt="0"/>
      <dgm:spPr/>
    </dgm:pt>
    <dgm:pt modelId="{B4F49B8D-4269-4C8B-9B43-15B85E69DE4D}" type="pres">
      <dgm:prSet presAssocID="{0F2AD180-3B66-47E4-9168-0F620BD46886}" presName="composite2" presStyleCnt="0"/>
      <dgm:spPr/>
    </dgm:pt>
    <dgm:pt modelId="{1CFDD268-5614-486C-9DCF-8AAA9104C57E}" type="pres">
      <dgm:prSet presAssocID="{0F2AD180-3B66-47E4-9168-0F620BD46886}" presName="background2" presStyleLbl="node2" presStyleIdx="1" presStyleCnt="4"/>
      <dgm:spPr/>
    </dgm:pt>
    <dgm:pt modelId="{A4DAA950-8FE0-434F-ABA4-30BCF16BAE9B}" type="pres">
      <dgm:prSet presAssocID="{0F2AD180-3B66-47E4-9168-0F620BD46886}" presName="text2" presStyleLbl="fgAcc2" presStyleIdx="1" presStyleCnt="4">
        <dgm:presLayoutVars>
          <dgm:chPref val="3"/>
        </dgm:presLayoutVars>
      </dgm:prSet>
      <dgm:spPr/>
    </dgm:pt>
    <dgm:pt modelId="{2C321976-96AB-4B9A-BD78-EC6B470F62A0}" type="pres">
      <dgm:prSet presAssocID="{0F2AD180-3B66-47E4-9168-0F620BD46886}" presName="hierChild3" presStyleCnt="0"/>
      <dgm:spPr/>
    </dgm:pt>
    <dgm:pt modelId="{18170730-BE0F-4A29-9CFF-3AA64E5348B9}" type="pres">
      <dgm:prSet presAssocID="{C22D77F1-9D5B-4D4E-836F-D1FA032A6036}" presName="hierRoot1" presStyleCnt="0"/>
      <dgm:spPr/>
    </dgm:pt>
    <dgm:pt modelId="{1468AE62-93AF-438A-8867-CCC50AA503DB}" type="pres">
      <dgm:prSet presAssocID="{C22D77F1-9D5B-4D4E-836F-D1FA032A6036}" presName="composite" presStyleCnt="0"/>
      <dgm:spPr/>
    </dgm:pt>
    <dgm:pt modelId="{124DE9A2-9FF9-4F5C-B769-56392F178F33}" type="pres">
      <dgm:prSet presAssocID="{C22D77F1-9D5B-4D4E-836F-D1FA032A6036}" presName="background" presStyleLbl="node0" presStyleIdx="1" presStyleCnt="2"/>
      <dgm:spPr/>
    </dgm:pt>
    <dgm:pt modelId="{91A2FE1B-8940-4926-B18B-B03B706A3ECD}" type="pres">
      <dgm:prSet presAssocID="{C22D77F1-9D5B-4D4E-836F-D1FA032A6036}" presName="text" presStyleLbl="fgAcc0" presStyleIdx="1" presStyleCnt="2">
        <dgm:presLayoutVars>
          <dgm:chPref val="3"/>
        </dgm:presLayoutVars>
      </dgm:prSet>
      <dgm:spPr/>
    </dgm:pt>
    <dgm:pt modelId="{4C3EBC03-AD49-4E75-AC9C-7D3F6BBB813A}" type="pres">
      <dgm:prSet presAssocID="{C22D77F1-9D5B-4D4E-836F-D1FA032A6036}" presName="hierChild2" presStyleCnt="0"/>
      <dgm:spPr/>
    </dgm:pt>
    <dgm:pt modelId="{46F1E8F5-8FCD-406E-B908-AD8DCCA391AC}" type="pres">
      <dgm:prSet presAssocID="{71E25998-3A20-4592-97BF-38882BFECF47}" presName="Name10" presStyleLbl="parChTrans1D2" presStyleIdx="2" presStyleCnt="4"/>
      <dgm:spPr/>
    </dgm:pt>
    <dgm:pt modelId="{3CB3C40D-50CD-4CDC-AA08-EA9153551971}" type="pres">
      <dgm:prSet presAssocID="{167D89CF-1A1A-4D36-B3B1-AB03200A8BA1}" presName="hierRoot2" presStyleCnt="0"/>
      <dgm:spPr/>
    </dgm:pt>
    <dgm:pt modelId="{CDA4605E-4D93-48B3-BB38-92F319CD5514}" type="pres">
      <dgm:prSet presAssocID="{167D89CF-1A1A-4D36-B3B1-AB03200A8BA1}" presName="composite2" presStyleCnt="0"/>
      <dgm:spPr/>
    </dgm:pt>
    <dgm:pt modelId="{EDA7DBD9-A964-463F-91CC-4248DC2FA31C}" type="pres">
      <dgm:prSet presAssocID="{167D89CF-1A1A-4D36-B3B1-AB03200A8BA1}" presName="background2" presStyleLbl="node2" presStyleIdx="2" presStyleCnt="4"/>
      <dgm:spPr/>
    </dgm:pt>
    <dgm:pt modelId="{85206438-EB44-4937-84B6-F88722F03D2D}" type="pres">
      <dgm:prSet presAssocID="{167D89CF-1A1A-4D36-B3B1-AB03200A8BA1}" presName="text2" presStyleLbl="fgAcc2" presStyleIdx="2" presStyleCnt="4">
        <dgm:presLayoutVars>
          <dgm:chPref val="3"/>
        </dgm:presLayoutVars>
      </dgm:prSet>
      <dgm:spPr/>
    </dgm:pt>
    <dgm:pt modelId="{CA487F21-7D54-45DF-B500-C7DAA78942C5}" type="pres">
      <dgm:prSet presAssocID="{167D89CF-1A1A-4D36-B3B1-AB03200A8BA1}" presName="hierChild3" presStyleCnt="0"/>
      <dgm:spPr/>
    </dgm:pt>
    <dgm:pt modelId="{00ACE676-3279-4E90-A127-D9FA71D7A358}" type="pres">
      <dgm:prSet presAssocID="{821FBB86-CB94-4A45-BF14-FD6CCC880BAF}" presName="Name10" presStyleLbl="parChTrans1D2" presStyleIdx="3" presStyleCnt="4"/>
      <dgm:spPr/>
    </dgm:pt>
    <dgm:pt modelId="{FC695272-53A6-4B40-990F-DFABA88AE2A1}" type="pres">
      <dgm:prSet presAssocID="{E50DA78A-5B68-4DEF-AB2A-18177587BF45}" presName="hierRoot2" presStyleCnt="0"/>
      <dgm:spPr/>
    </dgm:pt>
    <dgm:pt modelId="{26A48358-73F0-4231-A66A-65F544480EEF}" type="pres">
      <dgm:prSet presAssocID="{E50DA78A-5B68-4DEF-AB2A-18177587BF45}" presName="composite2" presStyleCnt="0"/>
      <dgm:spPr/>
    </dgm:pt>
    <dgm:pt modelId="{4D8E104B-FFAF-4A0C-AAC3-7B2D955EB9CA}" type="pres">
      <dgm:prSet presAssocID="{E50DA78A-5B68-4DEF-AB2A-18177587BF45}" presName="background2" presStyleLbl="node2" presStyleIdx="3" presStyleCnt="4"/>
      <dgm:spPr/>
    </dgm:pt>
    <dgm:pt modelId="{BD3B8BD4-164A-4771-86A0-C9BA1F9785DB}" type="pres">
      <dgm:prSet presAssocID="{E50DA78A-5B68-4DEF-AB2A-18177587BF45}" presName="text2" presStyleLbl="fgAcc2" presStyleIdx="3" presStyleCnt="4">
        <dgm:presLayoutVars>
          <dgm:chPref val="3"/>
        </dgm:presLayoutVars>
      </dgm:prSet>
      <dgm:spPr/>
    </dgm:pt>
    <dgm:pt modelId="{3D6515E0-AA1E-4CE8-BE90-6250362BFC69}" type="pres">
      <dgm:prSet presAssocID="{E50DA78A-5B68-4DEF-AB2A-18177587BF45}" presName="hierChild3" presStyleCnt="0"/>
      <dgm:spPr/>
    </dgm:pt>
  </dgm:ptLst>
  <dgm:cxnLst>
    <dgm:cxn modelId="{6F9DCE37-D466-5542-BA98-FDD41BA3FB2A}" type="presOf" srcId="{0F2AD180-3B66-47E4-9168-0F620BD46886}" destId="{A4DAA950-8FE0-434F-ABA4-30BCF16BAE9B}" srcOrd="0" destOrd="0" presId="urn:microsoft.com/office/officeart/2005/8/layout/hierarchy1"/>
    <dgm:cxn modelId="{86915364-2C12-544C-95CD-A03CEE157821}" type="presOf" srcId="{71E25998-3A20-4592-97BF-38882BFECF47}" destId="{46F1E8F5-8FCD-406E-B908-AD8DCCA391AC}" srcOrd="0" destOrd="0" presId="urn:microsoft.com/office/officeart/2005/8/layout/hierarchy1"/>
    <dgm:cxn modelId="{A4621F65-294A-4643-B3B7-5F43225FF5AE}" srcId="{2AEB31B2-39D6-4631-B583-769C31C23402}" destId="{61D49609-4368-46A5-BFF8-C7712E2B2BC7}" srcOrd="0" destOrd="0" parTransId="{26532D3F-033B-44BF-A596-B9927C4C1A77}" sibTransId="{D02000AB-3DD7-4909-AAFC-9446920A4A29}"/>
    <dgm:cxn modelId="{4509E973-9BE6-4876-834A-EAE24D7E9584}" srcId="{2AEB31B2-39D6-4631-B583-769C31C23402}" destId="{C22D77F1-9D5B-4D4E-836F-D1FA032A6036}" srcOrd="1" destOrd="0" parTransId="{0F274704-B033-4974-9027-A7700563B666}" sibTransId="{236C72CD-352C-40E6-ACC6-7E2A434739ED}"/>
    <dgm:cxn modelId="{24FA5D88-E7D5-9748-9172-0760B201A079}" type="presOf" srcId="{E50DA78A-5B68-4DEF-AB2A-18177587BF45}" destId="{BD3B8BD4-164A-4771-86A0-C9BA1F9785DB}" srcOrd="0" destOrd="0" presId="urn:microsoft.com/office/officeart/2005/8/layout/hierarchy1"/>
    <dgm:cxn modelId="{2FAF2B8A-CA90-6147-A3F1-EE52E45158CF}" type="presOf" srcId="{167D89CF-1A1A-4D36-B3B1-AB03200A8BA1}" destId="{85206438-EB44-4937-84B6-F88722F03D2D}" srcOrd="0" destOrd="0" presId="urn:microsoft.com/office/officeart/2005/8/layout/hierarchy1"/>
    <dgm:cxn modelId="{36EB1493-2C12-4477-92E1-0EE1F896B082}" srcId="{C22D77F1-9D5B-4D4E-836F-D1FA032A6036}" destId="{E50DA78A-5B68-4DEF-AB2A-18177587BF45}" srcOrd="1" destOrd="0" parTransId="{821FBB86-CB94-4A45-BF14-FD6CCC880BAF}" sibTransId="{8EBE1E8D-3ABA-41DD-984E-BC8A2D6D570B}"/>
    <dgm:cxn modelId="{A3622F9C-1E28-4BAC-BB05-741388B59E2C}" type="presOf" srcId="{2AEB31B2-39D6-4631-B583-769C31C23402}" destId="{D0069E2E-D8FA-40CC-BBAB-EBF32A393001}" srcOrd="0" destOrd="0" presId="urn:microsoft.com/office/officeart/2005/8/layout/hierarchy1"/>
    <dgm:cxn modelId="{9DA6609D-2ECB-AF42-BA6E-B16F11B09CD2}" type="presOf" srcId="{61D49609-4368-46A5-BFF8-C7712E2B2BC7}" destId="{F1C5FB5C-4591-499D-846E-86BEC1820C8E}" srcOrd="0" destOrd="0" presId="urn:microsoft.com/office/officeart/2005/8/layout/hierarchy1"/>
    <dgm:cxn modelId="{795773A4-7E2D-433F-8CD0-3D9D3818DB1D}" srcId="{61D49609-4368-46A5-BFF8-C7712E2B2BC7}" destId="{0F2AD180-3B66-47E4-9168-0F620BD46886}" srcOrd="1" destOrd="0" parTransId="{FEAA23FE-5A3C-4931-935E-C6FEA8B09BBF}" sibTransId="{7DD90247-1E61-4D55-9771-2293BE593B89}"/>
    <dgm:cxn modelId="{DE9589A5-6C3B-AC44-BA38-36CC82564100}" type="presOf" srcId="{821FBB86-CB94-4A45-BF14-FD6CCC880BAF}" destId="{00ACE676-3279-4E90-A127-D9FA71D7A358}" srcOrd="0" destOrd="0" presId="urn:microsoft.com/office/officeart/2005/8/layout/hierarchy1"/>
    <dgm:cxn modelId="{67C074AA-30A9-6E4C-A3AC-4BA1AF1C4DA9}" type="presOf" srcId="{9FB31CA8-80CB-4386-A378-30F9BAF00C2C}" destId="{5446DE0D-3861-4637-9407-D990A35656A4}" srcOrd="0" destOrd="0" presId="urn:microsoft.com/office/officeart/2005/8/layout/hierarchy1"/>
    <dgm:cxn modelId="{CA6BB4AB-4607-DD48-B8F7-286F3FEE83D7}" type="presOf" srcId="{C22D77F1-9D5B-4D4E-836F-D1FA032A6036}" destId="{91A2FE1B-8940-4926-B18B-B03B706A3ECD}" srcOrd="0" destOrd="0" presId="urn:microsoft.com/office/officeart/2005/8/layout/hierarchy1"/>
    <dgm:cxn modelId="{EEB1E7AD-897D-0B46-B2BD-F8A9CF9EFD06}" type="presOf" srcId="{7A2A1422-EE13-401F-9462-7055F4791FF1}" destId="{51DD25B0-72DC-4E0A-B7EB-B0CA133A2F26}" srcOrd="0" destOrd="0" presId="urn:microsoft.com/office/officeart/2005/8/layout/hierarchy1"/>
    <dgm:cxn modelId="{E8B969C2-9F01-8341-A0E9-7D8756DC7809}" type="presOf" srcId="{FEAA23FE-5A3C-4931-935E-C6FEA8B09BBF}" destId="{961F56B7-EA3C-4490-B5A1-FD755E93A873}" srcOrd="0" destOrd="0" presId="urn:microsoft.com/office/officeart/2005/8/layout/hierarchy1"/>
    <dgm:cxn modelId="{4DB063CC-4286-4873-AB9A-58A6BD715926}" srcId="{61D49609-4368-46A5-BFF8-C7712E2B2BC7}" destId="{7A2A1422-EE13-401F-9462-7055F4791FF1}" srcOrd="0" destOrd="0" parTransId="{9FB31CA8-80CB-4386-A378-30F9BAF00C2C}" sibTransId="{B4641522-62FF-472F-A7A2-6D05ABFB65A9}"/>
    <dgm:cxn modelId="{29BFC7E4-5A52-4F94-8939-7E86429DAD45}" srcId="{C22D77F1-9D5B-4D4E-836F-D1FA032A6036}" destId="{167D89CF-1A1A-4D36-B3B1-AB03200A8BA1}" srcOrd="0" destOrd="0" parTransId="{71E25998-3A20-4592-97BF-38882BFECF47}" sibTransId="{72EC28A6-52AA-4988-9D67-47270BB5A944}"/>
    <dgm:cxn modelId="{42737198-C497-794B-9FDA-3B478B0FC12B}" type="presParOf" srcId="{D0069E2E-D8FA-40CC-BBAB-EBF32A393001}" destId="{10133943-64B5-4EEE-82C6-FA6E6C49AE0B}" srcOrd="0" destOrd="0" presId="urn:microsoft.com/office/officeart/2005/8/layout/hierarchy1"/>
    <dgm:cxn modelId="{BBDE8CD0-2E8E-DA4F-BFBA-F5A0ABB23D81}" type="presParOf" srcId="{10133943-64B5-4EEE-82C6-FA6E6C49AE0B}" destId="{DCACA78F-BD20-43E1-9D40-B57DEE8771DE}" srcOrd="0" destOrd="0" presId="urn:microsoft.com/office/officeart/2005/8/layout/hierarchy1"/>
    <dgm:cxn modelId="{E09AA001-0325-5F4A-858E-FBC81F7CEF7B}" type="presParOf" srcId="{DCACA78F-BD20-43E1-9D40-B57DEE8771DE}" destId="{DBB74200-7C83-492B-B16A-A43877C731A0}" srcOrd="0" destOrd="0" presId="urn:microsoft.com/office/officeart/2005/8/layout/hierarchy1"/>
    <dgm:cxn modelId="{52215D68-427B-5F45-A56F-EABED542D2A4}" type="presParOf" srcId="{DCACA78F-BD20-43E1-9D40-B57DEE8771DE}" destId="{F1C5FB5C-4591-499D-846E-86BEC1820C8E}" srcOrd="1" destOrd="0" presId="urn:microsoft.com/office/officeart/2005/8/layout/hierarchy1"/>
    <dgm:cxn modelId="{B52DE05F-17D3-3E4A-B557-AB01FA51E06C}" type="presParOf" srcId="{10133943-64B5-4EEE-82C6-FA6E6C49AE0B}" destId="{C23B6D35-13E4-45F1-914B-A907D5EB0B99}" srcOrd="1" destOrd="0" presId="urn:microsoft.com/office/officeart/2005/8/layout/hierarchy1"/>
    <dgm:cxn modelId="{310F5E99-4F7C-A94E-99E0-F8C169F34E6B}" type="presParOf" srcId="{C23B6D35-13E4-45F1-914B-A907D5EB0B99}" destId="{5446DE0D-3861-4637-9407-D990A35656A4}" srcOrd="0" destOrd="0" presId="urn:microsoft.com/office/officeart/2005/8/layout/hierarchy1"/>
    <dgm:cxn modelId="{9BF335EE-5AF5-394B-ACDF-CB6B175A0404}" type="presParOf" srcId="{C23B6D35-13E4-45F1-914B-A907D5EB0B99}" destId="{7DE4F388-FB7D-4E3C-B01B-91FE7BA6B6F5}" srcOrd="1" destOrd="0" presId="urn:microsoft.com/office/officeart/2005/8/layout/hierarchy1"/>
    <dgm:cxn modelId="{C34EB8B7-246A-0542-BA8C-B587D0B40C9B}" type="presParOf" srcId="{7DE4F388-FB7D-4E3C-B01B-91FE7BA6B6F5}" destId="{78271945-82E3-4ADB-97B0-977800A6D521}" srcOrd="0" destOrd="0" presId="urn:microsoft.com/office/officeart/2005/8/layout/hierarchy1"/>
    <dgm:cxn modelId="{9DF8EB1D-DAC9-2849-8687-2BF84AECC502}" type="presParOf" srcId="{78271945-82E3-4ADB-97B0-977800A6D521}" destId="{8929031C-A876-4361-B870-FEACFDA98A19}" srcOrd="0" destOrd="0" presId="urn:microsoft.com/office/officeart/2005/8/layout/hierarchy1"/>
    <dgm:cxn modelId="{E14EB787-0240-2A4F-9E6E-403119B5E30B}" type="presParOf" srcId="{78271945-82E3-4ADB-97B0-977800A6D521}" destId="{51DD25B0-72DC-4E0A-B7EB-B0CA133A2F26}" srcOrd="1" destOrd="0" presId="urn:microsoft.com/office/officeart/2005/8/layout/hierarchy1"/>
    <dgm:cxn modelId="{C4370A48-E9BB-8242-8D4E-FE1801F692AB}" type="presParOf" srcId="{7DE4F388-FB7D-4E3C-B01B-91FE7BA6B6F5}" destId="{501E158F-BB98-4AEF-9414-2AA13D725011}" srcOrd="1" destOrd="0" presId="urn:microsoft.com/office/officeart/2005/8/layout/hierarchy1"/>
    <dgm:cxn modelId="{4B50C2AD-E1FB-F24E-966E-4BF1C59E6E33}" type="presParOf" srcId="{C23B6D35-13E4-45F1-914B-A907D5EB0B99}" destId="{961F56B7-EA3C-4490-B5A1-FD755E93A873}" srcOrd="2" destOrd="0" presId="urn:microsoft.com/office/officeart/2005/8/layout/hierarchy1"/>
    <dgm:cxn modelId="{8930F558-EF02-DB44-83C9-B2724795F13C}" type="presParOf" srcId="{C23B6D35-13E4-45F1-914B-A907D5EB0B99}" destId="{D179EC8B-921E-4EFC-A3B6-12E4690ACDF5}" srcOrd="3" destOrd="0" presId="urn:microsoft.com/office/officeart/2005/8/layout/hierarchy1"/>
    <dgm:cxn modelId="{2E1EDA4A-5845-B742-82D2-C85101249618}" type="presParOf" srcId="{D179EC8B-921E-4EFC-A3B6-12E4690ACDF5}" destId="{B4F49B8D-4269-4C8B-9B43-15B85E69DE4D}" srcOrd="0" destOrd="0" presId="urn:microsoft.com/office/officeart/2005/8/layout/hierarchy1"/>
    <dgm:cxn modelId="{DAF6FC34-10FF-6045-8643-62634FE8A207}" type="presParOf" srcId="{B4F49B8D-4269-4C8B-9B43-15B85E69DE4D}" destId="{1CFDD268-5614-486C-9DCF-8AAA9104C57E}" srcOrd="0" destOrd="0" presId="urn:microsoft.com/office/officeart/2005/8/layout/hierarchy1"/>
    <dgm:cxn modelId="{2C1566E9-962C-BC44-B6D8-1720A128FD27}" type="presParOf" srcId="{B4F49B8D-4269-4C8B-9B43-15B85E69DE4D}" destId="{A4DAA950-8FE0-434F-ABA4-30BCF16BAE9B}" srcOrd="1" destOrd="0" presId="urn:microsoft.com/office/officeart/2005/8/layout/hierarchy1"/>
    <dgm:cxn modelId="{D888CCCA-563D-944A-AC35-3E70980F20ED}" type="presParOf" srcId="{D179EC8B-921E-4EFC-A3B6-12E4690ACDF5}" destId="{2C321976-96AB-4B9A-BD78-EC6B470F62A0}" srcOrd="1" destOrd="0" presId="urn:microsoft.com/office/officeart/2005/8/layout/hierarchy1"/>
    <dgm:cxn modelId="{CAAB8DC7-AA06-6143-870B-A829FCEF2D4F}" type="presParOf" srcId="{D0069E2E-D8FA-40CC-BBAB-EBF32A393001}" destId="{18170730-BE0F-4A29-9CFF-3AA64E5348B9}" srcOrd="1" destOrd="0" presId="urn:microsoft.com/office/officeart/2005/8/layout/hierarchy1"/>
    <dgm:cxn modelId="{E21ED456-6779-ED47-8572-93C18F32D8ED}" type="presParOf" srcId="{18170730-BE0F-4A29-9CFF-3AA64E5348B9}" destId="{1468AE62-93AF-438A-8867-CCC50AA503DB}" srcOrd="0" destOrd="0" presId="urn:microsoft.com/office/officeart/2005/8/layout/hierarchy1"/>
    <dgm:cxn modelId="{BE7DA154-D296-B947-825C-4C1C47C00B2E}" type="presParOf" srcId="{1468AE62-93AF-438A-8867-CCC50AA503DB}" destId="{124DE9A2-9FF9-4F5C-B769-56392F178F33}" srcOrd="0" destOrd="0" presId="urn:microsoft.com/office/officeart/2005/8/layout/hierarchy1"/>
    <dgm:cxn modelId="{66A5BEEB-8A56-2747-8D77-D9B0F59D4EBC}" type="presParOf" srcId="{1468AE62-93AF-438A-8867-CCC50AA503DB}" destId="{91A2FE1B-8940-4926-B18B-B03B706A3ECD}" srcOrd="1" destOrd="0" presId="urn:microsoft.com/office/officeart/2005/8/layout/hierarchy1"/>
    <dgm:cxn modelId="{C7024929-AD43-144E-9586-EF0B6E02850F}" type="presParOf" srcId="{18170730-BE0F-4A29-9CFF-3AA64E5348B9}" destId="{4C3EBC03-AD49-4E75-AC9C-7D3F6BBB813A}" srcOrd="1" destOrd="0" presId="urn:microsoft.com/office/officeart/2005/8/layout/hierarchy1"/>
    <dgm:cxn modelId="{9F5BA4E6-C377-1848-B723-52E24BBB92A1}" type="presParOf" srcId="{4C3EBC03-AD49-4E75-AC9C-7D3F6BBB813A}" destId="{46F1E8F5-8FCD-406E-B908-AD8DCCA391AC}" srcOrd="0" destOrd="0" presId="urn:microsoft.com/office/officeart/2005/8/layout/hierarchy1"/>
    <dgm:cxn modelId="{28C6E519-C255-534A-A813-304BC0CD0C27}" type="presParOf" srcId="{4C3EBC03-AD49-4E75-AC9C-7D3F6BBB813A}" destId="{3CB3C40D-50CD-4CDC-AA08-EA9153551971}" srcOrd="1" destOrd="0" presId="urn:microsoft.com/office/officeart/2005/8/layout/hierarchy1"/>
    <dgm:cxn modelId="{607F2397-4B17-AC46-9754-77D55FA490D5}" type="presParOf" srcId="{3CB3C40D-50CD-4CDC-AA08-EA9153551971}" destId="{CDA4605E-4D93-48B3-BB38-92F319CD5514}" srcOrd="0" destOrd="0" presId="urn:microsoft.com/office/officeart/2005/8/layout/hierarchy1"/>
    <dgm:cxn modelId="{52687C31-CAA7-4842-B6CA-AB241E0082A9}" type="presParOf" srcId="{CDA4605E-4D93-48B3-BB38-92F319CD5514}" destId="{EDA7DBD9-A964-463F-91CC-4248DC2FA31C}" srcOrd="0" destOrd="0" presId="urn:microsoft.com/office/officeart/2005/8/layout/hierarchy1"/>
    <dgm:cxn modelId="{1B3F77DE-38B2-C44B-BFE8-8D59E7AD195A}" type="presParOf" srcId="{CDA4605E-4D93-48B3-BB38-92F319CD5514}" destId="{85206438-EB44-4937-84B6-F88722F03D2D}" srcOrd="1" destOrd="0" presId="urn:microsoft.com/office/officeart/2005/8/layout/hierarchy1"/>
    <dgm:cxn modelId="{F9E189B7-0C46-DC45-A685-F36EE6D122B2}" type="presParOf" srcId="{3CB3C40D-50CD-4CDC-AA08-EA9153551971}" destId="{CA487F21-7D54-45DF-B500-C7DAA78942C5}" srcOrd="1" destOrd="0" presId="urn:microsoft.com/office/officeart/2005/8/layout/hierarchy1"/>
    <dgm:cxn modelId="{5D099D5C-51D4-3D46-AF71-904E233A4E4C}" type="presParOf" srcId="{4C3EBC03-AD49-4E75-AC9C-7D3F6BBB813A}" destId="{00ACE676-3279-4E90-A127-D9FA71D7A358}" srcOrd="2" destOrd="0" presId="urn:microsoft.com/office/officeart/2005/8/layout/hierarchy1"/>
    <dgm:cxn modelId="{DABE5343-8C87-2144-956A-E9CC3BB49E0F}" type="presParOf" srcId="{4C3EBC03-AD49-4E75-AC9C-7D3F6BBB813A}" destId="{FC695272-53A6-4B40-990F-DFABA88AE2A1}" srcOrd="3" destOrd="0" presId="urn:microsoft.com/office/officeart/2005/8/layout/hierarchy1"/>
    <dgm:cxn modelId="{E9B86257-885E-A349-9BCC-388A5A838733}" type="presParOf" srcId="{FC695272-53A6-4B40-990F-DFABA88AE2A1}" destId="{26A48358-73F0-4231-A66A-65F544480EEF}" srcOrd="0" destOrd="0" presId="urn:microsoft.com/office/officeart/2005/8/layout/hierarchy1"/>
    <dgm:cxn modelId="{829BBB35-C70E-234B-B44D-1AD6FD9077F5}" type="presParOf" srcId="{26A48358-73F0-4231-A66A-65F544480EEF}" destId="{4D8E104B-FFAF-4A0C-AAC3-7B2D955EB9CA}" srcOrd="0" destOrd="0" presId="urn:microsoft.com/office/officeart/2005/8/layout/hierarchy1"/>
    <dgm:cxn modelId="{CDD28910-A85C-774E-95FA-3D4604AD1AA4}" type="presParOf" srcId="{26A48358-73F0-4231-A66A-65F544480EEF}" destId="{BD3B8BD4-164A-4771-86A0-C9BA1F9785DB}" srcOrd="1" destOrd="0" presId="urn:microsoft.com/office/officeart/2005/8/layout/hierarchy1"/>
    <dgm:cxn modelId="{B7DA264B-9DF8-E241-9DCF-3627D5AF2847}" type="presParOf" srcId="{FC695272-53A6-4B40-990F-DFABA88AE2A1}" destId="{3D6515E0-AA1E-4CE8-BE90-6250362BFC69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6DBF58F-464C-4266-82CD-2FF662AB9EE9}" type="doc">
      <dgm:prSet loTypeId="urn:microsoft.com/office/officeart/2005/8/layout/hierarchy6" loCatId="hierarchy" qsTypeId="urn:microsoft.com/office/officeart/2005/8/quickstyle/3d1" qsCatId="3D" csTypeId="urn:microsoft.com/office/officeart/2005/8/colors/accent6_2" csCatId="accent6" phldr="1"/>
      <dgm:spPr/>
      <dgm:t>
        <a:bodyPr/>
        <a:lstStyle/>
        <a:p>
          <a:endParaRPr lang="en-GB"/>
        </a:p>
      </dgm:t>
    </dgm:pt>
    <dgm:pt modelId="{2018580C-9142-41F9-8156-6DF2799B357B}">
      <dgm:prSet phldrT="[Text]"/>
      <dgm:spPr/>
      <dgm:t>
        <a:bodyPr/>
        <a:lstStyle/>
        <a:p>
          <a:r>
            <a:rPr lang="en-GB" dirty="0"/>
            <a:t>Clustering</a:t>
          </a:r>
        </a:p>
      </dgm:t>
    </dgm:pt>
    <dgm:pt modelId="{3839EF15-B5BA-4636-8622-40033651A688}" type="parTrans" cxnId="{A567258A-FAA2-4FBC-B26B-B7DF7D43DA8B}">
      <dgm:prSet/>
      <dgm:spPr/>
      <dgm:t>
        <a:bodyPr/>
        <a:lstStyle/>
        <a:p>
          <a:endParaRPr lang="en-GB"/>
        </a:p>
      </dgm:t>
    </dgm:pt>
    <dgm:pt modelId="{4C73C433-112A-443F-84EA-56174630FF59}" type="sibTrans" cxnId="{A567258A-FAA2-4FBC-B26B-B7DF7D43DA8B}">
      <dgm:prSet/>
      <dgm:spPr/>
      <dgm:t>
        <a:bodyPr/>
        <a:lstStyle/>
        <a:p>
          <a:endParaRPr lang="en-GB"/>
        </a:p>
      </dgm:t>
    </dgm:pt>
    <dgm:pt modelId="{4C3A7AD2-1F57-4354-88C5-8055742A60A8}" type="asst">
      <dgm:prSet phldrT="[Text]"/>
      <dgm:spPr/>
      <dgm:t>
        <a:bodyPr/>
        <a:lstStyle/>
        <a:p>
          <a:r>
            <a:rPr lang="en-GB" dirty="0"/>
            <a:t>Hierarchical clustering</a:t>
          </a:r>
        </a:p>
      </dgm:t>
    </dgm:pt>
    <dgm:pt modelId="{EF3BC4AF-B8D2-4A8F-8DF3-1A84B010F2A6}" type="parTrans" cxnId="{C441640C-F4E3-4F3A-A520-3A87F22A76DC}">
      <dgm:prSet/>
      <dgm:spPr/>
      <dgm:t>
        <a:bodyPr/>
        <a:lstStyle/>
        <a:p>
          <a:endParaRPr lang="en-GB"/>
        </a:p>
      </dgm:t>
    </dgm:pt>
    <dgm:pt modelId="{C22EB355-6DD1-47FC-838F-224DA35FFBC4}" type="sibTrans" cxnId="{C441640C-F4E3-4F3A-A520-3A87F22A76DC}">
      <dgm:prSet/>
      <dgm:spPr/>
      <dgm:t>
        <a:bodyPr/>
        <a:lstStyle/>
        <a:p>
          <a:endParaRPr lang="en-GB"/>
        </a:p>
      </dgm:t>
    </dgm:pt>
    <dgm:pt modelId="{24FBC5B2-2A77-4B22-9DBC-F3056FC728D7}">
      <dgm:prSet phldrT="[Text]"/>
      <dgm:spPr>
        <a:solidFill>
          <a:srgbClr val="F16334"/>
        </a:solidFill>
      </dgm:spPr>
      <dgm:t>
        <a:bodyPr/>
        <a:lstStyle/>
        <a:p>
          <a:r>
            <a:rPr lang="en-GB" dirty="0"/>
            <a:t>K-means</a:t>
          </a:r>
        </a:p>
      </dgm:t>
    </dgm:pt>
    <dgm:pt modelId="{C47BA1DE-A0FA-4DF8-89D6-A105ED1BE286}" type="parTrans" cxnId="{66C651CC-10EB-4988-887E-37C5984A8DA4}">
      <dgm:prSet/>
      <dgm:spPr/>
      <dgm:t>
        <a:bodyPr/>
        <a:lstStyle/>
        <a:p>
          <a:endParaRPr lang="en-GB"/>
        </a:p>
      </dgm:t>
    </dgm:pt>
    <dgm:pt modelId="{5252C54F-1DEB-40CD-947F-B8544B9554C7}" type="sibTrans" cxnId="{66C651CC-10EB-4988-887E-37C5984A8DA4}">
      <dgm:prSet/>
      <dgm:spPr/>
      <dgm:t>
        <a:bodyPr/>
        <a:lstStyle/>
        <a:p>
          <a:endParaRPr lang="en-GB"/>
        </a:p>
      </dgm:t>
    </dgm:pt>
    <dgm:pt modelId="{386E234D-5605-48CF-A706-77CA868F456F}" type="asst">
      <dgm:prSet phldrT="[Text]"/>
      <dgm:spPr>
        <a:solidFill>
          <a:srgbClr val="F16334"/>
        </a:solidFill>
      </dgm:spPr>
      <dgm:t>
        <a:bodyPr/>
        <a:lstStyle/>
        <a:p>
          <a:r>
            <a:rPr lang="en-GB" dirty="0"/>
            <a:t>Partitional clustering</a:t>
          </a:r>
        </a:p>
      </dgm:t>
    </dgm:pt>
    <dgm:pt modelId="{76D436BD-B5E1-4225-A3C3-FB42E163AE74}" type="parTrans" cxnId="{92E6314E-7CFB-4A2B-B9B2-80C5C869B270}">
      <dgm:prSet/>
      <dgm:spPr/>
      <dgm:t>
        <a:bodyPr/>
        <a:lstStyle/>
        <a:p>
          <a:endParaRPr lang="en-GB"/>
        </a:p>
      </dgm:t>
    </dgm:pt>
    <dgm:pt modelId="{D065F687-4AD1-4D77-9358-AB0809875D90}" type="sibTrans" cxnId="{92E6314E-7CFB-4A2B-B9B2-80C5C869B270}">
      <dgm:prSet/>
      <dgm:spPr/>
      <dgm:t>
        <a:bodyPr/>
        <a:lstStyle/>
        <a:p>
          <a:endParaRPr lang="en-GB"/>
        </a:p>
      </dgm:t>
    </dgm:pt>
    <dgm:pt modelId="{4402CB64-04BB-4B7E-B9EA-CB58655ABBB4}">
      <dgm:prSet phldrT="[Text]"/>
      <dgm:spPr/>
      <dgm:t>
        <a:bodyPr/>
        <a:lstStyle/>
        <a:p>
          <a:r>
            <a:rPr lang="en-GB" dirty="0" err="1"/>
            <a:t>Devisive</a:t>
          </a:r>
          <a:endParaRPr lang="en-GB" dirty="0"/>
        </a:p>
      </dgm:t>
    </dgm:pt>
    <dgm:pt modelId="{D99ADF39-C434-48AD-AAC9-0BB1E6EDC349}" type="parTrans" cxnId="{2333090D-B49F-40D1-9084-33AD8C49F36F}">
      <dgm:prSet/>
      <dgm:spPr/>
      <dgm:t>
        <a:bodyPr/>
        <a:lstStyle/>
        <a:p>
          <a:endParaRPr lang="en-GB"/>
        </a:p>
      </dgm:t>
    </dgm:pt>
    <dgm:pt modelId="{BD2B8FA1-315B-4569-8DC2-0D5CE6C4D516}" type="sibTrans" cxnId="{2333090D-B49F-40D1-9084-33AD8C49F36F}">
      <dgm:prSet/>
      <dgm:spPr/>
      <dgm:t>
        <a:bodyPr/>
        <a:lstStyle/>
        <a:p>
          <a:endParaRPr lang="en-GB"/>
        </a:p>
      </dgm:t>
    </dgm:pt>
    <dgm:pt modelId="{F2C59CB6-80FA-40B3-B4D1-754613316D56}">
      <dgm:prSet phldrT="[Text]"/>
      <dgm:spPr/>
      <dgm:t>
        <a:bodyPr/>
        <a:lstStyle/>
        <a:p>
          <a:pPr>
            <a:buFont typeface="Arial" panose="020B0604020202020204" pitchFamily="34" charset="0"/>
            <a:buNone/>
          </a:pPr>
          <a:r>
            <a:rPr lang="en-GB" dirty="0"/>
            <a:t>Agglomerative</a:t>
          </a:r>
        </a:p>
      </dgm:t>
    </dgm:pt>
    <dgm:pt modelId="{6861C568-2602-4AA7-8909-9B6B535DEF35}" type="parTrans" cxnId="{7B89AE37-BB2D-411E-8EEB-B1CAD8856D48}">
      <dgm:prSet/>
      <dgm:spPr/>
      <dgm:t>
        <a:bodyPr/>
        <a:lstStyle/>
        <a:p>
          <a:endParaRPr lang="en-GB"/>
        </a:p>
      </dgm:t>
    </dgm:pt>
    <dgm:pt modelId="{39921402-F006-4DD5-B2FD-EE5855501441}" type="sibTrans" cxnId="{7B89AE37-BB2D-411E-8EEB-B1CAD8856D48}">
      <dgm:prSet/>
      <dgm:spPr/>
      <dgm:t>
        <a:bodyPr/>
        <a:lstStyle/>
        <a:p>
          <a:endParaRPr lang="en-GB"/>
        </a:p>
      </dgm:t>
    </dgm:pt>
    <dgm:pt modelId="{9757978E-68A8-440A-A484-C27DCDE817CA}" type="pres">
      <dgm:prSet presAssocID="{66DBF58F-464C-4266-82CD-2FF662AB9EE9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4227933-DE81-4872-A9D0-474A77447EBD}" type="pres">
      <dgm:prSet presAssocID="{66DBF58F-464C-4266-82CD-2FF662AB9EE9}" presName="hierFlow" presStyleCnt="0"/>
      <dgm:spPr/>
    </dgm:pt>
    <dgm:pt modelId="{E5EC02CD-C307-499C-B5FB-54CCC4CF5142}" type="pres">
      <dgm:prSet presAssocID="{66DBF58F-464C-4266-82CD-2FF662AB9EE9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FC0C5183-DD62-4823-BBA2-6CABB0FA9381}" type="pres">
      <dgm:prSet presAssocID="{2018580C-9142-41F9-8156-6DF2799B357B}" presName="Name14" presStyleCnt="0"/>
      <dgm:spPr/>
    </dgm:pt>
    <dgm:pt modelId="{12DFFA78-6D62-434E-BF51-C8BB5D9C648F}" type="pres">
      <dgm:prSet presAssocID="{2018580C-9142-41F9-8156-6DF2799B357B}" presName="level1Shape" presStyleLbl="node0" presStyleIdx="0" presStyleCnt="1" custLinFactNeighborX="-2363" custLinFactNeighborY="-99">
        <dgm:presLayoutVars>
          <dgm:chPref val="3"/>
        </dgm:presLayoutVars>
      </dgm:prSet>
      <dgm:spPr/>
    </dgm:pt>
    <dgm:pt modelId="{B3059893-EF38-4F5B-B4C1-2EF65305000A}" type="pres">
      <dgm:prSet presAssocID="{2018580C-9142-41F9-8156-6DF2799B357B}" presName="hierChild2" presStyleCnt="0"/>
      <dgm:spPr/>
    </dgm:pt>
    <dgm:pt modelId="{80E3A5CC-7ABE-48E7-9A54-209C9A9F61DE}" type="pres">
      <dgm:prSet presAssocID="{EF3BC4AF-B8D2-4A8F-8DF3-1A84B010F2A6}" presName="Name19" presStyleLbl="parChTrans1D2" presStyleIdx="0" presStyleCnt="2"/>
      <dgm:spPr/>
    </dgm:pt>
    <dgm:pt modelId="{EF8D77BE-4064-46FC-9B84-04AE1083CC34}" type="pres">
      <dgm:prSet presAssocID="{4C3A7AD2-1F57-4354-88C5-8055742A60A8}" presName="Name21" presStyleCnt="0"/>
      <dgm:spPr/>
    </dgm:pt>
    <dgm:pt modelId="{F9D5E723-0446-400D-98B5-CC3C897DE218}" type="pres">
      <dgm:prSet presAssocID="{4C3A7AD2-1F57-4354-88C5-8055742A60A8}" presName="level2Shape" presStyleLbl="asst1" presStyleIdx="0" presStyleCnt="2" custLinFactNeighborX="-36606"/>
      <dgm:spPr/>
    </dgm:pt>
    <dgm:pt modelId="{403DC50C-E1C6-4C3F-AF95-BBEDDA8D8F3D}" type="pres">
      <dgm:prSet presAssocID="{4C3A7AD2-1F57-4354-88C5-8055742A60A8}" presName="hierChild3" presStyleCnt="0"/>
      <dgm:spPr/>
    </dgm:pt>
    <dgm:pt modelId="{E8FA16CD-03E3-4F65-8044-D4256BA64FB6}" type="pres">
      <dgm:prSet presAssocID="{6861C568-2602-4AA7-8909-9B6B535DEF35}" presName="Name19" presStyleLbl="parChTrans1D3" presStyleIdx="0" presStyleCnt="3"/>
      <dgm:spPr/>
    </dgm:pt>
    <dgm:pt modelId="{97B77F18-A211-4276-A350-A7E4079FD2BB}" type="pres">
      <dgm:prSet presAssocID="{F2C59CB6-80FA-40B3-B4D1-754613316D56}" presName="Name21" presStyleCnt="0"/>
      <dgm:spPr/>
    </dgm:pt>
    <dgm:pt modelId="{0256CA71-7D6C-458D-B75E-A6245091FAF4}" type="pres">
      <dgm:prSet presAssocID="{F2C59CB6-80FA-40B3-B4D1-754613316D56}" presName="level2Shape" presStyleLbl="node3" presStyleIdx="0" presStyleCnt="3" custLinFactNeighborX="-69032"/>
      <dgm:spPr/>
    </dgm:pt>
    <dgm:pt modelId="{4950BCB1-09A9-486B-9CD1-7FF9007C25C7}" type="pres">
      <dgm:prSet presAssocID="{F2C59CB6-80FA-40B3-B4D1-754613316D56}" presName="hierChild3" presStyleCnt="0"/>
      <dgm:spPr/>
    </dgm:pt>
    <dgm:pt modelId="{3C2CB27D-F3B6-429F-9D3B-F3F4ACE2A529}" type="pres">
      <dgm:prSet presAssocID="{D99ADF39-C434-48AD-AAC9-0BB1E6EDC349}" presName="Name19" presStyleLbl="parChTrans1D3" presStyleIdx="1" presStyleCnt="3"/>
      <dgm:spPr/>
    </dgm:pt>
    <dgm:pt modelId="{E51B7DDE-BA98-4024-A4E3-C12CC39E5EDF}" type="pres">
      <dgm:prSet presAssocID="{4402CB64-04BB-4B7E-B9EA-CB58655ABBB4}" presName="Name21" presStyleCnt="0"/>
      <dgm:spPr/>
    </dgm:pt>
    <dgm:pt modelId="{32939080-B3EA-4E97-8C62-0C48A7018A05}" type="pres">
      <dgm:prSet presAssocID="{4402CB64-04BB-4B7E-B9EA-CB58655ABBB4}" presName="level2Shape" presStyleLbl="node3" presStyleIdx="1" presStyleCnt="3" custLinFactNeighborX="-7092"/>
      <dgm:spPr/>
    </dgm:pt>
    <dgm:pt modelId="{11C48203-616C-4B90-91AB-6274CF90AE50}" type="pres">
      <dgm:prSet presAssocID="{4402CB64-04BB-4B7E-B9EA-CB58655ABBB4}" presName="hierChild3" presStyleCnt="0"/>
      <dgm:spPr/>
    </dgm:pt>
    <dgm:pt modelId="{6BCF84C4-E834-417C-A7FF-BD51A46600B6}" type="pres">
      <dgm:prSet presAssocID="{76D436BD-B5E1-4225-A3C3-FB42E163AE74}" presName="Name19" presStyleLbl="parChTrans1D2" presStyleIdx="1" presStyleCnt="2"/>
      <dgm:spPr/>
    </dgm:pt>
    <dgm:pt modelId="{375C0D61-25DE-44D7-8131-6C5B1229C0A3}" type="pres">
      <dgm:prSet presAssocID="{386E234D-5605-48CF-A706-77CA868F456F}" presName="Name21" presStyleCnt="0"/>
      <dgm:spPr/>
    </dgm:pt>
    <dgm:pt modelId="{FA8775DB-D756-4CF4-8399-22B727D76F63}" type="pres">
      <dgm:prSet presAssocID="{386E234D-5605-48CF-A706-77CA868F456F}" presName="level2Shape" presStyleLbl="asst1" presStyleIdx="1" presStyleCnt="2" custLinFactNeighborX="26004"/>
      <dgm:spPr/>
    </dgm:pt>
    <dgm:pt modelId="{9F02ADCB-251D-4916-A223-FEAB88D6D8CA}" type="pres">
      <dgm:prSet presAssocID="{386E234D-5605-48CF-A706-77CA868F456F}" presName="hierChild3" presStyleCnt="0"/>
      <dgm:spPr/>
    </dgm:pt>
    <dgm:pt modelId="{BBEF4097-FB7E-4AB2-BE92-51F37F008345}" type="pres">
      <dgm:prSet presAssocID="{C47BA1DE-A0FA-4DF8-89D6-A105ED1BE286}" presName="Name19" presStyleLbl="parChTrans1D3" presStyleIdx="2" presStyleCnt="3"/>
      <dgm:spPr/>
    </dgm:pt>
    <dgm:pt modelId="{DF9CD8CF-40D6-41C0-B6D2-1402F77F4D8D}" type="pres">
      <dgm:prSet presAssocID="{24FBC5B2-2A77-4B22-9DBC-F3056FC728D7}" presName="Name21" presStyleCnt="0"/>
      <dgm:spPr/>
    </dgm:pt>
    <dgm:pt modelId="{308CF008-BED9-4466-B568-27BE800EB58C}" type="pres">
      <dgm:prSet presAssocID="{24FBC5B2-2A77-4B22-9DBC-F3056FC728D7}" presName="level2Shape" presStyleLbl="node3" presStyleIdx="2" presStyleCnt="3" custLinFactNeighborX="25413"/>
      <dgm:spPr/>
    </dgm:pt>
    <dgm:pt modelId="{3F9D672F-AC87-4E79-99C5-AC80E3B3A651}" type="pres">
      <dgm:prSet presAssocID="{24FBC5B2-2A77-4B22-9DBC-F3056FC728D7}" presName="hierChild3" presStyleCnt="0"/>
      <dgm:spPr/>
    </dgm:pt>
    <dgm:pt modelId="{B1D8E403-2169-44B0-87F8-4D22AC0FFB37}" type="pres">
      <dgm:prSet presAssocID="{66DBF58F-464C-4266-82CD-2FF662AB9EE9}" presName="bgShapesFlow" presStyleCnt="0"/>
      <dgm:spPr/>
    </dgm:pt>
  </dgm:ptLst>
  <dgm:cxnLst>
    <dgm:cxn modelId="{0A455B08-3043-4AD8-A562-1D7CA3E57955}" type="presOf" srcId="{24FBC5B2-2A77-4B22-9DBC-F3056FC728D7}" destId="{308CF008-BED9-4466-B568-27BE800EB58C}" srcOrd="0" destOrd="0" presId="urn:microsoft.com/office/officeart/2005/8/layout/hierarchy6"/>
    <dgm:cxn modelId="{C441640C-F4E3-4F3A-A520-3A87F22A76DC}" srcId="{2018580C-9142-41F9-8156-6DF2799B357B}" destId="{4C3A7AD2-1F57-4354-88C5-8055742A60A8}" srcOrd="0" destOrd="0" parTransId="{EF3BC4AF-B8D2-4A8F-8DF3-1A84B010F2A6}" sibTransId="{C22EB355-6DD1-47FC-838F-224DA35FFBC4}"/>
    <dgm:cxn modelId="{2333090D-B49F-40D1-9084-33AD8C49F36F}" srcId="{4C3A7AD2-1F57-4354-88C5-8055742A60A8}" destId="{4402CB64-04BB-4B7E-B9EA-CB58655ABBB4}" srcOrd="1" destOrd="0" parTransId="{D99ADF39-C434-48AD-AAC9-0BB1E6EDC349}" sibTransId="{BD2B8FA1-315B-4569-8DC2-0D5CE6C4D516}"/>
    <dgm:cxn modelId="{D6FEA70F-0B8A-44D7-911A-091761787483}" type="presOf" srcId="{4402CB64-04BB-4B7E-B9EA-CB58655ABBB4}" destId="{32939080-B3EA-4E97-8C62-0C48A7018A05}" srcOrd="0" destOrd="0" presId="urn:microsoft.com/office/officeart/2005/8/layout/hierarchy6"/>
    <dgm:cxn modelId="{4D31A910-BDC1-4241-B7BF-A468218C5438}" type="presOf" srcId="{2018580C-9142-41F9-8156-6DF2799B357B}" destId="{12DFFA78-6D62-434E-BF51-C8BB5D9C648F}" srcOrd="0" destOrd="0" presId="urn:microsoft.com/office/officeart/2005/8/layout/hierarchy6"/>
    <dgm:cxn modelId="{3169641B-3EF4-400E-81D1-758997C7A35F}" type="presOf" srcId="{EF3BC4AF-B8D2-4A8F-8DF3-1A84B010F2A6}" destId="{80E3A5CC-7ABE-48E7-9A54-209C9A9F61DE}" srcOrd="0" destOrd="0" presId="urn:microsoft.com/office/officeart/2005/8/layout/hierarchy6"/>
    <dgm:cxn modelId="{7B89AE37-BB2D-411E-8EEB-B1CAD8856D48}" srcId="{4C3A7AD2-1F57-4354-88C5-8055742A60A8}" destId="{F2C59CB6-80FA-40B3-B4D1-754613316D56}" srcOrd="0" destOrd="0" parTransId="{6861C568-2602-4AA7-8909-9B6B535DEF35}" sibTransId="{39921402-F006-4DD5-B2FD-EE5855501441}"/>
    <dgm:cxn modelId="{92E6314E-7CFB-4A2B-B9B2-80C5C869B270}" srcId="{2018580C-9142-41F9-8156-6DF2799B357B}" destId="{386E234D-5605-48CF-A706-77CA868F456F}" srcOrd="1" destOrd="0" parTransId="{76D436BD-B5E1-4225-A3C3-FB42E163AE74}" sibTransId="{D065F687-4AD1-4D77-9358-AB0809875D90}"/>
    <dgm:cxn modelId="{D538D357-D0A8-4C05-9C0D-478E3BDFA0AB}" type="presOf" srcId="{D99ADF39-C434-48AD-AAC9-0BB1E6EDC349}" destId="{3C2CB27D-F3B6-429F-9D3B-F3F4ACE2A529}" srcOrd="0" destOrd="0" presId="urn:microsoft.com/office/officeart/2005/8/layout/hierarchy6"/>
    <dgm:cxn modelId="{CEB02261-F6AB-4427-B485-2E773ACE50FA}" type="presOf" srcId="{76D436BD-B5E1-4225-A3C3-FB42E163AE74}" destId="{6BCF84C4-E834-417C-A7FF-BD51A46600B6}" srcOrd="0" destOrd="0" presId="urn:microsoft.com/office/officeart/2005/8/layout/hierarchy6"/>
    <dgm:cxn modelId="{CC453C6B-96F7-4433-9E11-56A8F1823341}" type="presOf" srcId="{66DBF58F-464C-4266-82CD-2FF662AB9EE9}" destId="{9757978E-68A8-440A-A484-C27DCDE817CA}" srcOrd="0" destOrd="0" presId="urn:microsoft.com/office/officeart/2005/8/layout/hierarchy6"/>
    <dgm:cxn modelId="{F9EDF472-854A-4240-9FA3-A0EBF332024F}" type="presOf" srcId="{386E234D-5605-48CF-A706-77CA868F456F}" destId="{FA8775DB-D756-4CF4-8399-22B727D76F63}" srcOrd="0" destOrd="0" presId="urn:microsoft.com/office/officeart/2005/8/layout/hierarchy6"/>
    <dgm:cxn modelId="{DFF7D283-193B-4308-8751-23DB5DA70A0A}" type="presOf" srcId="{F2C59CB6-80FA-40B3-B4D1-754613316D56}" destId="{0256CA71-7D6C-458D-B75E-A6245091FAF4}" srcOrd="0" destOrd="0" presId="urn:microsoft.com/office/officeart/2005/8/layout/hierarchy6"/>
    <dgm:cxn modelId="{26CC0588-D53F-4759-A8C8-5E1A4AF92D81}" type="presOf" srcId="{6861C568-2602-4AA7-8909-9B6B535DEF35}" destId="{E8FA16CD-03E3-4F65-8044-D4256BA64FB6}" srcOrd="0" destOrd="0" presId="urn:microsoft.com/office/officeart/2005/8/layout/hierarchy6"/>
    <dgm:cxn modelId="{A567258A-FAA2-4FBC-B26B-B7DF7D43DA8B}" srcId="{66DBF58F-464C-4266-82CD-2FF662AB9EE9}" destId="{2018580C-9142-41F9-8156-6DF2799B357B}" srcOrd="0" destOrd="0" parTransId="{3839EF15-B5BA-4636-8622-40033651A688}" sibTransId="{4C73C433-112A-443F-84EA-56174630FF59}"/>
    <dgm:cxn modelId="{66C651CC-10EB-4988-887E-37C5984A8DA4}" srcId="{386E234D-5605-48CF-A706-77CA868F456F}" destId="{24FBC5B2-2A77-4B22-9DBC-F3056FC728D7}" srcOrd="0" destOrd="0" parTransId="{C47BA1DE-A0FA-4DF8-89D6-A105ED1BE286}" sibTransId="{5252C54F-1DEB-40CD-947F-B8544B9554C7}"/>
    <dgm:cxn modelId="{EC8665F1-69E1-4757-BFD2-30B21BC6EB0E}" type="presOf" srcId="{4C3A7AD2-1F57-4354-88C5-8055742A60A8}" destId="{F9D5E723-0446-400D-98B5-CC3C897DE218}" srcOrd="0" destOrd="0" presId="urn:microsoft.com/office/officeart/2005/8/layout/hierarchy6"/>
    <dgm:cxn modelId="{5F4B7FFB-94B2-4C8B-AFDF-C78BB7BDDA5E}" type="presOf" srcId="{C47BA1DE-A0FA-4DF8-89D6-A105ED1BE286}" destId="{BBEF4097-FB7E-4AB2-BE92-51F37F008345}" srcOrd="0" destOrd="0" presId="urn:microsoft.com/office/officeart/2005/8/layout/hierarchy6"/>
    <dgm:cxn modelId="{B6AB9267-5FA3-4FA4-BD0D-9EB96DF95AAD}" type="presParOf" srcId="{9757978E-68A8-440A-A484-C27DCDE817CA}" destId="{64227933-DE81-4872-A9D0-474A77447EBD}" srcOrd="0" destOrd="0" presId="urn:microsoft.com/office/officeart/2005/8/layout/hierarchy6"/>
    <dgm:cxn modelId="{F7BA63B1-15DB-440C-99BD-76B7AA64892C}" type="presParOf" srcId="{64227933-DE81-4872-A9D0-474A77447EBD}" destId="{E5EC02CD-C307-499C-B5FB-54CCC4CF5142}" srcOrd="0" destOrd="0" presId="urn:microsoft.com/office/officeart/2005/8/layout/hierarchy6"/>
    <dgm:cxn modelId="{0EEB9E09-BE25-4E53-8643-5A9F663A3DB3}" type="presParOf" srcId="{E5EC02CD-C307-499C-B5FB-54CCC4CF5142}" destId="{FC0C5183-DD62-4823-BBA2-6CABB0FA9381}" srcOrd="0" destOrd="0" presId="urn:microsoft.com/office/officeart/2005/8/layout/hierarchy6"/>
    <dgm:cxn modelId="{945AF614-8FF7-4BE8-B6A2-FD1F797E43DF}" type="presParOf" srcId="{FC0C5183-DD62-4823-BBA2-6CABB0FA9381}" destId="{12DFFA78-6D62-434E-BF51-C8BB5D9C648F}" srcOrd="0" destOrd="0" presId="urn:microsoft.com/office/officeart/2005/8/layout/hierarchy6"/>
    <dgm:cxn modelId="{A76C4FEC-4877-4594-9129-14957E2370F7}" type="presParOf" srcId="{FC0C5183-DD62-4823-BBA2-6CABB0FA9381}" destId="{B3059893-EF38-4F5B-B4C1-2EF65305000A}" srcOrd="1" destOrd="0" presId="urn:microsoft.com/office/officeart/2005/8/layout/hierarchy6"/>
    <dgm:cxn modelId="{D4F1DBBC-9B15-40E6-B740-B639797E483B}" type="presParOf" srcId="{B3059893-EF38-4F5B-B4C1-2EF65305000A}" destId="{80E3A5CC-7ABE-48E7-9A54-209C9A9F61DE}" srcOrd="0" destOrd="0" presId="urn:microsoft.com/office/officeart/2005/8/layout/hierarchy6"/>
    <dgm:cxn modelId="{64FF9519-EC2C-41C7-B201-C44A063EF83E}" type="presParOf" srcId="{B3059893-EF38-4F5B-B4C1-2EF65305000A}" destId="{EF8D77BE-4064-46FC-9B84-04AE1083CC34}" srcOrd="1" destOrd="0" presId="urn:microsoft.com/office/officeart/2005/8/layout/hierarchy6"/>
    <dgm:cxn modelId="{9B904273-FEB8-4746-835A-562B7975D48A}" type="presParOf" srcId="{EF8D77BE-4064-46FC-9B84-04AE1083CC34}" destId="{F9D5E723-0446-400D-98B5-CC3C897DE218}" srcOrd="0" destOrd="0" presId="urn:microsoft.com/office/officeart/2005/8/layout/hierarchy6"/>
    <dgm:cxn modelId="{9A4CF835-FD8B-4835-9274-3F0D3FC2150E}" type="presParOf" srcId="{EF8D77BE-4064-46FC-9B84-04AE1083CC34}" destId="{403DC50C-E1C6-4C3F-AF95-BBEDDA8D8F3D}" srcOrd="1" destOrd="0" presId="urn:microsoft.com/office/officeart/2005/8/layout/hierarchy6"/>
    <dgm:cxn modelId="{BDF8079D-826B-4398-903F-0F9105B92ADE}" type="presParOf" srcId="{403DC50C-E1C6-4C3F-AF95-BBEDDA8D8F3D}" destId="{E8FA16CD-03E3-4F65-8044-D4256BA64FB6}" srcOrd="0" destOrd="0" presId="urn:microsoft.com/office/officeart/2005/8/layout/hierarchy6"/>
    <dgm:cxn modelId="{DD13ED39-806A-467E-91E4-687EE0F8A7EC}" type="presParOf" srcId="{403DC50C-E1C6-4C3F-AF95-BBEDDA8D8F3D}" destId="{97B77F18-A211-4276-A350-A7E4079FD2BB}" srcOrd="1" destOrd="0" presId="urn:microsoft.com/office/officeart/2005/8/layout/hierarchy6"/>
    <dgm:cxn modelId="{D4F9F576-E55D-4C36-9043-958C9CF04A7F}" type="presParOf" srcId="{97B77F18-A211-4276-A350-A7E4079FD2BB}" destId="{0256CA71-7D6C-458D-B75E-A6245091FAF4}" srcOrd="0" destOrd="0" presId="urn:microsoft.com/office/officeart/2005/8/layout/hierarchy6"/>
    <dgm:cxn modelId="{13786451-D60A-43DB-AA1E-34A031CE6FE2}" type="presParOf" srcId="{97B77F18-A211-4276-A350-A7E4079FD2BB}" destId="{4950BCB1-09A9-486B-9CD1-7FF9007C25C7}" srcOrd="1" destOrd="0" presId="urn:microsoft.com/office/officeart/2005/8/layout/hierarchy6"/>
    <dgm:cxn modelId="{2943378F-C426-46EF-8A44-36C4763EFC0A}" type="presParOf" srcId="{403DC50C-E1C6-4C3F-AF95-BBEDDA8D8F3D}" destId="{3C2CB27D-F3B6-429F-9D3B-F3F4ACE2A529}" srcOrd="2" destOrd="0" presId="urn:microsoft.com/office/officeart/2005/8/layout/hierarchy6"/>
    <dgm:cxn modelId="{51BACFA3-2633-4DE7-B8F7-E488C8FD7045}" type="presParOf" srcId="{403DC50C-E1C6-4C3F-AF95-BBEDDA8D8F3D}" destId="{E51B7DDE-BA98-4024-A4E3-C12CC39E5EDF}" srcOrd="3" destOrd="0" presId="urn:microsoft.com/office/officeart/2005/8/layout/hierarchy6"/>
    <dgm:cxn modelId="{BD26AA63-FC4D-4BF8-9B40-97BDB1C4BFC3}" type="presParOf" srcId="{E51B7DDE-BA98-4024-A4E3-C12CC39E5EDF}" destId="{32939080-B3EA-4E97-8C62-0C48A7018A05}" srcOrd="0" destOrd="0" presId="urn:microsoft.com/office/officeart/2005/8/layout/hierarchy6"/>
    <dgm:cxn modelId="{712DE63F-7E1D-4EAC-96AD-606C644273DF}" type="presParOf" srcId="{E51B7DDE-BA98-4024-A4E3-C12CC39E5EDF}" destId="{11C48203-616C-4B90-91AB-6274CF90AE50}" srcOrd="1" destOrd="0" presId="urn:microsoft.com/office/officeart/2005/8/layout/hierarchy6"/>
    <dgm:cxn modelId="{3BFC9723-7071-41C5-9C80-6945E2D985A4}" type="presParOf" srcId="{B3059893-EF38-4F5B-B4C1-2EF65305000A}" destId="{6BCF84C4-E834-417C-A7FF-BD51A46600B6}" srcOrd="2" destOrd="0" presId="urn:microsoft.com/office/officeart/2005/8/layout/hierarchy6"/>
    <dgm:cxn modelId="{2E2451F2-71B8-43A9-B5E4-2FD057842B20}" type="presParOf" srcId="{B3059893-EF38-4F5B-B4C1-2EF65305000A}" destId="{375C0D61-25DE-44D7-8131-6C5B1229C0A3}" srcOrd="3" destOrd="0" presId="urn:microsoft.com/office/officeart/2005/8/layout/hierarchy6"/>
    <dgm:cxn modelId="{F389D768-DBBF-4F90-91B0-D1E521746995}" type="presParOf" srcId="{375C0D61-25DE-44D7-8131-6C5B1229C0A3}" destId="{FA8775DB-D756-4CF4-8399-22B727D76F63}" srcOrd="0" destOrd="0" presId="urn:microsoft.com/office/officeart/2005/8/layout/hierarchy6"/>
    <dgm:cxn modelId="{4AC18614-072B-42EF-98F9-BA1CF4723DC5}" type="presParOf" srcId="{375C0D61-25DE-44D7-8131-6C5B1229C0A3}" destId="{9F02ADCB-251D-4916-A223-FEAB88D6D8CA}" srcOrd="1" destOrd="0" presId="urn:microsoft.com/office/officeart/2005/8/layout/hierarchy6"/>
    <dgm:cxn modelId="{7FC2A8B7-9AD3-4861-9D16-8CDCE01B765E}" type="presParOf" srcId="{9F02ADCB-251D-4916-A223-FEAB88D6D8CA}" destId="{BBEF4097-FB7E-4AB2-BE92-51F37F008345}" srcOrd="0" destOrd="0" presId="urn:microsoft.com/office/officeart/2005/8/layout/hierarchy6"/>
    <dgm:cxn modelId="{BE8FF89E-7736-4C3E-9B78-8280753996BD}" type="presParOf" srcId="{9F02ADCB-251D-4916-A223-FEAB88D6D8CA}" destId="{DF9CD8CF-40D6-41C0-B6D2-1402F77F4D8D}" srcOrd="1" destOrd="0" presId="urn:microsoft.com/office/officeart/2005/8/layout/hierarchy6"/>
    <dgm:cxn modelId="{E90F644F-2125-4FAC-91E4-80AAFA567369}" type="presParOf" srcId="{DF9CD8CF-40D6-41C0-B6D2-1402F77F4D8D}" destId="{308CF008-BED9-4466-B568-27BE800EB58C}" srcOrd="0" destOrd="0" presId="urn:microsoft.com/office/officeart/2005/8/layout/hierarchy6"/>
    <dgm:cxn modelId="{7B045DE2-9130-4CA8-8CD3-7BB2DC664937}" type="presParOf" srcId="{DF9CD8CF-40D6-41C0-B6D2-1402F77F4D8D}" destId="{3F9D672F-AC87-4E79-99C5-AC80E3B3A651}" srcOrd="1" destOrd="0" presId="urn:microsoft.com/office/officeart/2005/8/layout/hierarchy6"/>
    <dgm:cxn modelId="{67DE0D66-9FDF-436A-A068-DD5A117ED3FE}" type="presParOf" srcId="{9757978E-68A8-440A-A484-C27DCDE817CA}" destId="{B1D8E403-2169-44B0-87F8-4D22AC0FFB37}" srcOrd="1" destOrd="0" presId="urn:microsoft.com/office/officeart/2005/8/layout/hierarchy6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939BB450-3F2F-4747-96E0-72384A4D306D}" type="doc">
      <dgm:prSet loTypeId="urn:microsoft.com/office/officeart/2005/8/layout/process1" loCatId="process" qsTypeId="urn:microsoft.com/office/officeart/2005/8/quickstyle/simple3" qsCatId="simple" csTypeId="urn:microsoft.com/office/officeart/2005/8/colors/colorful1" csCatId="colorful" phldr="1"/>
      <dgm:spPr/>
    </dgm:pt>
    <dgm:pt modelId="{93CE09BC-9B68-466A-8E93-202896B5492A}">
      <dgm:prSet phldrT="[Text]" custT="1"/>
      <dgm:spPr/>
      <dgm:t>
        <a:bodyPr/>
        <a:lstStyle/>
        <a:p>
          <a:r>
            <a:rPr lang="en-GB" sz="1800" dirty="0"/>
            <a:t>For each cluster, calculate the squared distance from the centroid of the cluster to the global sample mean</a:t>
          </a:r>
        </a:p>
      </dgm:t>
    </dgm:pt>
    <dgm:pt modelId="{47F7F612-6B84-4EFD-BE1B-EB7D30C07BD5}" type="parTrans" cxnId="{13650BCC-5F23-47C9-9E6C-A384F81890B2}">
      <dgm:prSet/>
      <dgm:spPr/>
      <dgm:t>
        <a:bodyPr/>
        <a:lstStyle/>
        <a:p>
          <a:endParaRPr lang="en-GB"/>
        </a:p>
      </dgm:t>
    </dgm:pt>
    <dgm:pt modelId="{81FD1105-F867-4198-BDF9-1F275A9F26EA}" type="sibTrans" cxnId="{13650BCC-5F23-47C9-9E6C-A384F81890B2}">
      <dgm:prSet/>
      <dgm:spPr/>
      <dgm:t>
        <a:bodyPr/>
        <a:lstStyle/>
        <a:p>
          <a:endParaRPr lang="en-GB"/>
        </a:p>
      </dgm:t>
    </dgm:pt>
    <dgm:pt modelId="{8AC39669-74B6-4E5A-84EE-B19481FA1C23}">
      <dgm:prSet phldrT="[Text]" custT="1"/>
      <dgm:spPr/>
      <dgm:t>
        <a:bodyPr/>
        <a:lstStyle/>
        <a:p>
          <a:r>
            <a:rPr lang="en-GB" sz="1800" dirty="0"/>
            <a:t>Multiply by the number of points in the cluster</a:t>
          </a:r>
        </a:p>
      </dgm:t>
    </dgm:pt>
    <dgm:pt modelId="{496EB49F-3234-4872-BA13-C2EADF565284}" type="parTrans" cxnId="{4EF0B5B9-5195-42F3-B757-EE8E460EEF38}">
      <dgm:prSet/>
      <dgm:spPr/>
      <dgm:t>
        <a:bodyPr/>
        <a:lstStyle/>
        <a:p>
          <a:endParaRPr lang="en-GB"/>
        </a:p>
      </dgm:t>
    </dgm:pt>
    <dgm:pt modelId="{A79A96C1-A385-45D1-9A36-810DB6723F3E}" type="sibTrans" cxnId="{4EF0B5B9-5195-42F3-B757-EE8E460EEF38}">
      <dgm:prSet/>
      <dgm:spPr/>
      <dgm:t>
        <a:bodyPr/>
        <a:lstStyle/>
        <a:p>
          <a:endParaRPr lang="en-GB"/>
        </a:p>
      </dgm:t>
    </dgm:pt>
    <dgm:pt modelId="{A6147666-00F8-4D9A-93D4-E8C8751A5582}">
      <dgm:prSet phldrT="[Text]" custT="1"/>
      <dgm:spPr/>
      <dgm:t>
        <a:bodyPr/>
        <a:lstStyle/>
        <a:p>
          <a:r>
            <a:rPr lang="en-GB" sz="1800" dirty="0"/>
            <a:t>Add up the results for each cluster</a:t>
          </a:r>
        </a:p>
      </dgm:t>
    </dgm:pt>
    <dgm:pt modelId="{1B1B7975-C84E-4620-8E9A-490933813CB6}" type="parTrans" cxnId="{C061ED62-015F-4373-A2AF-EC7F90221420}">
      <dgm:prSet/>
      <dgm:spPr/>
      <dgm:t>
        <a:bodyPr/>
        <a:lstStyle/>
        <a:p>
          <a:endParaRPr lang="en-GB"/>
        </a:p>
      </dgm:t>
    </dgm:pt>
    <dgm:pt modelId="{01D0C5F6-0890-4A1E-A3D4-9EFB5B210AE5}" type="sibTrans" cxnId="{C061ED62-015F-4373-A2AF-EC7F90221420}">
      <dgm:prSet/>
      <dgm:spPr/>
      <dgm:t>
        <a:bodyPr/>
        <a:lstStyle/>
        <a:p>
          <a:endParaRPr lang="en-GB"/>
        </a:p>
      </dgm:t>
    </dgm:pt>
    <dgm:pt modelId="{E953B3A3-7ED1-43AE-AC7B-DA10E312CEFD}">
      <dgm:prSet phldrT="[Text]" custT="1"/>
      <dgm:spPr/>
      <dgm:t>
        <a:bodyPr/>
        <a:lstStyle/>
        <a:p>
          <a:r>
            <a:rPr lang="en-GB" sz="1800" dirty="0"/>
            <a:t>If there were no discernible pattern of clustering, the 3 means of the 3 groups would be close to the global mean, and </a:t>
          </a:r>
          <a:r>
            <a:rPr lang="en-GB" sz="1800" dirty="0" err="1"/>
            <a:t>between_SS</a:t>
          </a:r>
          <a:r>
            <a:rPr lang="en-GB" sz="1800" dirty="0"/>
            <a:t> would be a very small fraction of </a:t>
          </a:r>
          <a:r>
            <a:rPr lang="en-GB" sz="1800" dirty="0" err="1"/>
            <a:t>total_SS</a:t>
          </a:r>
          <a:endParaRPr lang="en-GB" sz="1800" dirty="0"/>
        </a:p>
      </dgm:t>
    </dgm:pt>
    <dgm:pt modelId="{5E6848BE-BA73-4CC7-A4B7-DBEB60EBFEDF}" type="parTrans" cxnId="{A74234BF-01C8-4AEA-97AA-55DC98F4C590}">
      <dgm:prSet/>
      <dgm:spPr/>
      <dgm:t>
        <a:bodyPr/>
        <a:lstStyle/>
        <a:p>
          <a:endParaRPr lang="en-GB"/>
        </a:p>
      </dgm:t>
    </dgm:pt>
    <dgm:pt modelId="{8E66B729-AF92-439D-973D-4DAD736EF73D}" type="sibTrans" cxnId="{A74234BF-01C8-4AEA-97AA-55DC98F4C590}">
      <dgm:prSet/>
      <dgm:spPr/>
      <dgm:t>
        <a:bodyPr/>
        <a:lstStyle/>
        <a:p>
          <a:endParaRPr lang="en-GB"/>
        </a:p>
      </dgm:t>
    </dgm:pt>
    <dgm:pt modelId="{B1700273-03BE-4BEC-BE5A-201E8CB0F07B}" type="pres">
      <dgm:prSet presAssocID="{939BB450-3F2F-4747-96E0-72384A4D306D}" presName="Name0" presStyleCnt="0">
        <dgm:presLayoutVars>
          <dgm:dir/>
          <dgm:resizeHandles val="exact"/>
        </dgm:presLayoutVars>
      </dgm:prSet>
      <dgm:spPr/>
    </dgm:pt>
    <dgm:pt modelId="{524982EF-CDDE-414D-B50D-143C12F4A706}" type="pres">
      <dgm:prSet presAssocID="{93CE09BC-9B68-466A-8E93-202896B5492A}" presName="node" presStyleLbl="node1" presStyleIdx="0" presStyleCnt="4" custScaleX="183329" custScaleY="106474">
        <dgm:presLayoutVars>
          <dgm:bulletEnabled val="1"/>
        </dgm:presLayoutVars>
      </dgm:prSet>
      <dgm:spPr/>
    </dgm:pt>
    <dgm:pt modelId="{F4252E08-10FB-4F23-9832-AD2606C7C391}" type="pres">
      <dgm:prSet presAssocID="{81FD1105-F867-4198-BDF9-1F275A9F26EA}" presName="sibTrans" presStyleLbl="sibTrans2D1" presStyleIdx="0" presStyleCnt="3"/>
      <dgm:spPr/>
    </dgm:pt>
    <dgm:pt modelId="{EB276909-0A3D-41EC-ABD8-2769D265F755}" type="pres">
      <dgm:prSet presAssocID="{81FD1105-F867-4198-BDF9-1F275A9F26EA}" presName="connectorText" presStyleLbl="sibTrans2D1" presStyleIdx="0" presStyleCnt="3"/>
      <dgm:spPr/>
    </dgm:pt>
    <dgm:pt modelId="{709C9B34-E9F7-4DC9-B95D-F1BF20F15CB9}" type="pres">
      <dgm:prSet presAssocID="{8AC39669-74B6-4E5A-84EE-B19481FA1C23}" presName="node" presStyleLbl="node1" presStyleIdx="1" presStyleCnt="4" custScaleX="108780">
        <dgm:presLayoutVars>
          <dgm:bulletEnabled val="1"/>
        </dgm:presLayoutVars>
      </dgm:prSet>
      <dgm:spPr/>
    </dgm:pt>
    <dgm:pt modelId="{BC1C1BA9-950F-4B5E-8290-636A45848EBB}" type="pres">
      <dgm:prSet presAssocID="{A79A96C1-A385-45D1-9A36-810DB6723F3E}" presName="sibTrans" presStyleLbl="sibTrans2D1" presStyleIdx="1" presStyleCnt="3"/>
      <dgm:spPr/>
    </dgm:pt>
    <dgm:pt modelId="{D7EB97F2-29F5-4AE0-BBD1-A07DB2C344A4}" type="pres">
      <dgm:prSet presAssocID="{A79A96C1-A385-45D1-9A36-810DB6723F3E}" presName="connectorText" presStyleLbl="sibTrans2D1" presStyleIdx="1" presStyleCnt="3"/>
      <dgm:spPr/>
    </dgm:pt>
    <dgm:pt modelId="{B9FF79E8-D3F4-417D-A4F2-59B61F44D6F0}" type="pres">
      <dgm:prSet presAssocID="{A6147666-00F8-4D9A-93D4-E8C8751A5582}" presName="node" presStyleLbl="node1" presStyleIdx="2" presStyleCnt="4">
        <dgm:presLayoutVars>
          <dgm:bulletEnabled val="1"/>
        </dgm:presLayoutVars>
      </dgm:prSet>
      <dgm:spPr/>
    </dgm:pt>
    <dgm:pt modelId="{051B623C-AB8E-459B-A885-D4BF88C120F6}" type="pres">
      <dgm:prSet presAssocID="{01D0C5F6-0890-4A1E-A3D4-9EFB5B210AE5}" presName="sibTrans" presStyleLbl="sibTrans2D1" presStyleIdx="2" presStyleCnt="3"/>
      <dgm:spPr/>
    </dgm:pt>
    <dgm:pt modelId="{469BA401-BFE8-452F-BF30-E2F8F466CCF7}" type="pres">
      <dgm:prSet presAssocID="{01D0C5F6-0890-4A1E-A3D4-9EFB5B210AE5}" presName="connectorText" presStyleLbl="sibTrans2D1" presStyleIdx="2" presStyleCnt="3"/>
      <dgm:spPr/>
    </dgm:pt>
    <dgm:pt modelId="{1912059E-F9D4-4377-8554-B4155461CBE1}" type="pres">
      <dgm:prSet presAssocID="{E953B3A3-7ED1-43AE-AC7B-DA10E312CEFD}" presName="node" presStyleLbl="node1" presStyleIdx="3" presStyleCnt="4" custScaleX="233385" custScaleY="106474">
        <dgm:presLayoutVars>
          <dgm:bulletEnabled val="1"/>
        </dgm:presLayoutVars>
      </dgm:prSet>
      <dgm:spPr/>
    </dgm:pt>
  </dgm:ptLst>
  <dgm:cxnLst>
    <dgm:cxn modelId="{2BAEB916-4B08-42D8-8A3A-8259120DA55B}" type="presOf" srcId="{01D0C5F6-0890-4A1E-A3D4-9EFB5B210AE5}" destId="{469BA401-BFE8-452F-BF30-E2F8F466CCF7}" srcOrd="1" destOrd="0" presId="urn:microsoft.com/office/officeart/2005/8/layout/process1"/>
    <dgm:cxn modelId="{9F44C12B-DE4A-49AC-A6B9-68DB740F68AE}" type="presOf" srcId="{E953B3A3-7ED1-43AE-AC7B-DA10E312CEFD}" destId="{1912059E-F9D4-4377-8554-B4155461CBE1}" srcOrd="0" destOrd="0" presId="urn:microsoft.com/office/officeart/2005/8/layout/process1"/>
    <dgm:cxn modelId="{55908240-F989-48BA-81CA-70964F1D0C45}" type="presOf" srcId="{A6147666-00F8-4D9A-93D4-E8C8751A5582}" destId="{B9FF79E8-D3F4-417D-A4F2-59B61F44D6F0}" srcOrd="0" destOrd="0" presId="urn:microsoft.com/office/officeart/2005/8/layout/process1"/>
    <dgm:cxn modelId="{C061ED62-015F-4373-A2AF-EC7F90221420}" srcId="{939BB450-3F2F-4747-96E0-72384A4D306D}" destId="{A6147666-00F8-4D9A-93D4-E8C8751A5582}" srcOrd="2" destOrd="0" parTransId="{1B1B7975-C84E-4620-8E9A-490933813CB6}" sibTransId="{01D0C5F6-0890-4A1E-A3D4-9EFB5B210AE5}"/>
    <dgm:cxn modelId="{A245447E-5446-4BB0-A52F-FB4F72A4835E}" type="presOf" srcId="{01D0C5F6-0890-4A1E-A3D4-9EFB5B210AE5}" destId="{051B623C-AB8E-459B-A885-D4BF88C120F6}" srcOrd="0" destOrd="0" presId="urn:microsoft.com/office/officeart/2005/8/layout/process1"/>
    <dgm:cxn modelId="{C9B4B87E-2542-47E6-8AC3-940A08E08CC9}" type="presOf" srcId="{81FD1105-F867-4198-BDF9-1F275A9F26EA}" destId="{F4252E08-10FB-4F23-9832-AD2606C7C391}" srcOrd="0" destOrd="0" presId="urn:microsoft.com/office/officeart/2005/8/layout/process1"/>
    <dgm:cxn modelId="{E1E8E189-93C8-49E4-A520-9E853E5A2785}" type="presOf" srcId="{93CE09BC-9B68-466A-8E93-202896B5492A}" destId="{524982EF-CDDE-414D-B50D-143C12F4A706}" srcOrd="0" destOrd="0" presId="urn:microsoft.com/office/officeart/2005/8/layout/process1"/>
    <dgm:cxn modelId="{0D081391-D88D-47D1-AA7A-9718F1E4F4CB}" type="presOf" srcId="{81FD1105-F867-4198-BDF9-1F275A9F26EA}" destId="{EB276909-0A3D-41EC-ABD8-2769D265F755}" srcOrd="1" destOrd="0" presId="urn:microsoft.com/office/officeart/2005/8/layout/process1"/>
    <dgm:cxn modelId="{4EF0B5B9-5195-42F3-B757-EE8E460EEF38}" srcId="{939BB450-3F2F-4747-96E0-72384A4D306D}" destId="{8AC39669-74B6-4E5A-84EE-B19481FA1C23}" srcOrd="1" destOrd="0" parTransId="{496EB49F-3234-4872-BA13-C2EADF565284}" sibTransId="{A79A96C1-A385-45D1-9A36-810DB6723F3E}"/>
    <dgm:cxn modelId="{A74234BF-01C8-4AEA-97AA-55DC98F4C590}" srcId="{939BB450-3F2F-4747-96E0-72384A4D306D}" destId="{E953B3A3-7ED1-43AE-AC7B-DA10E312CEFD}" srcOrd="3" destOrd="0" parTransId="{5E6848BE-BA73-4CC7-A4B7-DBEB60EBFEDF}" sibTransId="{8E66B729-AF92-439D-973D-4DAD736EF73D}"/>
    <dgm:cxn modelId="{13650BCC-5F23-47C9-9E6C-A384F81890B2}" srcId="{939BB450-3F2F-4747-96E0-72384A4D306D}" destId="{93CE09BC-9B68-466A-8E93-202896B5492A}" srcOrd="0" destOrd="0" parTransId="{47F7F612-6B84-4EFD-BE1B-EB7D30C07BD5}" sibTransId="{81FD1105-F867-4198-BDF9-1F275A9F26EA}"/>
    <dgm:cxn modelId="{5EF4D4DC-F114-4577-810A-B8755CC9D422}" type="presOf" srcId="{A79A96C1-A385-45D1-9A36-810DB6723F3E}" destId="{D7EB97F2-29F5-4AE0-BBD1-A07DB2C344A4}" srcOrd="1" destOrd="0" presId="urn:microsoft.com/office/officeart/2005/8/layout/process1"/>
    <dgm:cxn modelId="{AF81B4DF-05A5-4664-BD17-31C9BABDCDB9}" type="presOf" srcId="{939BB450-3F2F-4747-96E0-72384A4D306D}" destId="{B1700273-03BE-4BEC-BE5A-201E8CB0F07B}" srcOrd="0" destOrd="0" presId="urn:microsoft.com/office/officeart/2005/8/layout/process1"/>
    <dgm:cxn modelId="{470C0BF0-3A8F-4C38-8470-D464C1DAE373}" type="presOf" srcId="{A79A96C1-A385-45D1-9A36-810DB6723F3E}" destId="{BC1C1BA9-950F-4B5E-8290-636A45848EBB}" srcOrd="0" destOrd="0" presId="urn:microsoft.com/office/officeart/2005/8/layout/process1"/>
    <dgm:cxn modelId="{39B0DCF4-F63B-43D8-8019-5E379E88F51F}" type="presOf" srcId="{8AC39669-74B6-4E5A-84EE-B19481FA1C23}" destId="{709C9B34-E9F7-4DC9-B95D-F1BF20F15CB9}" srcOrd="0" destOrd="0" presId="urn:microsoft.com/office/officeart/2005/8/layout/process1"/>
    <dgm:cxn modelId="{80359852-EE6F-4B0E-A2E7-EDECC234C4F3}" type="presParOf" srcId="{B1700273-03BE-4BEC-BE5A-201E8CB0F07B}" destId="{524982EF-CDDE-414D-B50D-143C12F4A706}" srcOrd="0" destOrd="0" presId="urn:microsoft.com/office/officeart/2005/8/layout/process1"/>
    <dgm:cxn modelId="{BB41D577-EF9C-49B7-BD03-27C63912157E}" type="presParOf" srcId="{B1700273-03BE-4BEC-BE5A-201E8CB0F07B}" destId="{F4252E08-10FB-4F23-9832-AD2606C7C391}" srcOrd="1" destOrd="0" presId="urn:microsoft.com/office/officeart/2005/8/layout/process1"/>
    <dgm:cxn modelId="{997C395E-86F3-47A8-AF93-C136DA55E795}" type="presParOf" srcId="{F4252E08-10FB-4F23-9832-AD2606C7C391}" destId="{EB276909-0A3D-41EC-ABD8-2769D265F755}" srcOrd="0" destOrd="0" presId="urn:microsoft.com/office/officeart/2005/8/layout/process1"/>
    <dgm:cxn modelId="{A5F2AE7A-444D-4744-B6E6-3E7A916CE412}" type="presParOf" srcId="{B1700273-03BE-4BEC-BE5A-201E8CB0F07B}" destId="{709C9B34-E9F7-4DC9-B95D-F1BF20F15CB9}" srcOrd="2" destOrd="0" presId="urn:microsoft.com/office/officeart/2005/8/layout/process1"/>
    <dgm:cxn modelId="{C5695E15-DA9C-4515-A293-034CCB52872D}" type="presParOf" srcId="{B1700273-03BE-4BEC-BE5A-201E8CB0F07B}" destId="{BC1C1BA9-950F-4B5E-8290-636A45848EBB}" srcOrd="3" destOrd="0" presId="urn:microsoft.com/office/officeart/2005/8/layout/process1"/>
    <dgm:cxn modelId="{0590D155-20ED-4614-A974-98D1356D78C7}" type="presParOf" srcId="{BC1C1BA9-950F-4B5E-8290-636A45848EBB}" destId="{D7EB97F2-29F5-4AE0-BBD1-A07DB2C344A4}" srcOrd="0" destOrd="0" presId="urn:microsoft.com/office/officeart/2005/8/layout/process1"/>
    <dgm:cxn modelId="{FC1D687B-9FDC-436B-A8B2-580EDCBF338B}" type="presParOf" srcId="{B1700273-03BE-4BEC-BE5A-201E8CB0F07B}" destId="{B9FF79E8-D3F4-417D-A4F2-59B61F44D6F0}" srcOrd="4" destOrd="0" presId="urn:microsoft.com/office/officeart/2005/8/layout/process1"/>
    <dgm:cxn modelId="{A67FC349-D971-4286-A5C5-A478DD2F18C9}" type="presParOf" srcId="{B1700273-03BE-4BEC-BE5A-201E8CB0F07B}" destId="{051B623C-AB8E-459B-A885-D4BF88C120F6}" srcOrd="5" destOrd="0" presId="urn:microsoft.com/office/officeart/2005/8/layout/process1"/>
    <dgm:cxn modelId="{7ABF5BAC-A897-4663-86D8-1CA0CC3F7A90}" type="presParOf" srcId="{051B623C-AB8E-459B-A885-D4BF88C120F6}" destId="{469BA401-BFE8-452F-BF30-E2F8F466CCF7}" srcOrd="0" destOrd="0" presId="urn:microsoft.com/office/officeart/2005/8/layout/process1"/>
    <dgm:cxn modelId="{841DC57E-FE95-4F0D-90DB-6616C3174073}" type="presParOf" srcId="{B1700273-03BE-4BEC-BE5A-201E8CB0F07B}" destId="{1912059E-F9D4-4377-8554-B4155461CBE1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947BD274-D0A4-4FEE-B3FF-830A2A7E8E08}" type="doc">
      <dgm:prSet loTypeId="urn:microsoft.com/office/officeart/2018/2/layout/IconVerticalSolidList" loCatId="icon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20761B5-7C5C-4816-B246-48C23C48462C}">
      <dgm:prSet/>
      <dgm:spPr/>
      <dgm:t>
        <a:bodyPr/>
        <a:lstStyle/>
        <a:p>
          <a:pPr>
            <a:lnSpc>
              <a:spcPct val="100000"/>
            </a:lnSpc>
          </a:pPr>
          <a:r>
            <a:rPr lang="en-US" dirty="0"/>
            <a:t>Linear regression models are very popular tools, not only for explanatory modeling, but also for prediction</a:t>
          </a:r>
        </a:p>
      </dgm:t>
    </dgm:pt>
    <dgm:pt modelId="{DA043151-5851-422B-8257-369C0F1DDA24}" type="parTrans" cxnId="{D4188628-D853-4467-8DD0-2DDF09513524}">
      <dgm:prSet/>
      <dgm:spPr/>
      <dgm:t>
        <a:bodyPr/>
        <a:lstStyle/>
        <a:p>
          <a:endParaRPr lang="en-US"/>
        </a:p>
      </dgm:t>
    </dgm:pt>
    <dgm:pt modelId="{C747C78B-35F8-4A99-8E32-365A1F47D6A2}" type="sibTrans" cxnId="{D4188628-D853-4467-8DD0-2DDF09513524}">
      <dgm:prSet/>
      <dgm:spPr/>
      <dgm:t>
        <a:bodyPr/>
        <a:lstStyle/>
        <a:p>
          <a:endParaRPr lang="en-US"/>
        </a:p>
      </dgm:t>
    </dgm:pt>
    <dgm:pt modelId="{5ED2CFC7-D6B9-4160-BA26-8B5140985EB9}">
      <dgm:prSet/>
      <dgm:spPr/>
      <dgm:t>
        <a:bodyPr/>
        <a:lstStyle/>
        <a:p>
          <a:pPr>
            <a:lnSpc>
              <a:spcPct val="100000"/>
            </a:lnSpc>
          </a:pPr>
          <a:r>
            <a:rPr lang="en-US"/>
            <a:t>A good predictive model has high predictive accuracy (to a useful practical level)</a:t>
          </a:r>
        </a:p>
      </dgm:t>
    </dgm:pt>
    <dgm:pt modelId="{A2D297C0-5074-488F-9BE2-D52C0A37CE8B}" type="parTrans" cxnId="{8416B21F-BFF7-44B7-8926-6E46C8197527}">
      <dgm:prSet/>
      <dgm:spPr/>
      <dgm:t>
        <a:bodyPr/>
        <a:lstStyle/>
        <a:p>
          <a:endParaRPr lang="en-US"/>
        </a:p>
      </dgm:t>
    </dgm:pt>
    <dgm:pt modelId="{AABEF2A4-B457-41C7-97A0-E67707E4711D}" type="sibTrans" cxnId="{8416B21F-BFF7-44B7-8926-6E46C8197527}">
      <dgm:prSet/>
      <dgm:spPr/>
      <dgm:t>
        <a:bodyPr/>
        <a:lstStyle/>
        <a:p>
          <a:endParaRPr lang="en-US"/>
        </a:p>
      </dgm:t>
    </dgm:pt>
    <dgm:pt modelId="{8F3BBE86-FC9D-47DE-9ED6-09EC41795216}">
      <dgm:prSet/>
      <dgm:spPr/>
      <dgm:t>
        <a:bodyPr/>
        <a:lstStyle/>
        <a:p>
          <a:pPr>
            <a:lnSpc>
              <a:spcPct val="100000"/>
            </a:lnSpc>
          </a:pPr>
          <a:r>
            <a:rPr lang="en-US"/>
            <a:t>Predictive models are fit to training data, and predictive accuracy is evaluated on a separate validation data set</a:t>
          </a:r>
        </a:p>
      </dgm:t>
    </dgm:pt>
    <dgm:pt modelId="{DE5FFCD5-0F4A-436F-BCF1-371BE5417481}" type="parTrans" cxnId="{FA9E87CF-E368-4CD4-8822-B6403A9C40D4}">
      <dgm:prSet/>
      <dgm:spPr/>
      <dgm:t>
        <a:bodyPr/>
        <a:lstStyle/>
        <a:p>
          <a:endParaRPr lang="en-US"/>
        </a:p>
      </dgm:t>
    </dgm:pt>
    <dgm:pt modelId="{C0E43352-C755-470D-BEF5-FD4C9FFECE7F}" type="sibTrans" cxnId="{FA9E87CF-E368-4CD4-8822-B6403A9C40D4}">
      <dgm:prSet/>
      <dgm:spPr/>
      <dgm:t>
        <a:bodyPr/>
        <a:lstStyle/>
        <a:p>
          <a:endParaRPr lang="en-US"/>
        </a:p>
      </dgm:t>
    </dgm:pt>
    <dgm:pt modelId="{421C772A-048E-4A4C-9CA4-5C3C6CC2FABA}">
      <dgm:prSet/>
      <dgm:spPr/>
      <dgm:t>
        <a:bodyPr/>
        <a:lstStyle/>
        <a:p>
          <a:pPr>
            <a:lnSpc>
              <a:spcPct val="100000"/>
            </a:lnSpc>
          </a:pPr>
          <a:r>
            <a:rPr lang="en-US"/>
            <a:t>Removing redundant predictors is key to achieving predictive accuracy and robustness</a:t>
          </a:r>
        </a:p>
      </dgm:t>
    </dgm:pt>
    <dgm:pt modelId="{7CA7773C-AA6F-4407-B2AB-D04785C07C03}" type="parTrans" cxnId="{BFCB3DBE-E709-43D7-B301-3E602D4B91AD}">
      <dgm:prSet/>
      <dgm:spPr/>
      <dgm:t>
        <a:bodyPr/>
        <a:lstStyle/>
        <a:p>
          <a:endParaRPr lang="en-US"/>
        </a:p>
      </dgm:t>
    </dgm:pt>
    <dgm:pt modelId="{D419E7A2-FEC2-4052-B235-B9C1BB7B0D17}" type="sibTrans" cxnId="{BFCB3DBE-E709-43D7-B301-3E602D4B91AD}">
      <dgm:prSet/>
      <dgm:spPr/>
      <dgm:t>
        <a:bodyPr/>
        <a:lstStyle/>
        <a:p>
          <a:endParaRPr lang="en-US"/>
        </a:p>
      </dgm:t>
    </dgm:pt>
    <dgm:pt modelId="{51E66CF3-360E-4479-BA13-796CA16F5E5C}">
      <dgm:prSet/>
      <dgm:spPr/>
      <dgm:t>
        <a:bodyPr/>
        <a:lstStyle/>
        <a:p>
          <a:pPr>
            <a:lnSpc>
              <a:spcPct val="100000"/>
            </a:lnSpc>
          </a:pPr>
          <a:r>
            <a:rPr lang="en-US"/>
            <a:t>Subset selection methods help find “good” candidate models. These should then be run and assessed.</a:t>
          </a:r>
        </a:p>
      </dgm:t>
    </dgm:pt>
    <dgm:pt modelId="{B3582809-370C-433F-9BB5-7D57758CCC57}" type="parTrans" cxnId="{339377FA-4B55-42E4-8C82-D2216D0ADA8B}">
      <dgm:prSet/>
      <dgm:spPr/>
      <dgm:t>
        <a:bodyPr/>
        <a:lstStyle/>
        <a:p>
          <a:endParaRPr lang="en-US"/>
        </a:p>
      </dgm:t>
    </dgm:pt>
    <dgm:pt modelId="{B1C1C556-CE94-468F-BD69-7D24BC65F9C9}" type="sibTrans" cxnId="{339377FA-4B55-42E4-8C82-D2216D0ADA8B}">
      <dgm:prSet/>
      <dgm:spPr/>
      <dgm:t>
        <a:bodyPr/>
        <a:lstStyle/>
        <a:p>
          <a:endParaRPr lang="en-US"/>
        </a:p>
      </dgm:t>
    </dgm:pt>
    <dgm:pt modelId="{3A097096-9716-A348-9529-379ED7F1E450}">
      <dgm:prSet/>
      <dgm:spPr/>
      <dgm:t>
        <a:bodyPr/>
        <a:lstStyle/>
        <a:p>
          <a:pPr>
            <a:lnSpc>
              <a:spcPct val="100000"/>
            </a:lnSpc>
          </a:pPr>
          <a:r>
            <a:rPr lang="en-GB" dirty="0"/>
            <a:t>We run through the main elements and key concepts of ML and the different kind of algorithms for each type of </a:t>
          </a:r>
          <a:r>
            <a:rPr lang="en-GB"/>
            <a:t>problem and data.</a:t>
          </a:r>
        </a:p>
      </dgm:t>
    </dgm:pt>
    <dgm:pt modelId="{D8E6FA71-CB26-584D-BC51-69ECFEA90C16}" type="parTrans" cxnId="{C79574C7-84C6-094F-B8FB-F1DD3CF0F00A}">
      <dgm:prSet/>
      <dgm:spPr/>
      <dgm:t>
        <a:bodyPr/>
        <a:lstStyle/>
        <a:p>
          <a:endParaRPr lang="en-GB"/>
        </a:p>
      </dgm:t>
    </dgm:pt>
    <dgm:pt modelId="{453CD676-8D60-0B4F-BB7D-B85746D29DAC}" type="sibTrans" cxnId="{C79574C7-84C6-094F-B8FB-F1DD3CF0F00A}">
      <dgm:prSet/>
      <dgm:spPr/>
      <dgm:t>
        <a:bodyPr/>
        <a:lstStyle/>
        <a:p>
          <a:endParaRPr lang="en-GB"/>
        </a:p>
      </dgm:t>
    </dgm:pt>
    <dgm:pt modelId="{E7A05413-B395-475B-8E27-C1BA036A68B2}" type="pres">
      <dgm:prSet presAssocID="{947BD274-D0A4-4FEE-B3FF-830A2A7E8E08}" presName="root" presStyleCnt="0">
        <dgm:presLayoutVars>
          <dgm:dir/>
          <dgm:resizeHandles val="exact"/>
        </dgm:presLayoutVars>
      </dgm:prSet>
      <dgm:spPr/>
    </dgm:pt>
    <dgm:pt modelId="{EBD4331A-D3F5-464F-948B-AF243881C92B}" type="pres">
      <dgm:prSet presAssocID="{3A097096-9716-A348-9529-379ED7F1E450}" presName="compNode" presStyleCnt="0"/>
      <dgm:spPr/>
    </dgm:pt>
    <dgm:pt modelId="{65860BB3-EDCD-7749-AFD0-FB9741764565}" type="pres">
      <dgm:prSet presAssocID="{3A097096-9716-A348-9529-379ED7F1E450}" presName="bgRect" presStyleLbl="bgShp" presStyleIdx="0" presStyleCnt="6"/>
      <dgm:spPr/>
    </dgm:pt>
    <dgm:pt modelId="{1B5E76D3-4DF6-0D4B-AF68-B35A80B9FD5D}" type="pres">
      <dgm:prSet presAssocID="{3A097096-9716-A348-9529-379ED7F1E450}" presName="iconRect" presStyleLbl="node1" presStyleIdx="0" presStyleCnt="6"/>
      <dgm:spPr>
        <a:blipFill>
          <a:blip xmlns:r="http://schemas.openxmlformats.org/officeDocument/2006/relationships"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Artificial Intelligence with solid fill"/>
        </a:ext>
      </dgm:extLst>
    </dgm:pt>
    <dgm:pt modelId="{56652CFC-BFAE-E846-80CD-00EA1A38943E}" type="pres">
      <dgm:prSet presAssocID="{3A097096-9716-A348-9529-379ED7F1E450}" presName="spaceRect" presStyleCnt="0"/>
      <dgm:spPr/>
    </dgm:pt>
    <dgm:pt modelId="{25D8877A-CCDA-4546-A625-E1BCF243CC32}" type="pres">
      <dgm:prSet presAssocID="{3A097096-9716-A348-9529-379ED7F1E450}" presName="parTx" presStyleLbl="revTx" presStyleIdx="0" presStyleCnt="6">
        <dgm:presLayoutVars>
          <dgm:chMax val="0"/>
          <dgm:chPref val="0"/>
        </dgm:presLayoutVars>
      </dgm:prSet>
      <dgm:spPr/>
    </dgm:pt>
    <dgm:pt modelId="{5FD56090-69EA-2248-A789-A83B2D29FFE5}" type="pres">
      <dgm:prSet presAssocID="{453CD676-8D60-0B4F-BB7D-B85746D29DAC}" presName="sibTrans" presStyleCnt="0"/>
      <dgm:spPr/>
    </dgm:pt>
    <dgm:pt modelId="{DE6B8151-6E8F-4864-A166-6159410747FD}" type="pres">
      <dgm:prSet presAssocID="{220761B5-7C5C-4816-B246-48C23C48462C}" presName="compNode" presStyleCnt="0"/>
      <dgm:spPr/>
    </dgm:pt>
    <dgm:pt modelId="{4E983D6A-8C20-4C47-A171-685412356359}" type="pres">
      <dgm:prSet presAssocID="{220761B5-7C5C-4816-B246-48C23C48462C}" presName="bgRect" presStyleLbl="bgShp" presStyleIdx="1" presStyleCnt="6"/>
      <dgm:spPr/>
    </dgm:pt>
    <dgm:pt modelId="{8DF0C1AB-3D8F-4F4D-91F8-A9D4E5AB9027}" type="pres">
      <dgm:prSet presAssocID="{220761B5-7C5C-4816-B246-48C23C48462C}" presName="iconRect" presStyleLbl="node1" presStyleIdx="1" presStyleCnt="6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Statistics"/>
        </a:ext>
      </dgm:extLst>
    </dgm:pt>
    <dgm:pt modelId="{4A6AF682-130E-4B94-8342-2B3CB1ECE3AC}" type="pres">
      <dgm:prSet presAssocID="{220761B5-7C5C-4816-B246-48C23C48462C}" presName="spaceRect" presStyleCnt="0"/>
      <dgm:spPr/>
    </dgm:pt>
    <dgm:pt modelId="{A7062BF3-D737-429F-82F4-4D06ADFA48AB}" type="pres">
      <dgm:prSet presAssocID="{220761B5-7C5C-4816-B246-48C23C48462C}" presName="parTx" presStyleLbl="revTx" presStyleIdx="1" presStyleCnt="6">
        <dgm:presLayoutVars>
          <dgm:chMax val="0"/>
          <dgm:chPref val="0"/>
        </dgm:presLayoutVars>
      </dgm:prSet>
      <dgm:spPr/>
    </dgm:pt>
    <dgm:pt modelId="{D947613C-4E03-4575-83E0-C032B5659CE1}" type="pres">
      <dgm:prSet presAssocID="{C747C78B-35F8-4A99-8E32-365A1F47D6A2}" presName="sibTrans" presStyleCnt="0"/>
      <dgm:spPr/>
    </dgm:pt>
    <dgm:pt modelId="{EEA15AA3-8D01-4CF8-890B-F5E63E7FB669}" type="pres">
      <dgm:prSet presAssocID="{5ED2CFC7-D6B9-4160-BA26-8B5140985EB9}" presName="compNode" presStyleCnt="0"/>
      <dgm:spPr/>
    </dgm:pt>
    <dgm:pt modelId="{BFCEDCA8-A6A4-46A5-9429-325F11E24DEC}" type="pres">
      <dgm:prSet presAssocID="{5ED2CFC7-D6B9-4160-BA26-8B5140985EB9}" presName="bgRect" presStyleLbl="bgShp" presStyleIdx="2" presStyleCnt="6"/>
      <dgm:spPr/>
    </dgm:pt>
    <dgm:pt modelId="{F39A372E-BFFF-4B6B-8311-969B4A439C5A}" type="pres">
      <dgm:prSet presAssocID="{5ED2CFC7-D6B9-4160-BA26-8B5140985EB9}" presName="iconRect" presStyleLbl="node1" presStyleIdx="2" presStyleCnt="6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Target"/>
        </a:ext>
      </dgm:extLst>
    </dgm:pt>
    <dgm:pt modelId="{F9C130B0-2409-4737-872F-A1F01D5037B0}" type="pres">
      <dgm:prSet presAssocID="{5ED2CFC7-D6B9-4160-BA26-8B5140985EB9}" presName="spaceRect" presStyleCnt="0"/>
      <dgm:spPr/>
    </dgm:pt>
    <dgm:pt modelId="{B7BEE287-52FF-48C2-B91B-E178B0B436D5}" type="pres">
      <dgm:prSet presAssocID="{5ED2CFC7-D6B9-4160-BA26-8B5140985EB9}" presName="parTx" presStyleLbl="revTx" presStyleIdx="2" presStyleCnt="6">
        <dgm:presLayoutVars>
          <dgm:chMax val="0"/>
          <dgm:chPref val="0"/>
        </dgm:presLayoutVars>
      </dgm:prSet>
      <dgm:spPr/>
    </dgm:pt>
    <dgm:pt modelId="{56A452B8-F1BA-4E8E-AA82-C1B123229091}" type="pres">
      <dgm:prSet presAssocID="{AABEF2A4-B457-41C7-97A0-E67707E4711D}" presName="sibTrans" presStyleCnt="0"/>
      <dgm:spPr/>
    </dgm:pt>
    <dgm:pt modelId="{9A78F202-F0AE-4D5C-B716-A7F15F8AFCA2}" type="pres">
      <dgm:prSet presAssocID="{8F3BBE86-FC9D-47DE-9ED6-09EC41795216}" presName="compNode" presStyleCnt="0"/>
      <dgm:spPr/>
    </dgm:pt>
    <dgm:pt modelId="{DDCD1A56-C36F-4165-B1D7-FF4E1B3DE403}" type="pres">
      <dgm:prSet presAssocID="{8F3BBE86-FC9D-47DE-9ED6-09EC41795216}" presName="bgRect" presStyleLbl="bgShp" presStyleIdx="3" presStyleCnt="6"/>
      <dgm:spPr/>
    </dgm:pt>
    <dgm:pt modelId="{12375A57-2FDF-45D0-AAF4-35238DF086F2}" type="pres">
      <dgm:prSet presAssocID="{8F3BBE86-FC9D-47DE-9ED6-09EC41795216}" presName="iconRect" presStyleLbl="node1" presStyleIdx="3" presStyleCnt="6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Database"/>
        </a:ext>
      </dgm:extLst>
    </dgm:pt>
    <dgm:pt modelId="{1579474F-24ED-4502-B42D-148113550C77}" type="pres">
      <dgm:prSet presAssocID="{8F3BBE86-FC9D-47DE-9ED6-09EC41795216}" presName="spaceRect" presStyleCnt="0"/>
      <dgm:spPr/>
    </dgm:pt>
    <dgm:pt modelId="{4784C352-672D-4FF8-9551-7DE197550F29}" type="pres">
      <dgm:prSet presAssocID="{8F3BBE86-FC9D-47DE-9ED6-09EC41795216}" presName="parTx" presStyleLbl="revTx" presStyleIdx="3" presStyleCnt="6">
        <dgm:presLayoutVars>
          <dgm:chMax val="0"/>
          <dgm:chPref val="0"/>
        </dgm:presLayoutVars>
      </dgm:prSet>
      <dgm:spPr/>
    </dgm:pt>
    <dgm:pt modelId="{0AC518AD-A57E-4903-8847-DDEA6CA47806}" type="pres">
      <dgm:prSet presAssocID="{C0E43352-C755-470D-BEF5-FD4C9FFECE7F}" presName="sibTrans" presStyleCnt="0"/>
      <dgm:spPr/>
    </dgm:pt>
    <dgm:pt modelId="{E175649A-F95A-459A-ADF8-5D46CF625464}" type="pres">
      <dgm:prSet presAssocID="{421C772A-048E-4A4C-9CA4-5C3C6CC2FABA}" presName="compNode" presStyleCnt="0"/>
      <dgm:spPr/>
    </dgm:pt>
    <dgm:pt modelId="{677DAF92-2042-40A9-B8DC-DA0BD4A37E3E}" type="pres">
      <dgm:prSet presAssocID="{421C772A-048E-4A4C-9CA4-5C3C6CC2FABA}" presName="bgRect" presStyleLbl="bgShp" presStyleIdx="4" presStyleCnt="6"/>
      <dgm:spPr/>
    </dgm:pt>
    <dgm:pt modelId="{9C2B8F1D-66E7-480D-9D5A-04C38842510C}" type="pres">
      <dgm:prSet presAssocID="{421C772A-048E-4A4C-9CA4-5C3C6CC2FABA}" presName="iconRect" presStyleLbl="node1" presStyleIdx="4" presStyleCnt="6"/>
      <dgm:spPr>
        <a:blipFill>
          <a:blip xmlns:r="http://schemas.openxmlformats.org/officeDocument/2006/relationships"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Bullseye"/>
        </a:ext>
      </dgm:extLst>
    </dgm:pt>
    <dgm:pt modelId="{BF4F783F-D23D-4C35-9B97-6E4DDD521BF9}" type="pres">
      <dgm:prSet presAssocID="{421C772A-048E-4A4C-9CA4-5C3C6CC2FABA}" presName="spaceRect" presStyleCnt="0"/>
      <dgm:spPr/>
    </dgm:pt>
    <dgm:pt modelId="{BB92558C-DA99-49F6-A34C-3A738E249FB3}" type="pres">
      <dgm:prSet presAssocID="{421C772A-048E-4A4C-9CA4-5C3C6CC2FABA}" presName="parTx" presStyleLbl="revTx" presStyleIdx="4" presStyleCnt="6">
        <dgm:presLayoutVars>
          <dgm:chMax val="0"/>
          <dgm:chPref val="0"/>
        </dgm:presLayoutVars>
      </dgm:prSet>
      <dgm:spPr/>
    </dgm:pt>
    <dgm:pt modelId="{DAB15C9F-EF9E-4A55-B964-778727A69B1E}" type="pres">
      <dgm:prSet presAssocID="{D419E7A2-FEC2-4052-B235-B9C1BB7B0D17}" presName="sibTrans" presStyleCnt="0"/>
      <dgm:spPr/>
    </dgm:pt>
    <dgm:pt modelId="{F4C6CC8C-A813-4802-AE33-ACCF6CC36C43}" type="pres">
      <dgm:prSet presAssocID="{51E66CF3-360E-4479-BA13-796CA16F5E5C}" presName="compNode" presStyleCnt="0"/>
      <dgm:spPr/>
    </dgm:pt>
    <dgm:pt modelId="{154318D3-5ADC-4C2A-9C7A-B6A4799A95D5}" type="pres">
      <dgm:prSet presAssocID="{51E66CF3-360E-4479-BA13-796CA16F5E5C}" presName="bgRect" presStyleLbl="bgShp" presStyleIdx="5" presStyleCnt="6"/>
      <dgm:spPr/>
    </dgm:pt>
    <dgm:pt modelId="{E20D1FEF-2329-45A9-BFDD-F6A2CD31A912}" type="pres">
      <dgm:prSet presAssocID="{51E66CF3-360E-4479-BA13-796CA16F5E5C}" presName="iconRect" presStyleLbl="node1" presStyleIdx="5" presStyleCnt="6"/>
      <dgm:spPr>
        <a:blipFill>
          <a:blip xmlns:r="http://schemas.openxmlformats.org/officeDocument/2006/relationships"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Table"/>
        </a:ext>
      </dgm:extLst>
    </dgm:pt>
    <dgm:pt modelId="{DB11D709-FC03-454F-894C-AEB51BC8331B}" type="pres">
      <dgm:prSet presAssocID="{51E66CF3-360E-4479-BA13-796CA16F5E5C}" presName="spaceRect" presStyleCnt="0"/>
      <dgm:spPr/>
    </dgm:pt>
    <dgm:pt modelId="{2E66CD7E-FC69-4446-98A6-956B5F52ABF3}" type="pres">
      <dgm:prSet presAssocID="{51E66CF3-360E-4479-BA13-796CA16F5E5C}" presName="parTx" presStyleLbl="revTx" presStyleIdx="5" presStyleCnt="6">
        <dgm:presLayoutVars>
          <dgm:chMax val="0"/>
          <dgm:chPref val="0"/>
        </dgm:presLayoutVars>
      </dgm:prSet>
      <dgm:spPr/>
    </dgm:pt>
  </dgm:ptLst>
  <dgm:cxnLst>
    <dgm:cxn modelId="{8416B21F-BFF7-44B7-8926-6E46C8197527}" srcId="{947BD274-D0A4-4FEE-B3FF-830A2A7E8E08}" destId="{5ED2CFC7-D6B9-4160-BA26-8B5140985EB9}" srcOrd="2" destOrd="0" parTransId="{A2D297C0-5074-488F-9BE2-D52C0A37CE8B}" sibTransId="{AABEF2A4-B457-41C7-97A0-E67707E4711D}"/>
    <dgm:cxn modelId="{D4188628-D853-4467-8DD0-2DDF09513524}" srcId="{947BD274-D0A4-4FEE-B3FF-830A2A7E8E08}" destId="{220761B5-7C5C-4816-B246-48C23C48462C}" srcOrd="1" destOrd="0" parTransId="{DA043151-5851-422B-8257-369C0F1DDA24}" sibTransId="{C747C78B-35F8-4A99-8E32-365A1F47D6A2}"/>
    <dgm:cxn modelId="{A217BE41-137D-43CC-ACCA-CB0768E7017F}" type="presOf" srcId="{947BD274-D0A4-4FEE-B3FF-830A2A7E8E08}" destId="{E7A05413-B395-475B-8E27-C1BA036A68B2}" srcOrd="0" destOrd="0" presId="urn:microsoft.com/office/officeart/2018/2/layout/IconVerticalSolidList"/>
    <dgm:cxn modelId="{E03DC34F-3D02-9F45-AB60-6E03DC09A7BC}" type="presOf" srcId="{3A097096-9716-A348-9529-379ED7F1E450}" destId="{25D8877A-CCDA-4546-A625-E1BCF243CC32}" srcOrd="0" destOrd="0" presId="urn:microsoft.com/office/officeart/2018/2/layout/IconVerticalSolidList"/>
    <dgm:cxn modelId="{9BC6CAAA-02B4-EE45-86D2-F6D8F83A53F7}" type="presOf" srcId="{8F3BBE86-FC9D-47DE-9ED6-09EC41795216}" destId="{4784C352-672D-4FF8-9551-7DE197550F29}" srcOrd="0" destOrd="0" presId="urn:microsoft.com/office/officeart/2018/2/layout/IconVerticalSolidList"/>
    <dgm:cxn modelId="{584A18B5-932D-A346-9413-E02E402DBF3A}" type="presOf" srcId="{421C772A-048E-4A4C-9CA4-5C3C6CC2FABA}" destId="{BB92558C-DA99-49F6-A34C-3A738E249FB3}" srcOrd="0" destOrd="0" presId="urn:microsoft.com/office/officeart/2018/2/layout/IconVerticalSolidList"/>
    <dgm:cxn modelId="{BFCB3DBE-E709-43D7-B301-3E602D4B91AD}" srcId="{947BD274-D0A4-4FEE-B3FF-830A2A7E8E08}" destId="{421C772A-048E-4A4C-9CA4-5C3C6CC2FABA}" srcOrd="4" destOrd="0" parTransId="{7CA7773C-AA6F-4407-B2AB-D04785C07C03}" sibTransId="{D419E7A2-FEC2-4052-B235-B9C1BB7B0D17}"/>
    <dgm:cxn modelId="{30B7CABF-6755-6641-BBA3-9CAE88505E1A}" type="presOf" srcId="{5ED2CFC7-D6B9-4160-BA26-8B5140985EB9}" destId="{B7BEE287-52FF-48C2-B91B-E178B0B436D5}" srcOrd="0" destOrd="0" presId="urn:microsoft.com/office/officeart/2018/2/layout/IconVerticalSolidList"/>
    <dgm:cxn modelId="{C79574C7-84C6-094F-B8FB-F1DD3CF0F00A}" srcId="{947BD274-D0A4-4FEE-B3FF-830A2A7E8E08}" destId="{3A097096-9716-A348-9529-379ED7F1E450}" srcOrd="0" destOrd="0" parTransId="{D8E6FA71-CB26-584D-BC51-69ECFEA90C16}" sibTransId="{453CD676-8D60-0B4F-BB7D-B85746D29DAC}"/>
    <dgm:cxn modelId="{FA9E87CF-E368-4CD4-8822-B6403A9C40D4}" srcId="{947BD274-D0A4-4FEE-B3FF-830A2A7E8E08}" destId="{8F3BBE86-FC9D-47DE-9ED6-09EC41795216}" srcOrd="3" destOrd="0" parTransId="{DE5FFCD5-0F4A-436F-BCF1-371BE5417481}" sibTransId="{C0E43352-C755-470D-BEF5-FD4C9FFECE7F}"/>
    <dgm:cxn modelId="{515B28D7-6719-5F42-A78F-4786F0ECD868}" type="presOf" srcId="{220761B5-7C5C-4816-B246-48C23C48462C}" destId="{A7062BF3-D737-429F-82F4-4D06ADFA48AB}" srcOrd="0" destOrd="0" presId="urn:microsoft.com/office/officeart/2018/2/layout/IconVerticalSolidList"/>
    <dgm:cxn modelId="{339377FA-4B55-42E4-8C82-D2216D0ADA8B}" srcId="{947BD274-D0A4-4FEE-B3FF-830A2A7E8E08}" destId="{51E66CF3-360E-4479-BA13-796CA16F5E5C}" srcOrd="5" destOrd="0" parTransId="{B3582809-370C-433F-9BB5-7D57758CCC57}" sibTransId="{B1C1C556-CE94-468F-BD69-7D24BC65F9C9}"/>
    <dgm:cxn modelId="{9A2590FB-AD41-C047-B9D0-A368A92E76E9}" type="presOf" srcId="{51E66CF3-360E-4479-BA13-796CA16F5E5C}" destId="{2E66CD7E-FC69-4446-98A6-956B5F52ABF3}" srcOrd="0" destOrd="0" presId="urn:microsoft.com/office/officeart/2018/2/layout/IconVerticalSolidList"/>
    <dgm:cxn modelId="{442DDEBE-F934-794C-A04B-D8D75F23D36F}" type="presParOf" srcId="{E7A05413-B395-475B-8E27-C1BA036A68B2}" destId="{EBD4331A-D3F5-464F-948B-AF243881C92B}" srcOrd="0" destOrd="0" presId="urn:microsoft.com/office/officeart/2018/2/layout/IconVerticalSolidList"/>
    <dgm:cxn modelId="{9A89A6EB-E521-DB4D-A562-8FBCAFE54BE3}" type="presParOf" srcId="{EBD4331A-D3F5-464F-948B-AF243881C92B}" destId="{65860BB3-EDCD-7749-AFD0-FB9741764565}" srcOrd="0" destOrd="0" presId="urn:microsoft.com/office/officeart/2018/2/layout/IconVerticalSolidList"/>
    <dgm:cxn modelId="{F8F6E450-8044-F34A-B507-F950D9CB4367}" type="presParOf" srcId="{EBD4331A-D3F5-464F-948B-AF243881C92B}" destId="{1B5E76D3-4DF6-0D4B-AF68-B35A80B9FD5D}" srcOrd="1" destOrd="0" presId="urn:microsoft.com/office/officeart/2018/2/layout/IconVerticalSolidList"/>
    <dgm:cxn modelId="{AECB8006-A260-5344-9438-C6B91E50952B}" type="presParOf" srcId="{EBD4331A-D3F5-464F-948B-AF243881C92B}" destId="{56652CFC-BFAE-E846-80CD-00EA1A38943E}" srcOrd="2" destOrd="0" presId="urn:microsoft.com/office/officeart/2018/2/layout/IconVerticalSolidList"/>
    <dgm:cxn modelId="{3C972C67-383F-134E-B557-0AFAE2EEBDD8}" type="presParOf" srcId="{EBD4331A-D3F5-464F-948B-AF243881C92B}" destId="{25D8877A-CCDA-4546-A625-E1BCF243CC32}" srcOrd="3" destOrd="0" presId="urn:microsoft.com/office/officeart/2018/2/layout/IconVerticalSolidList"/>
    <dgm:cxn modelId="{04DBD05E-FFDD-BA4E-9F79-6A47F6104AD0}" type="presParOf" srcId="{E7A05413-B395-475B-8E27-C1BA036A68B2}" destId="{5FD56090-69EA-2248-A789-A83B2D29FFE5}" srcOrd="1" destOrd="0" presId="urn:microsoft.com/office/officeart/2018/2/layout/IconVerticalSolidList"/>
    <dgm:cxn modelId="{F96001AF-7523-204C-ADEC-DF5238A6F30B}" type="presParOf" srcId="{E7A05413-B395-475B-8E27-C1BA036A68B2}" destId="{DE6B8151-6E8F-4864-A166-6159410747FD}" srcOrd="2" destOrd="0" presId="urn:microsoft.com/office/officeart/2018/2/layout/IconVerticalSolidList"/>
    <dgm:cxn modelId="{0991F0A1-77A8-2B4D-B8C6-200F27A9A50B}" type="presParOf" srcId="{DE6B8151-6E8F-4864-A166-6159410747FD}" destId="{4E983D6A-8C20-4C47-A171-685412356359}" srcOrd="0" destOrd="0" presId="urn:microsoft.com/office/officeart/2018/2/layout/IconVerticalSolidList"/>
    <dgm:cxn modelId="{AA153834-BBA9-614D-81A3-FC9DD4A6BBE5}" type="presParOf" srcId="{DE6B8151-6E8F-4864-A166-6159410747FD}" destId="{8DF0C1AB-3D8F-4F4D-91F8-A9D4E5AB9027}" srcOrd="1" destOrd="0" presId="urn:microsoft.com/office/officeart/2018/2/layout/IconVerticalSolidList"/>
    <dgm:cxn modelId="{F7542E6A-0663-DD4B-AF53-4DBD3F669F6E}" type="presParOf" srcId="{DE6B8151-6E8F-4864-A166-6159410747FD}" destId="{4A6AF682-130E-4B94-8342-2B3CB1ECE3AC}" srcOrd="2" destOrd="0" presId="urn:microsoft.com/office/officeart/2018/2/layout/IconVerticalSolidList"/>
    <dgm:cxn modelId="{ED36C747-04D9-384B-BBA8-680955775B6D}" type="presParOf" srcId="{DE6B8151-6E8F-4864-A166-6159410747FD}" destId="{A7062BF3-D737-429F-82F4-4D06ADFA48AB}" srcOrd="3" destOrd="0" presId="urn:microsoft.com/office/officeart/2018/2/layout/IconVerticalSolidList"/>
    <dgm:cxn modelId="{E9D45F41-869A-EA42-BDBB-1FACE345E3B9}" type="presParOf" srcId="{E7A05413-B395-475B-8E27-C1BA036A68B2}" destId="{D947613C-4E03-4575-83E0-C032B5659CE1}" srcOrd="3" destOrd="0" presId="urn:microsoft.com/office/officeart/2018/2/layout/IconVerticalSolidList"/>
    <dgm:cxn modelId="{56D7B051-A9AA-644C-A67A-03CE5E6FE257}" type="presParOf" srcId="{E7A05413-B395-475B-8E27-C1BA036A68B2}" destId="{EEA15AA3-8D01-4CF8-890B-F5E63E7FB669}" srcOrd="4" destOrd="0" presId="urn:microsoft.com/office/officeart/2018/2/layout/IconVerticalSolidList"/>
    <dgm:cxn modelId="{9637F42B-3810-2D4D-9CBD-3B0983579A51}" type="presParOf" srcId="{EEA15AA3-8D01-4CF8-890B-F5E63E7FB669}" destId="{BFCEDCA8-A6A4-46A5-9429-325F11E24DEC}" srcOrd="0" destOrd="0" presId="urn:microsoft.com/office/officeart/2018/2/layout/IconVerticalSolidList"/>
    <dgm:cxn modelId="{39156475-91A6-2044-9B76-C1D468893D43}" type="presParOf" srcId="{EEA15AA3-8D01-4CF8-890B-F5E63E7FB669}" destId="{F39A372E-BFFF-4B6B-8311-969B4A439C5A}" srcOrd="1" destOrd="0" presId="urn:microsoft.com/office/officeart/2018/2/layout/IconVerticalSolidList"/>
    <dgm:cxn modelId="{98015C7C-D7C7-1147-9E79-A0770A3FF9AD}" type="presParOf" srcId="{EEA15AA3-8D01-4CF8-890B-F5E63E7FB669}" destId="{F9C130B0-2409-4737-872F-A1F01D5037B0}" srcOrd="2" destOrd="0" presId="urn:microsoft.com/office/officeart/2018/2/layout/IconVerticalSolidList"/>
    <dgm:cxn modelId="{9912B70A-D4EB-714E-AAC0-21EABC2DF737}" type="presParOf" srcId="{EEA15AA3-8D01-4CF8-890B-F5E63E7FB669}" destId="{B7BEE287-52FF-48C2-B91B-E178B0B436D5}" srcOrd="3" destOrd="0" presId="urn:microsoft.com/office/officeart/2018/2/layout/IconVerticalSolidList"/>
    <dgm:cxn modelId="{BDD790B5-472A-A340-8D5F-5D8995FDA964}" type="presParOf" srcId="{E7A05413-B395-475B-8E27-C1BA036A68B2}" destId="{56A452B8-F1BA-4E8E-AA82-C1B123229091}" srcOrd="5" destOrd="0" presId="urn:microsoft.com/office/officeart/2018/2/layout/IconVerticalSolidList"/>
    <dgm:cxn modelId="{F4C5C69C-F2F7-C74A-9E07-DB3B4645024B}" type="presParOf" srcId="{E7A05413-B395-475B-8E27-C1BA036A68B2}" destId="{9A78F202-F0AE-4D5C-B716-A7F15F8AFCA2}" srcOrd="6" destOrd="0" presId="urn:microsoft.com/office/officeart/2018/2/layout/IconVerticalSolidList"/>
    <dgm:cxn modelId="{D0B93FC4-5BA8-B947-A028-3BEEF4E93045}" type="presParOf" srcId="{9A78F202-F0AE-4D5C-B716-A7F15F8AFCA2}" destId="{DDCD1A56-C36F-4165-B1D7-FF4E1B3DE403}" srcOrd="0" destOrd="0" presId="urn:microsoft.com/office/officeart/2018/2/layout/IconVerticalSolidList"/>
    <dgm:cxn modelId="{ED6D2ACC-ABA4-434C-80C4-13BAFA8BD83E}" type="presParOf" srcId="{9A78F202-F0AE-4D5C-B716-A7F15F8AFCA2}" destId="{12375A57-2FDF-45D0-AAF4-35238DF086F2}" srcOrd="1" destOrd="0" presId="urn:microsoft.com/office/officeart/2018/2/layout/IconVerticalSolidList"/>
    <dgm:cxn modelId="{BFEBE353-F53A-DE47-AB00-6B146F189525}" type="presParOf" srcId="{9A78F202-F0AE-4D5C-B716-A7F15F8AFCA2}" destId="{1579474F-24ED-4502-B42D-148113550C77}" srcOrd="2" destOrd="0" presId="urn:microsoft.com/office/officeart/2018/2/layout/IconVerticalSolidList"/>
    <dgm:cxn modelId="{0B4D611A-4A4D-F645-B3B4-A7A7E7D12386}" type="presParOf" srcId="{9A78F202-F0AE-4D5C-B716-A7F15F8AFCA2}" destId="{4784C352-672D-4FF8-9551-7DE197550F29}" srcOrd="3" destOrd="0" presId="urn:microsoft.com/office/officeart/2018/2/layout/IconVerticalSolidList"/>
    <dgm:cxn modelId="{9265ACAD-8795-324A-9CD1-F3936BBFDADD}" type="presParOf" srcId="{E7A05413-B395-475B-8E27-C1BA036A68B2}" destId="{0AC518AD-A57E-4903-8847-DDEA6CA47806}" srcOrd="7" destOrd="0" presId="urn:microsoft.com/office/officeart/2018/2/layout/IconVerticalSolidList"/>
    <dgm:cxn modelId="{384450EC-8458-C642-ACEF-6006D4C604BE}" type="presParOf" srcId="{E7A05413-B395-475B-8E27-C1BA036A68B2}" destId="{E175649A-F95A-459A-ADF8-5D46CF625464}" srcOrd="8" destOrd="0" presId="urn:microsoft.com/office/officeart/2018/2/layout/IconVerticalSolidList"/>
    <dgm:cxn modelId="{BF60A9F4-F61C-9B49-A06D-2FA7BB36DB2D}" type="presParOf" srcId="{E175649A-F95A-459A-ADF8-5D46CF625464}" destId="{677DAF92-2042-40A9-B8DC-DA0BD4A37E3E}" srcOrd="0" destOrd="0" presId="urn:microsoft.com/office/officeart/2018/2/layout/IconVerticalSolidList"/>
    <dgm:cxn modelId="{12B3244C-A467-4C47-BC00-32421CE0F75C}" type="presParOf" srcId="{E175649A-F95A-459A-ADF8-5D46CF625464}" destId="{9C2B8F1D-66E7-480D-9D5A-04C38842510C}" srcOrd="1" destOrd="0" presId="urn:microsoft.com/office/officeart/2018/2/layout/IconVerticalSolidList"/>
    <dgm:cxn modelId="{52B35719-A7F8-644C-852D-047A6CAB62E1}" type="presParOf" srcId="{E175649A-F95A-459A-ADF8-5D46CF625464}" destId="{BF4F783F-D23D-4C35-9B97-6E4DDD521BF9}" srcOrd="2" destOrd="0" presId="urn:microsoft.com/office/officeart/2018/2/layout/IconVerticalSolidList"/>
    <dgm:cxn modelId="{7CB80BE1-8ABC-054F-A3FD-90FABBB5C0E2}" type="presParOf" srcId="{E175649A-F95A-459A-ADF8-5D46CF625464}" destId="{BB92558C-DA99-49F6-A34C-3A738E249FB3}" srcOrd="3" destOrd="0" presId="urn:microsoft.com/office/officeart/2018/2/layout/IconVerticalSolidList"/>
    <dgm:cxn modelId="{07EAB13B-3CC3-B541-A083-C5131A349579}" type="presParOf" srcId="{E7A05413-B395-475B-8E27-C1BA036A68B2}" destId="{DAB15C9F-EF9E-4A55-B964-778727A69B1E}" srcOrd="9" destOrd="0" presId="urn:microsoft.com/office/officeart/2018/2/layout/IconVerticalSolidList"/>
    <dgm:cxn modelId="{E8E31A0E-89DB-C44B-AF3F-65D17596252C}" type="presParOf" srcId="{E7A05413-B395-475B-8E27-C1BA036A68B2}" destId="{F4C6CC8C-A813-4802-AE33-ACCF6CC36C43}" srcOrd="10" destOrd="0" presId="urn:microsoft.com/office/officeart/2018/2/layout/IconVerticalSolidList"/>
    <dgm:cxn modelId="{360E480F-5A1F-6C44-8F17-F3EEF8147AA3}" type="presParOf" srcId="{F4C6CC8C-A813-4802-AE33-ACCF6CC36C43}" destId="{154318D3-5ADC-4C2A-9C7A-B6A4799A95D5}" srcOrd="0" destOrd="0" presId="urn:microsoft.com/office/officeart/2018/2/layout/IconVerticalSolidList"/>
    <dgm:cxn modelId="{FC1B308B-5F31-8B49-8827-1A7F94395CDB}" type="presParOf" srcId="{F4C6CC8C-A813-4802-AE33-ACCF6CC36C43}" destId="{E20D1FEF-2329-45A9-BFDD-F6A2CD31A912}" srcOrd="1" destOrd="0" presId="urn:microsoft.com/office/officeart/2018/2/layout/IconVerticalSolidList"/>
    <dgm:cxn modelId="{BC00E538-2420-1040-8350-09F4D52CC8B3}" type="presParOf" srcId="{F4C6CC8C-A813-4802-AE33-ACCF6CC36C43}" destId="{DB11D709-FC03-454F-894C-AEB51BC8331B}" srcOrd="2" destOrd="0" presId="urn:microsoft.com/office/officeart/2018/2/layout/IconVerticalSolidList"/>
    <dgm:cxn modelId="{59A1ABBE-F760-6D43-BD6D-FB39E0C3F8FA}" type="presParOf" srcId="{F4C6CC8C-A813-4802-AE33-ACCF6CC36C43}" destId="{2E66CD7E-FC69-4446-98A6-956B5F52ABF3}" srcOrd="3" destOrd="0" presId="urn:microsoft.com/office/officeart/2018/2/layout/IconVerticalSoli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0ACE676-3279-4E90-A127-D9FA71D7A358}">
      <dsp:nvSpPr>
        <dsp:cNvPr id="0" name=""/>
        <dsp:cNvSpPr/>
      </dsp:nvSpPr>
      <dsp:spPr>
        <a:xfrm>
          <a:off x="7566550" y="2287723"/>
          <a:ext cx="1299988" cy="61867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21609"/>
              </a:lnTo>
              <a:lnTo>
                <a:pt x="1299988" y="421609"/>
              </a:lnTo>
              <a:lnTo>
                <a:pt x="1299988" y="618676"/>
              </a:lnTo>
            </a:path>
          </a:pathLst>
        </a:custGeom>
        <a:noFill/>
        <a:ln w="127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6F1E8F5-8FCD-406E-B908-AD8DCCA391AC}">
      <dsp:nvSpPr>
        <dsp:cNvPr id="0" name=""/>
        <dsp:cNvSpPr/>
      </dsp:nvSpPr>
      <dsp:spPr>
        <a:xfrm>
          <a:off x="6266561" y="2287723"/>
          <a:ext cx="1299988" cy="618676"/>
        </a:xfrm>
        <a:custGeom>
          <a:avLst/>
          <a:gdLst/>
          <a:ahLst/>
          <a:cxnLst/>
          <a:rect l="0" t="0" r="0" b="0"/>
          <a:pathLst>
            <a:path>
              <a:moveTo>
                <a:pt x="1299988" y="0"/>
              </a:moveTo>
              <a:lnTo>
                <a:pt x="1299988" y="421609"/>
              </a:lnTo>
              <a:lnTo>
                <a:pt x="0" y="421609"/>
              </a:lnTo>
              <a:lnTo>
                <a:pt x="0" y="618676"/>
              </a:lnTo>
            </a:path>
          </a:pathLst>
        </a:custGeom>
        <a:noFill/>
        <a:ln w="127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61F56B7-EA3C-4490-B5A1-FD755E93A873}">
      <dsp:nvSpPr>
        <dsp:cNvPr id="0" name=""/>
        <dsp:cNvSpPr/>
      </dsp:nvSpPr>
      <dsp:spPr>
        <a:xfrm>
          <a:off x="2366595" y="2287723"/>
          <a:ext cx="1299988" cy="61867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21609"/>
              </a:lnTo>
              <a:lnTo>
                <a:pt x="1299988" y="421609"/>
              </a:lnTo>
              <a:lnTo>
                <a:pt x="1299988" y="618676"/>
              </a:lnTo>
            </a:path>
          </a:pathLst>
        </a:custGeom>
        <a:noFill/>
        <a:ln w="127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446DE0D-3861-4637-9407-D990A35656A4}">
      <dsp:nvSpPr>
        <dsp:cNvPr id="0" name=""/>
        <dsp:cNvSpPr/>
      </dsp:nvSpPr>
      <dsp:spPr>
        <a:xfrm>
          <a:off x="1066606" y="2287723"/>
          <a:ext cx="1299988" cy="618676"/>
        </a:xfrm>
        <a:custGeom>
          <a:avLst/>
          <a:gdLst/>
          <a:ahLst/>
          <a:cxnLst/>
          <a:rect l="0" t="0" r="0" b="0"/>
          <a:pathLst>
            <a:path>
              <a:moveTo>
                <a:pt x="1299988" y="0"/>
              </a:moveTo>
              <a:lnTo>
                <a:pt x="1299988" y="421609"/>
              </a:lnTo>
              <a:lnTo>
                <a:pt x="0" y="421609"/>
              </a:lnTo>
              <a:lnTo>
                <a:pt x="0" y="618676"/>
              </a:lnTo>
            </a:path>
          </a:pathLst>
        </a:custGeom>
        <a:noFill/>
        <a:ln w="127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BB74200-7C83-492B-B16A-A43877C731A0}">
      <dsp:nvSpPr>
        <dsp:cNvPr id="0" name=""/>
        <dsp:cNvSpPr/>
      </dsp:nvSpPr>
      <dsp:spPr>
        <a:xfrm>
          <a:off x="1302968" y="936917"/>
          <a:ext cx="2127254" cy="1350806"/>
        </a:xfrm>
        <a:prstGeom prst="roundRect">
          <a:avLst>
            <a:gd name="adj" fmla="val 10000"/>
          </a:avLst>
        </a:prstGeom>
        <a:solidFill>
          <a:schemeClr val="accent3">
            <a:alpha val="8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1C5FB5C-4591-499D-846E-86BEC1820C8E}">
      <dsp:nvSpPr>
        <dsp:cNvPr id="0" name=""/>
        <dsp:cNvSpPr/>
      </dsp:nvSpPr>
      <dsp:spPr>
        <a:xfrm>
          <a:off x="1539329" y="1161460"/>
          <a:ext cx="2127254" cy="135080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600" kern="1200" dirty="0"/>
            <a:t>Supervised learning</a:t>
          </a:r>
        </a:p>
      </dsp:txBody>
      <dsp:txXfrm>
        <a:off x="1578893" y="1201024"/>
        <a:ext cx="2048126" cy="1271678"/>
      </dsp:txXfrm>
    </dsp:sp>
    <dsp:sp modelId="{8929031C-A876-4361-B870-FEACFDA98A19}">
      <dsp:nvSpPr>
        <dsp:cNvPr id="0" name=""/>
        <dsp:cNvSpPr/>
      </dsp:nvSpPr>
      <dsp:spPr>
        <a:xfrm>
          <a:off x="2979" y="2906399"/>
          <a:ext cx="2127254" cy="1350806"/>
        </a:xfrm>
        <a:prstGeom prst="roundRect">
          <a:avLst>
            <a:gd name="adj" fmla="val 10000"/>
          </a:avLst>
        </a:prstGeom>
        <a:solidFill>
          <a:schemeClr val="accent3">
            <a:alpha val="7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1DD25B0-72DC-4E0A-B7EB-B0CA133A2F26}">
      <dsp:nvSpPr>
        <dsp:cNvPr id="0" name=""/>
        <dsp:cNvSpPr/>
      </dsp:nvSpPr>
      <dsp:spPr>
        <a:xfrm>
          <a:off x="239340" y="3130943"/>
          <a:ext cx="2127254" cy="135080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600" kern="1200" dirty="0"/>
            <a:t>Regression</a:t>
          </a:r>
        </a:p>
      </dsp:txBody>
      <dsp:txXfrm>
        <a:off x="278904" y="3170507"/>
        <a:ext cx="2048126" cy="1271678"/>
      </dsp:txXfrm>
    </dsp:sp>
    <dsp:sp modelId="{1CFDD268-5614-486C-9DCF-8AAA9104C57E}">
      <dsp:nvSpPr>
        <dsp:cNvPr id="0" name=""/>
        <dsp:cNvSpPr/>
      </dsp:nvSpPr>
      <dsp:spPr>
        <a:xfrm>
          <a:off x="2602956" y="2906399"/>
          <a:ext cx="2127254" cy="1350806"/>
        </a:xfrm>
        <a:prstGeom prst="roundRect">
          <a:avLst>
            <a:gd name="adj" fmla="val 10000"/>
          </a:avLst>
        </a:prstGeom>
        <a:solidFill>
          <a:schemeClr val="accent3">
            <a:alpha val="7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4DAA950-8FE0-434F-ABA4-30BCF16BAE9B}">
      <dsp:nvSpPr>
        <dsp:cNvPr id="0" name=""/>
        <dsp:cNvSpPr/>
      </dsp:nvSpPr>
      <dsp:spPr>
        <a:xfrm>
          <a:off x="2839318" y="3130943"/>
          <a:ext cx="2127254" cy="135080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600" kern="1200" dirty="0"/>
            <a:t>Classification</a:t>
          </a:r>
        </a:p>
      </dsp:txBody>
      <dsp:txXfrm>
        <a:off x="2878882" y="3170507"/>
        <a:ext cx="2048126" cy="1271678"/>
      </dsp:txXfrm>
    </dsp:sp>
    <dsp:sp modelId="{124DE9A2-9FF9-4F5C-B769-56392F178F33}">
      <dsp:nvSpPr>
        <dsp:cNvPr id="0" name=""/>
        <dsp:cNvSpPr/>
      </dsp:nvSpPr>
      <dsp:spPr>
        <a:xfrm>
          <a:off x="6502923" y="936917"/>
          <a:ext cx="2127254" cy="1350806"/>
        </a:xfrm>
        <a:prstGeom prst="roundRect">
          <a:avLst>
            <a:gd name="adj" fmla="val 10000"/>
          </a:avLst>
        </a:prstGeom>
        <a:solidFill>
          <a:schemeClr val="accent3">
            <a:alpha val="8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1A2FE1B-8940-4926-B18B-B03B706A3ECD}">
      <dsp:nvSpPr>
        <dsp:cNvPr id="0" name=""/>
        <dsp:cNvSpPr/>
      </dsp:nvSpPr>
      <dsp:spPr>
        <a:xfrm>
          <a:off x="6739284" y="1161460"/>
          <a:ext cx="2127254" cy="135080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600" kern="1200" dirty="0"/>
            <a:t>Unsupervised learning</a:t>
          </a:r>
        </a:p>
      </dsp:txBody>
      <dsp:txXfrm>
        <a:off x="6778848" y="1201024"/>
        <a:ext cx="2048126" cy="1271678"/>
      </dsp:txXfrm>
    </dsp:sp>
    <dsp:sp modelId="{EDA7DBD9-A964-463F-91CC-4248DC2FA31C}">
      <dsp:nvSpPr>
        <dsp:cNvPr id="0" name=""/>
        <dsp:cNvSpPr/>
      </dsp:nvSpPr>
      <dsp:spPr>
        <a:xfrm>
          <a:off x="5202934" y="2906399"/>
          <a:ext cx="2127254" cy="1350806"/>
        </a:xfrm>
        <a:prstGeom prst="roundRect">
          <a:avLst>
            <a:gd name="adj" fmla="val 10000"/>
          </a:avLst>
        </a:prstGeom>
        <a:solidFill>
          <a:schemeClr val="accent3">
            <a:alpha val="7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206438-EB44-4937-84B6-F88722F03D2D}">
      <dsp:nvSpPr>
        <dsp:cNvPr id="0" name=""/>
        <dsp:cNvSpPr/>
      </dsp:nvSpPr>
      <dsp:spPr>
        <a:xfrm>
          <a:off x="5439295" y="3130943"/>
          <a:ext cx="2127254" cy="1350806"/>
        </a:xfrm>
        <a:prstGeom prst="roundRect">
          <a:avLst>
            <a:gd name="adj" fmla="val 10000"/>
          </a:avLst>
        </a:prstGeom>
        <a:solidFill>
          <a:srgbClr val="F16334">
            <a:alpha val="90000"/>
          </a:srgbClr>
        </a:solidFill>
        <a:ln w="127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600" kern="1200" dirty="0"/>
            <a:t>Cluster analysis</a:t>
          </a:r>
        </a:p>
      </dsp:txBody>
      <dsp:txXfrm>
        <a:off x="5478859" y="3170507"/>
        <a:ext cx="2048126" cy="1271678"/>
      </dsp:txXfrm>
    </dsp:sp>
    <dsp:sp modelId="{4D8E104B-FFAF-4A0C-AAC3-7B2D955EB9CA}">
      <dsp:nvSpPr>
        <dsp:cNvPr id="0" name=""/>
        <dsp:cNvSpPr/>
      </dsp:nvSpPr>
      <dsp:spPr>
        <a:xfrm>
          <a:off x="7802911" y="2906399"/>
          <a:ext cx="2127254" cy="1350806"/>
        </a:xfrm>
        <a:prstGeom prst="roundRect">
          <a:avLst>
            <a:gd name="adj" fmla="val 10000"/>
          </a:avLst>
        </a:prstGeom>
        <a:solidFill>
          <a:schemeClr val="accent3">
            <a:alpha val="7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D3B8BD4-164A-4771-86A0-C9BA1F9785DB}">
      <dsp:nvSpPr>
        <dsp:cNvPr id="0" name=""/>
        <dsp:cNvSpPr/>
      </dsp:nvSpPr>
      <dsp:spPr>
        <a:xfrm>
          <a:off x="8039273" y="3130943"/>
          <a:ext cx="2127254" cy="135080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600" kern="1200" dirty="0"/>
            <a:t>Association analysis</a:t>
          </a:r>
        </a:p>
      </dsp:txBody>
      <dsp:txXfrm>
        <a:off x="8078837" y="3170507"/>
        <a:ext cx="2048126" cy="127167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2DFFA78-6D62-434E-BF51-C8BB5D9C648F}">
      <dsp:nvSpPr>
        <dsp:cNvPr id="0" name=""/>
        <dsp:cNvSpPr/>
      </dsp:nvSpPr>
      <dsp:spPr>
        <a:xfrm>
          <a:off x="4686093" y="0"/>
          <a:ext cx="1794958" cy="119663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kern="1200" dirty="0"/>
            <a:t>Clustering</a:t>
          </a:r>
        </a:p>
      </dsp:txBody>
      <dsp:txXfrm>
        <a:off x="4721141" y="35048"/>
        <a:ext cx="1724862" cy="1126542"/>
      </dsp:txXfrm>
    </dsp:sp>
    <dsp:sp modelId="{80E3A5CC-7ABE-48E7-9A54-209C9A9F61DE}">
      <dsp:nvSpPr>
        <dsp:cNvPr id="0" name=""/>
        <dsp:cNvSpPr/>
      </dsp:nvSpPr>
      <dsp:spPr>
        <a:xfrm>
          <a:off x="3218840" y="1196638"/>
          <a:ext cx="2364731" cy="479837"/>
        </a:xfrm>
        <a:custGeom>
          <a:avLst/>
          <a:gdLst/>
          <a:ahLst/>
          <a:cxnLst/>
          <a:rect l="0" t="0" r="0" b="0"/>
          <a:pathLst>
            <a:path>
              <a:moveTo>
                <a:pt x="2364731" y="0"/>
              </a:moveTo>
              <a:lnTo>
                <a:pt x="2364731" y="239918"/>
              </a:lnTo>
              <a:lnTo>
                <a:pt x="0" y="239918"/>
              </a:lnTo>
              <a:lnTo>
                <a:pt x="0" y="479837"/>
              </a:lnTo>
            </a:path>
          </a:pathLst>
        </a:custGeom>
        <a:noFill/>
        <a:ln w="12700" cap="flat" cmpd="sng" algn="ctr">
          <a:solidFill>
            <a:schemeClr val="accent6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9D5E723-0446-400D-98B5-CC3C897DE218}">
      <dsp:nvSpPr>
        <dsp:cNvPr id="0" name=""/>
        <dsp:cNvSpPr/>
      </dsp:nvSpPr>
      <dsp:spPr>
        <a:xfrm>
          <a:off x="2321361" y="1676476"/>
          <a:ext cx="1794958" cy="119663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kern="1200" dirty="0"/>
            <a:t>Hierarchical clustering</a:t>
          </a:r>
        </a:p>
      </dsp:txBody>
      <dsp:txXfrm>
        <a:off x="2356409" y="1711524"/>
        <a:ext cx="1724862" cy="1126542"/>
      </dsp:txXfrm>
    </dsp:sp>
    <dsp:sp modelId="{E8FA16CD-03E3-4F65-8044-D4256BA64FB6}">
      <dsp:nvSpPr>
        <dsp:cNvPr id="0" name=""/>
        <dsp:cNvSpPr/>
      </dsp:nvSpPr>
      <dsp:spPr>
        <a:xfrm>
          <a:off x="1470084" y="2873114"/>
          <a:ext cx="1748755" cy="478655"/>
        </a:xfrm>
        <a:custGeom>
          <a:avLst/>
          <a:gdLst/>
          <a:ahLst/>
          <a:cxnLst/>
          <a:rect l="0" t="0" r="0" b="0"/>
          <a:pathLst>
            <a:path>
              <a:moveTo>
                <a:pt x="1748755" y="0"/>
              </a:moveTo>
              <a:lnTo>
                <a:pt x="1748755" y="239327"/>
              </a:lnTo>
              <a:lnTo>
                <a:pt x="0" y="239327"/>
              </a:lnTo>
              <a:lnTo>
                <a:pt x="0" y="478655"/>
              </a:lnTo>
            </a:path>
          </a:pathLst>
        </a:custGeom>
        <a:noFill/>
        <a:ln w="127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256CA71-7D6C-458D-B75E-A6245091FAF4}">
      <dsp:nvSpPr>
        <dsp:cNvPr id="0" name=""/>
        <dsp:cNvSpPr/>
      </dsp:nvSpPr>
      <dsp:spPr>
        <a:xfrm>
          <a:off x="572605" y="3351770"/>
          <a:ext cx="1794958" cy="119663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Font typeface="Arial" panose="020B0604020202020204" pitchFamily="34" charset="0"/>
            <a:buNone/>
          </a:pPr>
          <a:r>
            <a:rPr lang="en-GB" sz="2000" kern="1200" dirty="0"/>
            <a:t>Agglomerative</a:t>
          </a:r>
        </a:p>
      </dsp:txBody>
      <dsp:txXfrm>
        <a:off x="607653" y="3386818"/>
        <a:ext cx="1724862" cy="1126542"/>
      </dsp:txXfrm>
    </dsp:sp>
    <dsp:sp modelId="{3C2CB27D-F3B6-429F-9D3B-F3F4ACE2A529}">
      <dsp:nvSpPr>
        <dsp:cNvPr id="0" name=""/>
        <dsp:cNvSpPr/>
      </dsp:nvSpPr>
      <dsp:spPr>
        <a:xfrm>
          <a:off x="3218840" y="2873114"/>
          <a:ext cx="1696486" cy="47865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9327"/>
              </a:lnTo>
              <a:lnTo>
                <a:pt x="1696486" y="239327"/>
              </a:lnTo>
              <a:lnTo>
                <a:pt x="1696486" y="478655"/>
              </a:lnTo>
            </a:path>
          </a:pathLst>
        </a:custGeom>
        <a:noFill/>
        <a:ln w="127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2939080-B3EA-4E97-8C62-0C48A7018A05}">
      <dsp:nvSpPr>
        <dsp:cNvPr id="0" name=""/>
        <dsp:cNvSpPr/>
      </dsp:nvSpPr>
      <dsp:spPr>
        <a:xfrm>
          <a:off x="4017848" y="3351770"/>
          <a:ext cx="1794958" cy="119663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kern="1200" dirty="0" err="1"/>
            <a:t>Devisive</a:t>
          </a:r>
          <a:endParaRPr lang="en-GB" sz="2000" kern="1200" dirty="0"/>
        </a:p>
      </dsp:txBody>
      <dsp:txXfrm>
        <a:off x="4052896" y="3386818"/>
        <a:ext cx="1724862" cy="1126542"/>
      </dsp:txXfrm>
    </dsp:sp>
    <dsp:sp modelId="{6BCF84C4-E834-417C-A7FF-BD51A46600B6}">
      <dsp:nvSpPr>
        <dsp:cNvPr id="0" name=""/>
        <dsp:cNvSpPr/>
      </dsp:nvSpPr>
      <dsp:spPr>
        <a:xfrm>
          <a:off x="5583572" y="1196638"/>
          <a:ext cx="2259260" cy="47983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9918"/>
              </a:lnTo>
              <a:lnTo>
                <a:pt x="2259260" y="239918"/>
              </a:lnTo>
              <a:lnTo>
                <a:pt x="2259260" y="479837"/>
              </a:lnTo>
            </a:path>
          </a:pathLst>
        </a:custGeom>
        <a:noFill/>
        <a:ln w="12700" cap="flat" cmpd="sng" algn="ctr">
          <a:solidFill>
            <a:schemeClr val="accent6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A8775DB-D756-4CF4-8399-22B727D76F63}">
      <dsp:nvSpPr>
        <dsp:cNvPr id="0" name=""/>
        <dsp:cNvSpPr/>
      </dsp:nvSpPr>
      <dsp:spPr>
        <a:xfrm>
          <a:off x="6945353" y="1676476"/>
          <a:ext cx="1794958" cy="1196638"/>
        </a:xfrm>
        <a:prstGeom prst="roundRect">
          <a:avLst>
            <a:gd name="adj" fmla="val 10000"/>
          </a:avLst>
        </a:prstGeom>
        <a:solidFill>
          <a:srgbClr val="F16334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kern="1200" dirty="0"/>
            <a:t>Partitional clustering</a:t>
          </a:r>
        </a:p>
      </dsp:txBody>
      <dsp:txXfrm>
        <a:off x="6980401" y="1711524"/>
        <a:ext cx="1724862" cy="1126542"/>
      </dsp:txXfrm>
    </dsp:sp>
    <dsp:sp modelId="{BBEF4097-FB7E-4AB2-BE92-51F37F008345}">
      <dsp:nvSpPr>
        <dsp:cNvPr id="0" name=""/>
        <dsp:cNvSpPr/>
      </dsp:nvSpPr>
      <dsp:spPr>
        <a:xfrm>
          <a:off x="7786504" y="2873114"/>
          <a:ext cx="91440" cy="478655"/>
        </a:xfrm>
        <a:custGeom>
          <a:avLst/>
          <a:gdLst/>
          <a:ahLst/>
          <a:cxnLst/>
          <a:rect l="0" t="0" r="0" b="0"/>
          <a:pathLst>
            <a:path>
              <a:moveTo>
                <a:pt x="56328" y="0"/>
              </a:moveTo>
              <a:lnTo>
                <a:pt x="56328" y="239327"/>
              </a:lnTo>
              <a:lnTo>
                <a:pt x="45720" y="239327"/>
              </a:lnTo>
              <a:lnTo>
                <a:pt x="45720" y="478655"/>
              </a:lnTo>
            </a:path>
          </a:pathLst>
        </a:custGeom>
        <a:noFill/>
        <a:ln w="127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08CF008-BED9-4466-B568-27BE800EB58C}">
      <dsp:nvSpPr>
        <dsp:cNvPr id="0" name=""/>
        <dsp:cNvSpPr/>
      </dsp:nvSpPr>
      <dsp:spPr>
        <a:xfrm>
          <a:off x="6934745" y="3351770"/>
          <a:ext cx="1794958" cy="1196638"/>
        </a:xfrm>
        <a:prstGeom prst="roundRect">
          <a:avLst>
            <a:gd name="adj" fmla="val 10000"/>
          </a:avLst>
        </a:prstGeom>
        <a:solidFill>
          <a:srgbClr val="F16334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kern="1200" dirty="0"/>
            <a:t>K-means</a:t>
          </a:r>
        </a:p>
      </dsp:txBody>
      <dsp:txXfrm>
        <a:off x="6969793" y="3386818"/>
        <a:ext cx="1724862" cy="112654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24982EF-CDDE-414D-B50D-143C12F4A706}">
      <dsp:nvSpPr>
        <dsp:cNvPr id="0" name=""/>
        <dsp:cNvSpPr/>
      </dsp:nvSpPr>
      <dsp:spPr>
        <a:xfrm>
          <a:off x="10195" y="676093"/>
          <a:ext cx="2833997" cy="161206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800" kern="1200" dirty="0"/>
            <a:t>For each cluster, calculate the squared distance from the centroid of the cluster to the global sample mean</a:t>
          </a:r>
        </a:p>
      </dsp:txBody>
      <dsp:txXfrm>
        <a:off x="57411" y="723309"/>
        <a:ext cx="2739565" cy="1517634"/>
      </dsp:txXfrm>
    </dsp:sp>
    <dsp:sp modelId="{F4252E08-10FB-4F23-9832-AD2606C7C391}">
      <dsp:nvSpPr>
        <dsp:cNvPr id="0" name=""/>
        <dsp:cNvSpPr/>
      </dsp:nvSpPr>
      <dsp:spPr>
        <a:xfrm>
          <a:off x="2998778" y="1290440"/>
          <a:ext cx="327720" cy="38337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600" kern="1200"/>
        </a:p>
      </dsp:txBody>
      <dsp:txXfrm>
        <a:off x="2998778" y="1367114"/>
        <a:ext cx="229404" cy="230023"/>
      </dsp:txXfrm>
    </dsp:sp>
    <dsp:sp modelId="{709C9B34-E9F7-4DC9-B95D-F1BF20F15CB9}">
      <dsp:nvSpPr>
        <dsp:cNvPr id="0" name=""/>
        <dsp:cNvSpPr/>
      </dsp:nvSpPr>
      <dsp:spPr>
        <a:xfrm>
          <a:off x="3462534" y="725102"/>
          <a:ext cx="1681579" cy="151404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800" kern="1200" dirty="0"/>
            <a:t>Multiply by the number of points in the cluster</a:t>
          </a:r>
        </a:p>
      </dsp:txBody>
      <dsp:txXfrm>
        <a:off x="3506879" y="769447"/>
        <a:ext cx="1592889" cy="1425357"/>
      </dsp:txXfrm>
    </dsp:sp>
    <dsp:sp modelId="{BC1C1BA9-950F-4B5E-8290-636A45848EBB}">
      <dsp:nvSpPr>
        <dsp:cNvPr id="0" name=""/>
        <dsp:cNvSpPr/>
      </dsp:nvSpPr>
      <dsp:spPr>
        <a:xfrm>
          <a:off x="5298699" y="1290440"/>
          <a:ext cx="327720" cy="38337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600" kern="1200"/>
        </a:p>
      </dsp:txBody>
      <dsp:txXfrm>
        <a:off x="5298699" y="1367114"/>
        <a:ext cx="229404" cy="230023"/>
      </dsp:txXfrm>
    </dsp:sp>
    <dsp:sp modelId="{B9FF79E8-D3F4-417D-A4F2-59B61F44D6F0}">
      <dsp:nvSpPr>
        <dsp:cNvPr id="0" name=""/>
        <dsp:cNvSpPr/>
      </dsp:nvSpPr>
      <dsp:spPr>
        <a:xfrm>
          <a:off x="5762455" y="725102"/>
          <a:ext cx="1545853" cy="151404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800" kern="1200" dirty="0"/>
            <a:t>Add up the results for each cluster</a:t>
          </a:r>
        </a:p>
      </dsp:txBody>
      <dsp:txXfrm>
        <a:off x="5806800" y="769447"/>
        <a:ext cx="1457163" cy="1425357"/>
      </dsp:txXfrm>
    </dsp:sp>
    <dsp:sp modelId="{051B623C-AB8E-459B-A885-D4BF88C120F6}">
      <dsp:nvSpPr>
        <dsp:cNvPr id="0" name=""/>
        <dsp:cNvSpPr/>
      </dsp:nvSpPr>
      <dsp:spPr>
        <a:xfrm>
          <a:off x="7462894" y="1290440"/>
          <a:ext cx="327720" cy="38337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600" kern="1200"/>
        </a:p>
      </dsp:txBody>
      <dsp:txXfrm>
        <a:off x="7462894" y="1367114"/>
        <a:ext cx="229404" cy="230023"/>
      </dsp:txXfrm>
    </dsp:sp>
    <dsp:sp modelId="{1912059E-F9D4-4377-8554-B4155461CBE1}">
      <dsp:nvSpPr>
        <dsp:cNvPr id="0" name=""/>
        <dsp:cNvSpPr/>
      </dsp:nvSpPr>
      <dsp:spPr>
        <a:xfrm>
          <a:off x="7926650" y="676093"/>
          <a:ext cx="3607790" cy="161206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800" kern="1200" dirty="0"/>
            <a:t>If there were no discernible pattern of clustering, the 3 means of the 3 groups would be close to the global mean, and </a:t>
          </a:r>
          <a:r>
            <a:rPr lang="en-GB" sz="1800" kern="1200" dirty="0" err="1"/>
            <a:t>between_SS</a:t>
          </a:r>
          <a:r>
            <a:rPr lang="en-GB" sz="1800" kern="1200" dirty="0"/>
            <a:t> would be a very small fraction of </a:t>
          </a:r>
          <a:r>
            <a:rPr lang="en-GB" sz="1800" kern="1200" dirty="0" err="1"/>
            <a:t>total_SS</a:t>
          </a:r>
          <a:endParaRPr lang="en-GB" sz="1800" kern="1200" dirty="0"/>
        </a:p>
      </dsp:txBody>
      <dsp:txXfrm>
        <a:off x="7973866" y="723309"/>
        <a:ext cx="3513358" cy="1517634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860BB3-EDCD-7749-AFD0-FB9741764565}">
      <dsp:nvSpPr>
        <dsp:cNvPr id="0" name=""/>
        <dsp:cNvSpPr/>
      </dsp:nvSpPr>
      <dsp:spPr>
        <a:xfrm>
          <a:off x="0" y="1478"/>
          <a:ext cx="8229600" cy="630212"/>
        </a:xfrm>
        <a:prstGeom prst="roundRect">
          <a:avLst>
            <a:gd name="adj" fmla="val 10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B5E76D3-4DF6-0D4B-AF68-B35A80B9FD5D}">
      <dsp:nvSpPr>
        <dsp:cNvPr id="0" name=""/>
        <dsp:cNvSpPr/>
      </dsp:nvSpPr>
      <dsp:spPr>
        <a:xfrm>
          <a:off x="190639" y="143276"/>
          <a:ext cx="346616" cy="346616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5D8877A-CCDA-4546-A625-E1BCF243CC32}">
      <dsp:nvSpPr>
        <dsp:cNvPr id="0" name=""/>
        <dsp:cNvSpPr/>
      </dsp:nvSpPr>
      <dsp:spPr>
        <a:xfrm>
          <a:off x="727895" y="1478"/>
          <a:ext cx="7501704" cy="6302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6698" tIns="66698" rIns="66698" bIns="66698" numCol="1" spcCol="1270" anchor="ctr" anchorCtr="0">
          <a:noAutofit/>
        </a:bodyPr>
        <a:lstStyle/>
        <a:p>
          <a:pPr marL="0" lvl="0" indent="0" algn="l" defTabSz="7112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kern="1200" dirty="0"/>
            <a:t>We run through the main elements and key concepts of ML and the different kind of algorithms for each type of </a:t>
          </a:r>
          <a:r>
            <a:rPr lang="en-GB" sz="1600" kern="1200"/>
            <a:t>problem and data.</a:t>
          </a:r>
        </a:p>
      </dsp:txBody>
      <dsp:txXfrm>
        <a:off x="727895" y="1478"/>
        <a:ext cx="7501704" cy="630212"/>
      </dsp:txXfrm>
    </dsp:sp>
    <dsp:sp modelId="{4E983D6A-8C20-4C47-A171-685412356359}">
      <dsp:nvSpPr>
        <dsp:cNvPr id="0" name=""/>
        <dsp:cNvSpPr/>
      </dsp:nvSpPr>
      <dsp:spPr>
        <a:xfrm>
          <a:off x="0" y="789244"/>
          <a:ext cx="8229600" cy="630212"/>
        </a:xfrm>
        <a:prstGeom prst="roundRect">
          <a:avLst>
            <a:gd name="adj" fmla="val 10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DF0C1AB-3D8F-4F4D-91F8-A9D4E5AB9027}">
      <dsp:nvSpPr>
        <dsp:cNvPr id="0" name=""/>
        <dsp:cNvSpPr/>
      </dsp:nvSpPr>
      <dsp:spPr>
        <a:xfrm>
          <a:off x="190639" y="931042"/>
          <a:ext cx="346616" cy="346616"/>
        </a:xfrm>
        <a:prstGeom prst="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7062BF3-D737-429F-82F4-4D06ADFA48AB}">
      <dsp:nvSpPr>
        <dsp:cNvPr id="0" name=""/>
        <dsp:cNvSpPr/>
      </dsp:nvSpPr>
      <dsp:spPr>
        <a:xfrm>
          <a:off x="727895" y="789244"/>
          <a:ext cx="7501704" cy="6302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6698" tIns="66698" rIns="66698" bIns="66698" numCol="1" spcCol="1270" anchor="ctr" anchorCtr="0">
          <a:noAutofit/>
        </a:bodyPr>
        <a:lstStyle/>
        <a:p>
          <a:pPr marL="0" lvl="0" indent="0" algn="l" defTabSz="7112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Linear regression models are very popular tools, not only for explanatory modeling, but also for prediction</a:t>
          </a:r>
        </a:p>
      </dsp:txBody>
      <dsp:txXfrm>
        <a:off x="727895" y="789244"/>
        <a:ext cx="7501704" cy="630212"/>
      </dsp:txXfrm>
    </dsp:sp>
    <dsp:sp modelId="{BFCEDCA8-A6A4-46A5-9429-325F11E24DEC}">
      <dsp:nvSpPr>
        <dsp:cNvPr id="0" name=""/>
        <dsp:cNvSpPr/>
      </dsp:nvSpPr>
      <dsp:spPr>
        <a:xfrm>
          <a:off x="0" y="1577010"/>
          <a:ext cx="8229600" cy="630212"/>
        </a:xfrm>
        <a:prstGeom prst="roundRect">
          <a:avLst>
            <a:gd name="adj" fmla="val 10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39A372E-BFFF-4B6B-8311-969B4A439C5A}">
      <dsp:nvSpPr>
        <dsp:cNvPr id="0" name=""/>
        <dsp:cNvSpPr/>
      </dsp:nvSpPr>
      <dsp:spPr>
        <a:xfrm>
          <a:off x="190639" y="1718808"/>
          <a:ext cx="346616" cy="346616"/>
        </a:xfrm>
        <a:prstGeom prst="rect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7BEE287-52FF-48C2-B91B-E178B0B436D5}">
      <dsp:nvSpPr>
        <dsp:cNvPr id="0" name=""/>
        <dsp:cNvSpPr/>
      </dsp:nvSpPr>
      <dsp:spPr>
        <a:xfrm>
          <a:off x="727895" y="1577010"/>
          <a:ext cx="7501704" cy="6302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6698" tIns="66698" rIns="66698" bIns="66698" numCol="1" spcCol="1270" anchor="ctr" anchorCtr="0">
          <a:noAutofit/>
        </a:bodyPr>
        <a:lstStyle/>
        <a:p>
          <a:pPr marL="0" lvl="0" indent="0" algn="l" defTabSz="7112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/>
            <a:t>A good predictive model has high predictive accuracy (to a useful practical level)</a:t>
          </a:r>
        </a:p>
      </dsp:txBody>
      <dsp:txXfrm>
        <a:off x="727895" y="1577010"/>
        <a:ext cx="7501704" cy="630212"/>
      </dsp:txXfrm>
    </dsp:sp>
    <dsp:sp modelId="{DDCD1A56-C36F-4165-B1D7-FF4E1B3DE403}">
      <dsp:nvSpPr>
        <dsp:cNvPr id="0" name=""/>
        <dsp:cNvSpPr/>
      </dsp:nvSpPr>
      <dsp:spPr>
        <a:xfrm>
          <a:off x="0" y="2364776"/>
          <a:ext cx="8229600" cy="630212"/>
        </a:xfrm>
        <a:prstGeom prst="roundRect">
          <a:avLst>
            <a:gd name="adj" fmla="val 10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2375A57-2FDF-45D0-AAF4-35238DF086F2}">
      <dsp:nvSpPr>
        <dsp:cNvPr id="0" name=""/>
        <dsp:cNvSpPr/>
      </dsp:nvSpPr>
      <dsp:spPr>
        <a:xfrm>
          <a:off x="190639" y="2506574"/>
          <a:ext cx="346616" cy="346616"/>
        </a:xfrm>
        <a:prstGeom prst="rect">
          <a:avLst/>
        </a:prstGeom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784C352-672D-4FF8-9551-7DE197550F29}">
      <dsp:nvSpPr>
        <dsp:cNvPr id="0" name=""/>
        <dsp:cNvSpPr/>
      </dsp:nvSpPr>
      <dsp:spPr>
        <a:xfrm>
          <a:off x="727895" y="2364776"/>
          <a:ext cx="7501704" cy="6302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6698" tIns="66698" rIns="66698" bIns="66698" numCol="1" spcCol="1270" anchor="ctr" anchorCtr="0">
          <a:noAutofit/>
        </a:bodyPr>
        <a:lstStyle/>
        <a:p>
          <a:pPr marL="0" lvl="0" indent="0" algn="l" defTabSz="7112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/>
            <a:t>Predictive models are fit to training data, and predictive accuracy is evaluated on a separate validation data set</a:t>
          </a:r>
        </a:p>
      </dsp:txBody>
      <dsp:txXfrm>
        <a:off x="727895" y="2364776"/>
        <a:ext cx="7501704" cy="630212"/>
      </dsp:txXfrm>
    </dsp:sp>
    <dsp:sp modelId="{677DAF92-2042-40A9-B8DC-DA0BD4A37E3E}">
      <dsp:nvSpPr>
        <dsp:cNvPr id="0" name=""/>
        <dsp:cNvSpPr/>
      </dsp:nvSpPr>
      <dsp:spPr>
        <a:xfrm>
          <a:off x="0" y="3152542"/>
          <a:ext cx="8229600" cy="630212"/>
        </a:xfrm>
        <a:prstGeom prst="roundRect">
          <a:avLst>
            <a:gd name="adj" fmla="val 10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C2B8F1D-66E7-480D-9D5A-04C38842510C}">
      <dsp:nvSpPr>
        <dsp:cNvPr id="0" name=""/>
        <dsp:cNvSpPr/>
      </dsp:nvSpPr>
      <dsp:spPr>
        <a:xfrm>
          <a:off x="190639" y="3294340"/>
          <a:ext cx="346616" cy="346616"/>
        </a:xfrm>
        <a:prstGeom prst="rect">
          <a:avLst/>
        </a:prstGeom>
        <a:blipFill>
          <a:blip xmlns:r="http://schemas.openxmlformats.org/officeDocument/2006/relationships"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B92558C-DA99-49F6-A34C-3A738E249FB3}">
      <dsp:nvSpPr>
        <dsp:cNvPr id="0" name=""/>
        <dsp:cNvSpPr/>
      </dsp:nvSpPr>
      <dsp:spPr>
        <a:xfrm>
          <a:off x="727895" y="3152542"/>
          <a:ext cx="7501704" cy="6302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6698" tIns="66698" rIns="66698" bIns="66698" numCol="1" spcCol="1270" anchor="ctr" anchorCtr="0">
          <a:noAutofit/>
        </a:bodyPr>
        <a:lstStyle/>
        <a:p>
          <a:pPr marL="0" lvl="0" indent="0" algn="l" defTabSz="7112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/>
            <a:t>Removing redundant predictors is key to achieving predictive accuracy and robustness</a:t>
          </a:r>
        </a:p>
      </dsp:txBody>
      <dsp:txXfrm>
        <a:off x="727895" y="3152542"/>
        <a:ext cx="7501704" cy="630212"/>
      </dsp:txXfrm>
    </dsp:sp>
    <dsp:sp modelId="{154318D3-5ADC-4C2A-9C7A-B6A4799A95D5}">
      <dsp:nvSpPr>
        <dsp:cNvPr id="0" name=""/>
        <dsp:cNvSpPr/>
      </dsp:nvSpPr>
      <dsp:spPr>
        <a:xfrm>
          <a:off x="0" y="3940308"/>
          <a:ext cx="8229600" cy="630212"/>
        </a:xfrm>
        <a:prstGeom prst="roundRect">
          <a:avLst>
            <a:gd name="adj" fmla="val 10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20D1FEF-2329-45A9-BFDD-F6A2CD31A912}">
      <dsp:nvSpPr>
        <dsp:cNvPr id="0" name=""/>
        <dsp:cNvSpPr/>
      </dsp:nvSpPr>
      <dsp:spPr>
        <a:xfrm>
          <a:off x="190639" y="4082106"/>
          <a:ext cx="346616" cy="346616"/>
        </a:xfrm>
        <a:prstGeom prst="rect">
          <a:avLst/>
        </a:prstGeom>
        <a:blipFill>
          <a:blip xmlns:r="http://schemas.openxmlformats.org/officeDocument/2006/relationships"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E66CD7E-FC69-4446-98A6-956B5F52ABF3}">
      <dsp:nvSpPr>
        <dsp:cNvPr id="0" name=""/>
        <dsp:cNvSpPr/>
      </dsp:nvSpPr>
      <dsp:spPr>
        <a:xfrm>
          <a:off x="727895" y="3940308"/>
          <a:ext cx="7501704" cy="6302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6698" tIns="66698" rIns="66698" bIns="66698" numCol="1" spcCol="1270" anchor="ctr" anchorCtr="0">
          <a:noAutofit/>
        </a:bodyPr>
        <a:lstStyle/>
        <a:p>
          <a:pPr marL="0" lvl="0" indent="0" algn="l" defTabSz="7112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/>
            <a:t>Subset selection methods help find “good” candidate models. These should then be run and assessed.</a:t>
          </a:r>
        </a:p>
      </dsp:txBody>
      <dsp:txXfrm>
        <a:off x="727895" y="3940308"/>
        <a:ext cx="7501704" cy="63021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6">
  <dgm:title val=""/>
  <dgm:desc val=""/>
  <dgm:catLst>
    <dgm:cat type="hierarchy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>
      <dgm:param type="vertAlign" val="mid"/>
      <dgm:param type="horzAlign" val="ctr"/>
    </dgm:alg>
    <dgm:shape xmlns:r="http://schemas.openxmlformats.org/officeDocument/2006/relationships" r:blip="">
      <dgm:adjLst/>
    </dgm:shape>
    <dgm:presOf/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 refType="w" fact="0.3"/>
              <dgm:constr type="t" for="ch" forName="hierFlow"/>
              <dgm:constr type="r" for="ch" forName="hierFlow" refType="w" fact="0.98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/>
              <dgm:constr type="r" for="ch" forName="hierFlow" refType="w" fact="0.7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w" for="des" forName="level1Shape" refType="w"/>
          <dgm:constr type="h" for="des" forName="level1Shape" refType="w" refFor="des" refForName="level1Shape" fact="0.66667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h" refFor="des" refForName="level1Shape" op="equ" fact="0.4"/>
          <dgm:constr type="sibSp" for="des" forName="hierChild1" refType="w" refFor="des" refForName="level1Shape" op="equ" fact="0.3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h" refFor="des" refForName="level1Shape" op="equ"/>
          <dgm:constr type="userB" for="des" refType="sp" refFor="des" op="equ"/>
          <dgm:constr type="h" for="des" forName="firstBuf" refType="h" refFor="des" refForName="level1Shape" fact="0.1"/>
        </dgm:constrLst>
      </dgm:else>
    </dgm:choose>
    <dgm:ruleLst/>
    <dgm:layoutNode name="hierFlow">
      <dgm:alg type="lin">
        <dgm:param type="linDir" val="fromT"/>
        <dgm:param type="nodeVertAlign" val="t"/>
        <dgm:param type="vertAlign" val="t"/>
        <dgm:param type="nodeHorzAlign" val="ctr"/>
        <dgm:param type="fallback" val="2D"/>
      </dgm:alg>
      <dgm:shape xmlns:r="http://schemas.openxmlformats.org/officeDocument/2006/relationships" r:blip="">
        <dgm:adjLst/>
      </dgm:shape>
      <dgm:presOf/>
      <dgm:constrLst/>
      <dgm:ruleLst/>
      <dgm:choose name="Name6">
        <dgm:if name="Name7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8"/>
      </dgm:choose>
      <dgm:layoutNode name="hierChild1">
        <dgm:varLst>
          <dgm:chPref val="1"/>
          <dgm:animOne val="branch"/>
          <dgm:animLvl val="lvl"/>
        </dgm:varLst>
        <dgm:choose name="Name9">
          <dgm:if name="Name10" func="var" arg="dir" op="equ" val="norm">
            <dgm:alg type="hierChild">
              <dgm:param type="linDir" val="fromL"/>
              <dgm:param type="vertAlign" val="t"/>
            </dgm:alg>
          </dgm:if>
          <dgm:else name="Name11">
            <dgm:alg type="hierChild">
              <dgm:param type="linDir" val="fromR"/>
              <dgm:param type="vertAlign" val="t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primFontSz" for="des" ptType="node" op="equ"/>
        </dgm:constrLst>
        <dgm:ruleLst/>
        <dgm:forEach name="Name12" axis="ch" cnt="3">
          <dgm:forEach name="Name13" axis="self" ptType="node">
            <dgm:layoutNode name="Name14">
              <dgm:alg type="hierRoot"/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primFontSz" val="65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15">
                  <dgm:if name="Name16" func="var" arg="dir" op="equ" val="norm">
                    <dgm:alg type="hierChild">
                      <dgm:param type="linDir" val="fromL"/>
                    </dgm:alg>
                  </dgm:if>
                  <dgm:else name="Name17">
                    <dgm:alg type="hierChild">
                      <dgm:param type="linDir" val="from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18" axis="self" ptType="parTrans" cnt="1">
                    <dgm:layoutNode name="Name19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</dgm:alg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1"/>
                        <dgm:constr type="begPad"/>
                        <dgm:constr type="endPad"/>
                      </dgm:constrLst>
                      <dgm:ruleLst/>
                    </dgm:layoutNode>
                  </dgm:forEach>
                  <dgm:forEach name="Name20" axis="self" ptType="node">
                    <dgm:layoutNode name="Name21">
                      <dgm:alg type="hierRoot"/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primFontSz" val="65"/>
                          <dgm:constr type="tMarg" refType="primFontSz" fact="0.3"/>
                          <dgm:constr type="bMarg" refType="primFontSz" fact="0.3"/>
                          <dgm:constr type="lMarg" refType="primFontSz" fact="0.3"/>
                          <dgm:constr type="r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22">
                          <dgm:if name="Name23" func="var" arg="dir" op="equ" val="norm">
                            <dgm:alg type="hierChild">
                              <dgm:param type="linDir" val="fromL"/>
                            </dgm:alg>
                          </dgm:if>
                          <dgm:else name="Name24">
                            <dgm:alg type="hierChild">
                              <dgm:param type="linDir" val="from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25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alg type="lin">
        <dgm:param type="linDir" val="fromT"/>
        <dgm:param type="nodeVertAlign" val="t"/>
        <dgm:param type="vertAlign" val="t"/>
        <dgm:param type="nodeHorzAlign" val="ctr"/>
      </dgm:alg>
      <dgm:shape xmlns:r="http://schemas.openxmlformats.org/officeDocument/2006/relationships" r:blip="">
        <dgm:adjLst/>
      </dgm:shape>
      <dgm:presOf/>
      <dgm:constrLst>
        <dgm:constr type="userB"/>
        <dgm:constr type="w" for="ch" forName="rectComp" refType="w"/>
        <dgm:constr type="h" for="ch" forName="rectComp" refType="h"/>
        <dgm:constr type="w" for="des" forName="bgRect" refType="w"/>
        <dgm:constr type="primFontSz" for="des" forName="bgRectTx" op="equ"/>
      </dgm:constrLst>
      <dgm:ruleLst/>
      <dgm:forEach name="Name26" axis="ch" ptType="node" st="2">
        <dgm:layoutNode name="rectComp">
          <dgm:alg type="composite">
            <dgm:param type="vertAlign" val="t"/>
            <dgm:param type="horzAlign" val="ctr"/>
          </dgm:alg>
          <dgm:shape xmlns:r="http://schemas.openxmlformats.org/officeDocument/2006/relationships" r:blip="">
            <dgm:adjLst/>
          </dgm:shape>
          <dgm:presOf/>
          <dgm:choose name="Name27">
            <dgm:if name="Name28" func="var" arg="dir" op="equ" val="norm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l" for="ch" forName="bgRectTx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if>
            <dgm:else name="Name29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r" for="ch" forName="bgRectTx" refType="w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else>
          </dgm:choose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presOf axis="desOrSelf" ptType="node"/>
            <dgm:shape xmlns:r="http://schemas.openxmlformats.org/officeDocument/2006/relationships" type="rect" r:blip="" zOrderOff="-999" hideGeom="1">
              <dgm:adjLst/>
            </dgm:shape>
            <dgm:constrLst>
              <dgm:constr type="primFontSz" val="65"/>
            </dgm:constrLst>
            <dgm:ruleLst>
              <dgm:rule type="primFontSz" val="5" fact="NaN" max="NaN"/>
            </dgm:ruleLst>
          </dgm:layoutNode>
        </dgm:layoutNode>
        <dgm:choose name="Name30">
          <dgm:if name="Name31" axis="self" ptType="node" func="revPos" op="gte" val="2">
            <dgm:layoutNode name="spComp">
              <dgm:alg type="composite">
                <dgm:param type="vertAlign" val="t"/>
                <dgm:param type="horzAlign" val="ctr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vSp"/>
                <dgm:constr type="t" for="ch" forName="vSp"/>
                <dgm:constr type="h" for="ch" forName="vSp" refType="userB"/>
                <dgm:constr type="hOff" for="ch" forName="vSp" refType="userA" fact="-0.2"/>
              </dgm:constrLst>
              <dgm:ruleLst/>
              <dgm:layoutNode name="v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32"/>
        </dgm:choos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18/2/layout/IconVerticalSolidList">
  <dgm:title val="Icon Vertical Solid List"/>
  <dgm:desc val="Use to show a series of visuals from top to bottom with Level 1 or Level 1 and Level 2 text grouped in a shape. Works best with icons or small pictures with lengthier descriptions."/>
  <dgm:catLst>
    <dgm:cat type="icon" pri="5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root">
    <dgm:varLst>
      <dgm:dir/>
      <dgm:resizeHandles val="exact"/>
    </dgm:varLst>
    <dgm:choose name="Name0">
      <dgm:if name="Name1" axis="self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hoose name="Name3">
      <dgm:if name="Name4" axis="ch" ptType="node" func="cnt" op="lte" val="3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25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if name="Name5" axis="ch" ptType="node" func="cnt" op="lte" val="4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22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if name="Name6" axis="ch" ptType="node" func="cnt" op="lte" val="6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19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else name="Name7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16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else>
    </dgm:choose>
    <dgm:ruleLst>
      <dgm:rule type="h" for="ch" forName="compNode" val="0" fact="NaN" max="NaN"/>
    </dgm:ruleLst>
    <dgm:forEach name="Name8" axis="ch" ptType="node">
      <dgm:layoutNode name="compNode">
        <dgm:alg type="composite"/>
        <dgm:shape xmlns:r="http://schemas.openxmlformats.org/officeDocument/2006/relationships" r:blip="">
          <dgm:adjLst/>
        </dgm:shape>
        <dgm:presOf axis="self"/>
        <dgm:choose name="Name9">
          <dgm:if name="Name10" axis="ch" ptType="node" func="cnt" op="gte" val="1">
            <dgm:constrLst>
              <dgm:constr type="w" for="ch" forName="bgRect" refType="w"/>
              <dgm:constr type="h" for="ch" forName="bgRect" refType="h"/>
              <dgm:constr type="l" for="ch" forName="bgRect"/>
              <dgm:constr type="t" for="ch" forName="bgRect"/>
              <dgm:constr type="h" for="ch" forName="iconRect" refType="h" fact="0.55"/>
              <dgm:constr type="w" for="ch" forName="iconRect" refType="h" refFor="ch" refForName="iconRect"/>
              <dgm:constr type="l" for="ch" forName="iconRect" refType="h" refFor="ch" refForName="iconRect" fact="0.55"/>
              <dgm:constr type="ctrY" for="ch" forName="iconRect" refType="ctrY" refFor="ch" refForName="bgRect"/>
              <dgm:constr type="w" for="ch" forName="spaceRect" refType="l" refFor="ch" refForName="iconRect"/>
              <dgm:constr type="h" for="ch" forName="spaceRect" refType="h"/>
              <dgm:constr type="l" for="ch" forName="spaceRect" refType="r" refFor="ch" refForName="iconRect"/>
              <dgm:constr type="t" for="ch" forName="spaceRect"/>
              <dgm:constr type="w" for="ch" forName="parTx" refType="w" fact="0.45"/>
              <dgm:constr type="h" for="ch" forName="parTx" refType="h"/>
              <dgm:constr type="l" for="ch" forName="parTx" refType="r" refFor="ch" refForName="spaceRect"/>
              <dgm:constr type="t" for="ch" forName="parTx"/>
              <dgm:constr type="h" for="ch" forName="desTx" refType="h"/>
              <dgm:constr type="l" for="ch" forName="desTx" refType="r" refFor="ch" refForName="parTx"/>
              <dgm:constr type="t" for="ch" forName="desTx"/>
            </dgm:constrLst>
          </dgm:if>
          <dgm:else name="Name11">
            <dgm:constrLst>
              <dgm:constr type="w" for="ch" forName="bgRect" refType="w"/>
              <dgm:constr type="h" for="ch" forName="bgRect" refType="h"/>
              <dgm:constr type="l" for="ch" forName="bgRect"/>
              <dgm:constr type="t" for="ch" forName="bgRect"/>
              <dgm:constr type="h" for="ch" forName="iconRect" refType="h" fact="0.55"/>
              <dgm:constr type="w" for="ch" forName="iconRect" refType="h" refFor="ch" refForName="iconRect"/>
              <dgm:constr type="l" for="ch" forName="iconRect" refType="h" refFor="ch" refForName="iconRect" fact="0.55"/>
              <dgm:constr type="ctrY" for="ch" forName="iconRect" refType="ctrY" refFor="ch" refForName="bgRect"/>
              <dgm:constr type="w" for="ch" forName="spaceRect" refType="l" refFor="ch" refForName="iconRect"/>
              <dgm:constr type="h" for="ch" forName="spaceRect" refType="h"/>
              <dgm:constr type="l" for="ch" forName="spaceRect" refType="r" refFor="ch" refForName="iconRect"/>
              <dgm:constr type="t" for="ch" forName="spaceRect"/>
              <dgm:constr type="h" for="ch" forName="parTx" refType="h"/>
              <dgm:constr type="l" for="ch" forName="parTx" refType="r" refFor="ch" refForName="spaceRect"/>
              <dgm:constr type="t" for="ch" forName="parTx"/>
            </dgm:constrLst>
          </dgm:else>
        </dgm:choose>
        <dgm:ruleLst>
          <dgm:rule type="h" val="INF" fact="NaN" max="NaN"/>
        </dgm:ruleLst>
        <dgm:layoutNode name="bgRect" styleLbl="bgShp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/>
          <dgm:constrLst/>
          <dgm:ruleLst/>
        </dgm:layoutNode>
        <dgm:layoutNode name="iconRect" styleLbl="node1">
          <dgm:alg type="sp"/>
          <dgm:shape xmlns:r="http://schemas.openxmlformats.org/officeDocument/2006/relationships" type="rect" r:blip="" blipPhldr="1">
            <dgm:adjLst/>
          </dgm:shape>
          <dgm:presOf/>
          <dgm:constrLst/>
          <dgm:ruleLst/>
        </dgm:layoutNode>
        <dgm:layoutNode name="spaceRect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parTx" styleLbl="revTx">
          <dgm:varLst>
            <dgm:chMax val="0"/>
            <dgm:chPref val="0"/>
          </dgm:varLst>
          <dgm:alg type="tx">
            <dgm:param type="txAnchorVert" val="mid"/>
            <dgm:param type="parTxLTRAlign" val="l"/>
            <dgm:param type="shpTxLTRAlignCh" val="l"/>
            <dgm:param type="parTxRTLAlign" val="r"/>
            <dgm:param type="shpTxRTLAlignCh" val="r"/>
          </dgm:alg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 refType="h" fact="0.3"/>
            <dgm:constr type="rMarg" refType="h" fact="0.3"/>
            <dgm:constr type="tMarg" refType="h" fact="0.3"/>
            <dgm:constr type="bMarg" refType="h" fact="0.3"/>
          </dgm:constrLst>
          <dgm:ruleLst>
            <dgm:rule type="primFontSz" val="14" fact="NaN" max="NaN"/>
            <dgm:rule type="h" val="INF" fact="NaN" max="NaN"/>
          </dgm:ruleLst>
        </dgm:layoutNode>
        <dgm:choose name="Name12">
          <dgm:if name="Name13" axis="ch" ptType="node" func="cnt" op="gte" val="1">
            <dgm:layoutNode name="desTx" styleLbl="revTx">
              <dgm:varLst/>
              <dgm:alg type="tx">
                <dgm:param type="txAnchorVertCh" val="mid"/>
                <dgm:param type="parTxLTRAlign" val="l"/>
                <dgm:param type="shpTxLTRAlignCh" val="l"/>
                <dgm:param type="parTxRTLAlign" val="r"/>
                <dgm:param type="shpTxRTLAlignCh" val="r"/>
                <dgm:param type="stBulletLvl" val="0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primFontSz" val="18"/>
                <dgm:constr type="secFontSz" refType="primFontSz"/>
                <dgm:constr type="lMarg" refType="h" fact="0.3"/>
                <dgm:constr type="rMarg" refType="h" fact="0.3"/>
                <dgm:constr type="tMarg" refType="h" fact="0.3"/>
                <dgm:constr type="bMarg" refType="h" fact="0.3"/>
              </dgm:constrLst>
              <dgm:ruleLst>
                <dgm:rule type="primFontSz" val="11" fact="NaN" max="NaN"/>
              </dgm:ruleLst>
            </dgm:layoutNode>
          </dgm:if>
          <dgm:else name="Name14"/>
        </dgm:choose>
      </dgm:layoutNode>
      <dgm:forEach name="Name15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  <dgm:extLst>
    <a:ext uri="{68A01E43-0DF5-4B5B-8FA6-DAF915123BFB}">
      <dgm1612:lstStyle xmlns:dgm1612="http://schemas.microsoft.com/office/drawing/2016/12/diagram">
        <a:lvl1pPr>
          <a:lnSpc>
            <a:spcPct val="100000"/>
          </a:lnSpc>
        </a:lvl1pPr>
        <a:lvl2pPr>
          <a:lnSpc>
            <a:spcPct val="100000"/>
          </a:lnSpc>
        </a:lvl2pPr>
      </dgm1612:lstStyle>
    </a:ext>
  </dgm:extLst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9DACBD-CDD8-4565-B9F3-1C3CBF9F63D7}" type="datetimeFigureOut">
              <a:rPr lang="en-AU" smtClean="0"/>
              <a:t>20/4/2022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52ECBC-BEF5-4DD8-8CB9-946FE619C77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457651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11CB84-D0B3-C44D-BDDA-E6DD29AD4414}" type="datetimeFigureOut">
              <a:rPr lang="en-US" smtClean="0"/>
              <a:t>4/20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7E0804-BAAB-D942-A332-52AA6138B3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897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7E0804-BAAB-D942-A332-52AA6138B38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8055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g526fcc9f9f_1_3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AU" dirty="0"/>
              <a:t>Step 1: define the k’s</a:t>
            </a:r>
            <a:endParaRPr dirty="0"/>
          </a:p>
        </p:txBody>
      </p:sp>
      <p:sp>
        <p:nvSpPr>
          <p:cNvPr id="72" name="Google Shape;72;g526fcc9f9f_1_3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600219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g526fcc9f9f_1_3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AU" dirty="0"/>
              <a:t>Step 2: divide in groups as were defined the k’s</a:t>
            </a:r>
            <a:endParaRPr dirty="0"/>
          </a:p>
        </p:txBody>
      </p:sp>
      <p:sp>
        <p:nvSpPr>
          <p:cNvPr id="72" name="Google Shape;72;g526fcc9f9f_1_3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873606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g526fcc9f9f_1_3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AU" dirty="0"/>
              <a:t>Step 3: redefines the k-values minimizing the distances of k(</a:t>
            </a:r>
            <a:r>
              <a:rPr lang="en-AU" dirty="0" err="1"/>
              <a:t>i</a:t>
            </a:r>
            <a:r>
              <a:rPr lang="en-AU" dirty="0"/>
              <a:t>) from points of its cluster</a:t>
            </a:r>
            <a:endParaRPr dirty="0"/>
          </a:p>
        </p:txBody>
      </p:sp>
      <p:sp>
        <p:nvSpPr>
          <p:cNvPr id="72" name="Google Shape;72;g526fcc9f9f_1_3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116000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g526fcc9f9f_1_3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AU" dirty="0"/>
              <a:t>Step 4: redefine the clusters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72;g526fcc9f9f_1_3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403900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g526fcc9f9f_1_3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AU" dirty="0"/>
              <a:t>Steps summary: see photo</a:t>
            </a:r>
            <a:endParaRPr dirty="0"/>
          </a:p>
        </p:txBody>
      </p:sp>
      <p:sp>
        <p:nvSpPr>
          <p:cNvPr id="72" name="Google Shape;72;g526fcc9f9f_1_3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189341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33" indent="-171433">
              <a:buFont typeface="Arial" panose="020B0604020202020204" pitchFamily="34" charset="0"/>
              <a:buChar char="•"/>
            </a:pPr>
            <a:r>
              <a:rPr lang="en-US" dirty="0"/>
              <a:t>The algorithm repeats this process (calculate cluster centroid, assign observation to cluster with nearest centroid) until there is no change in the clusters or a specified maximum number of iterations is reached.</a:t>
            </a:r>
          </a:p>
          <a:p>
            <a:pPr marL="171433" indent="-171433">
              <a:buFont typeface="Arial" panose="020B0604020202020204" pitchFamily="34" charset="0"/>
              <a:buChar char="•"/>
            </a:pPr>
            <a:r>
              <a:rPr lang="en-US" dirty="0"/>
              <a:t>One rule of thumb is that the ratio of between-cluster distance to within-cluster distance should exceed 1.0 for useful cluster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25C3C7-8107-42D9-BC3B-1D68689C0EDB}" type="slidenum">
              <a:rPr lang="en-GB" smtClean="0"/>
              <a:t>2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253488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33" indent="-171433">
              <a:buFont typeface="Arial" panose="020B0604020202020204" pitchFamily="34" charset="0"/>
              <a:buChar char="•"/>
            </a:pPr>
            <a:r>
              <a:rPr lang="en-US" dirty="0"/>
              <a:t>The algorithm repeats this process (calculate cluster centroid, assign observation to cluster with nearest centroid) until there is no change in the clusters or a specified maximum number of iterations is reached.</a:t>
            </a:r>
          </a:p>
          <a:p>
            <a:pPr marL="171433" indent="-171433">
              <a:buFont typeface="Arial" panose="020B0604020202020204" pitchFamily="34" charset="0"/>
              <a:buChar char="•"/>
            </a:pPr>
            <a:r>
              <a:rPr lang="en-US" dirty="0"/>
              <a:t>One rule of thumb is that the ratio of between-cluster distance to within-cluster distance should exceed 1.0 for useful cluster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25C3C7-8107-42D9-BC3B-1D68689C0EDB}" type="slidenum">
              <a:rPr lang="en-GB" smtClean="0"/>
              <a:t>2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803376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33" indent="-171433">
              <a:buFont typeface="Arial" panose="020B0604020202020204" pitchFamily="34" charset="0"/>
              <a:buChar char="•"/>
            </a:pPr>
            <a:r>
              <a:rPr lang="en-US" dirty="0"/>
              <a:t>The algorithm repeats this process (calculate cluster centroid, assign observation to cluster with nearest centroid) until there is no change in the clusters or a specified maximum number of iterations is reached.</a:t>
            </a:r>
          </a:p>
          <a:p>
            <a:pPr marL="171433" indent="-171433">
              <a:buFont typeface="Arial" panose="020B0604020202020204" pitchFamily="34" charset="0"/>
              <a:buChar char="•"/>
            </a:pPr>
            <a:r>
              <a:rPr lang="en-US" dirty="0"/>
              <a:t>One rule of thumb is that the ratio of between-cluster distance to within-cluster distance should exceed 1.0 for useful cluster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25C3C7-8107-42D9-BC3B-1D68689C0EDB}" type="slidenum">
              <a:rPr lang="en-GB" smtClean="0"/>
              <a:t>2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388201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25C3C7-8107-42D9-BC3B-1D68689C0EDB}" type="slidenum">
              <a:rPr lang="en-GB" smtClean="0"/>
              <a:t>2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623217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Stop here until</a:t>
            </a:r>
            <a:r>
              <a:rPr lang="en-AU" baseline="0" dirty="0"/>
              <a:t> tutorial part done.</a:t>
            </a:r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25C3C7-8107-42D9-BC3B-1D68689C0EDB}" type="slidenum">
              <a:rPr lang="en-GB" smtClean="0"/>
              <a:t>2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826306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Focus of next lecture, for now we will be looking at hierarchical cluster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25C3C7-8107-42D9-BC3B-1D68689C0EDB}" type="slidenum">
              <a:rPr lang="en-GB" smtClean="0"/>
              <a:t>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3697936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Stop here until</a:t>
            </a:r>
            <a:r>
              <a:rPr lang="en-AU" baseline="0" dirty="0"/>
              <a:t> tutorial part done.</a:t>
            </a:r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25C3C7-8107-42D9-BC3B-1D68689C0EDB}" type="slidenum">
              <a:rPr lang="en-GB" smtClean="0"/>
              <a:t>2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8263064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Google Shape;358;p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-AU" dirty="0"/>
              <a:t>- K-means is the fastest method of clustering </a:t>
            </a:r>
            <a:endParaRPr dirty="0"/>
          </a:p>
        </p:txBody>
      </p:sp>
      <p:sp>
        <p:nvSpPr>
          <p:cNvPr id="359" name="Google Shape;359;p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419070932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628633" marR="0" lvl="1" indent="-17143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Cluster 1 is characterized by relatively younger, lower-income customers</a:t>
            </a:r>
          </a:p>
          <a:p>
            <a:pPr marL="628585" lvl="1" indent="-171433">
              <a:buFont typeface="Arial" panose="020B0604020202020204" pitchFamily="34" charset="0"/>
              <a:buChar char="•"/>
            </a:pPr>
            <a:r>
              <a:rPr lang="en-US" dirty="0"/>
              <a:t>Cluster 2 is characterized by relatively older, higher-income customers</a:t>
            </a:r>
          </a:p>
          <a:p>
            <a:pPr marL="628585" lvl="1" indent="-171433">
              <a:buFont typeface="Arial" panose="020B0604020202020204" pitchFamily="34" charset="0"/>
              <a:buChar char="•"/>
            </a:pPr>
            <a:r>
              <a:rPr lang="en-US" dirty="0"/>
              <a:t>Cluster 3 is characterized by relatively older, high-income customers</a:t>
            </a:r>
          </a:p>
          <a:p>
            <a:endParaRPr lang="en-AU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AU" dirty="0">
                <a:latin typeface="Courier New" panose="02070309020205020404" pitchFamily="49" charset="0"/>
                <a:cs typeface="Courier New" panose="02070309020205020404" pitchFamily="49" charset="0"/>
              </a:rPr>
              <a:t>Cluster 1 and 2 seem to be very similar -&gt; not a great </a:t>
            </a:r>
            <a:r>
              <a:rPr lang="en-AU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peration</a:t>
            </a:r>
            <a:endParaRPr lang="en-AU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AU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AU" dirty="0">
                <a:latin typeface="Courier New" panose="02070309020205020404" pitchFamily="49" charset="0"/>
                <a:cs typeface="Courier New" panose="02070309020205020404" pitchFamily="49" charset="0"/>
              </a:rPr>
              <a:t>| k3 | Age | Female | Income | Married | Children | </a:t>
            </a:r>
            <a:r>
              <a:rPr lang="en-AU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rLoan</a:t>
            </a:r>
            <a:r>
              <a:rPr lang="en-AU" dirty="0">
                <a:latin typeface="Courier New" panose="02070309020205020404" pitchFamily="49" charset="0"/>
                <a:cs typeface="Courier New" panose="02070309020205020404" pitchFamily="49" charset="0"/>
              </a:rPr>
              <a:t> | Mortgage |</a:t>
            </a:r>
          </a:p>
          <a:p>
            <a:r>
              <a:rPr lang="en-AU" dirty="0">
                <a:latin typeface="Courier New" panose="02070309020205020404" pitchFamily="49" charset="0"/>
                <a:cs typeface="Courier New" panose="02070309020205020404" pitchFamily="49" charset="0"/>
              </a:rPr>
              <a:t> |----|----------|-----------|----------|-----------|-----------|-----------|-----------| </a:t>
            </a:r>
          </a:p>
          <a:p>
            <a:r>
              <a:rPr lang="en-AU" dirty="0">
                <a:latin typeface="Courier New" panose="02070309020205020404" pitchFamily="49" charset="0"/>
                <a:cs typeface="Courier New" panose="02070309020205020404" pitchFamily="49" charset="0"/>
              </a:rPr>
              <a:t>| 1 | 39.36364 | 0.6363636 | 18745.09 | 0.6363636 | 0.2727273 | 0.4545455 | 0.5454545 |</a:t>
            </a:r>
          </a:p>
          <a:p>
            <a:r>
              <a:rPr lang="en-AU" dirty="0">
                <a:latin typeface="Courier New" panose="02070309020205020404" pitchFamily="49" charset="0"/>
                <a:cs typeface="Courier New" panose="02070309020205020404" pitchFamily="49" charset="0"/>
              </a:rPr>
              <a:t> | 2 | 58.54545 | 0.5454545 | 41632.64 | 1.0000000 | 0.5454545 | 0.2727273 | 0.2727273 | </a:t>
            </a:r>
          </a:p>
          <a:p>
            <a:r>
              <a:rPr lang="en-AU" dirty="0">
                <a:latin typeface="Courier New" panose="02070309020205020404" pitchFamily="49" charset="0"/>
                <a:cs typeface="Courier New" panose="02070309020205020404" pitchFamily="49" charset="0"/>
              </a:rPr>
              <a:t>| 3 | 37.75000 | 0.5000000 | 22025.25 | 0.7500000 | 2.3750000 | 0.6250000 | 0.3750000 |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25C3C7-8107-42D9-BC3B-1D68689C0EDB}" type="slidenum">
              <a:rPr lang="en-GB" smtClean="0"/>
              <a:t>2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852612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e Elle`s hat example for person for the loo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25C3C7-8107-42D9-BC3B-1D68689C0EDB}" type="slidenum">
              <a:rPr lang="en-GB" smtClean="0"/>
              <a:t>2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4585702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25C3C7-8107-42D9-BC3B-1D68689C0EDB}" type="slidenum">
              <a:rPr lang="en-GB" smtClean="0"/>
              <a:t>3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2910024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" name="Google Shape;256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7" name="Google Shape;257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406387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524288"/>
            <a:headEnd type="none" w="sm" len="sm"/>
            <a:tailEnd type="none" w="sm" len="sm"/>
          </a:ln>
        </p:spPr>
      </p:sp>
      <p:sp>
        <p:nvSpPr>
          <p:cNvPr id="138" name="Google Shape;138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2:notes"/>
          <p:cNvSpPr txBox="1"/>
          <p:nvPr/>
        </p:nvSpPr>
        <p:spPr>
          <a:xfrm>
            <a:off x="3884612" y="8685212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Calibri"/>
              <a:buNone/>
            </a:pPr>
            <a:fld id="{00000000-1234-1234-1234-123412341234}" type="slidenum">
              <a:rPr lang="en-US" sz="1200" b="0" i="0" u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52</a:t>
            </a:fld>
            <a:endParaRPr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" name="Google Shape;256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7" name="Google Shape;257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524288"/>
            <a:headEnd type="none" w="sm" len="sm"/>
            <a:tailEnd type="none" w="sm" len="sm"/>
          </a:ln>
        </p:spPr>
      </p:sp>
      <p:sp>
        <p:nvSpPr>
          <p:cNvPr id="138" name="Google Shape;138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2:notes"/>
          <p:cNvSpPr txBox="1"/>
          <p:nvPr/>
        </p:nvSpPr>
        <p:spPr>
          <a:xfrm>
            <a:off x="3884612" y="8685212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Calibri"/>
              <a:buNone/>
            </a:pPr>
            <a:fld id="{00000000-1234-1234-1234-123412341234}" type="slidenum">
              <a:rPr lang="en-US" sz="1200" b="0" i="0" u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54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3399273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" name="Google Shape;174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Reference for picture in case you need it: https://www.google.com/</a:t>
            </a:r>
            <a:r>
              <a:rPr lang="en-GB" dirty="0" err="1"/>
              <a:t>search?biw</a:t>
            </a:r>
            <a:r>
              <a:rPr lang="en-GB" dirty="0"/>
              <a:t>=1280&amp;bih=617&amp;tbm=</a:t>
            </a:r>
            <a:r>
              <a:rPr lang="en-GB" dirty="0" err="1"/>
              <a:t>isch&amp;sa</a:t>
            </a:r>
            <a:r>
              <a:rPr lang="en-GB" dirty="0"/>
              <a:t>=1&amp;ei=qCMTXPO5PM2FyAOW9Bw&amp;q=</a:t>
            </a:r>
            <a:r>
              <a:rPr lang="en-GB" dirty="0" err="1"/>
              <a:t>apples+and+oranges+cluster+group&amp;oq</a:t>
            </a:r>
            <a:r>
              <a:rPr lang="en-GB" dirty="0"/>
              <a:t>=</a:t>
            </a:r>
            <a:r>
              <a:rPr lang="en-GB" dirty="0" err="1"/>
              <a:t>apples+and+oranges+cluster+group&amp;gs_l</a:t>
            </a:r>
            <a:r>
              <a:rPr lang="en-GB" dirty="0"/>
              <a:t>=img.3...33551.35624..35823...2.0..1.396.1847.2-3j3......1....1..gws-wiz-img.zjt7EzL45bE#imgrc=ASclS4XU_jBeiM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25C3C7-8107-42D9-BC3B-1D68689C0EDB}" type="slidenum">
              <a:rPr lang="en-GB" smtClean="0"/>
              <a:t>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3011674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524288"/>
            <a:headEnd type="none" w="sm" len="sm"/>
            <a:tailEnd type="none" w="sm" len="sm"/>
          </a:ln>
        </p:spPr>
      </p:sp>
      <p:sp>
        <p:nvSpPr>
          <p:cNvPr id="138" name="Google Shape;138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2:notes"/>
          <p:cNvSpPr txBox="1"/>
          <p:nvPr/>
        </p:nvSpPr>
        <p:spPr>
          <a:xfrm>
            <a:off x="3884612" y="8685212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Calibri"/>
              <a:buNone/>
            </a:pPr>
            <a:fld id="{00000000-1234-1234-1234-123412341234}" type="slidenum">
              <a:rPr lang="en-US" sz="1200" b="0" i="0" u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5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7683338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524288"/>
            <a:headEnd type="none" w="sm" len="sm"/>
            <a:tailEnd type="none" w="sm" len="sm"/>
          </a:ln>
        </p:spPr>
      </p:sp>
      <p:sp>
        <p:nvSpPr>
          <p:cNvPr id="138" name="Google Shape;138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2:notes"/>
          <p:cNvSpPr txBox="1"/>
          <p:nvPr/>
        </p:nvSpPr>
        <p:spPr>
          <a:xfrm>
            <a:off x="3884612" y="8685212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Calibri"/>
              <a:buNone/>
            </a:pPr>
            <a:fld id="{00000000-1234-1234-1234-123412341234}" type="slidenum">
              <a:rPr lang="en-US" sz="1200" b="0" i="0" u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58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8490966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524288"/>
            <a:headEnd type="none" w="sm" len="sm"/>
            <a:tailEnd type="none" w="sm" len="sm"/>
          </a:ln>
        </p:spPr>
      </p:sp>
      <p:sp>
        <p:nvSpPr>
          <p:cNvPr id="247" name="Google Shape;247;p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" name="Google Shape;248;p14:notes"/>
          <p:cNvSpPr txBox="1"/>
          <p:nvPr/>
        </p:nvSpPr>
        <p:spPr>
          <a:xfrm>
            <a:off x="3884612" y="8685212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Calibri"/>
              <a:buNone/>
            </a:pPr>
            <a:fld id="{00000000-1234-1234-1234-123412341234}" type="slidenum">
              <a:rPr lang="en-US" sz="1200" b="0" i="0" u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59</a:t>
            </a:fld>
            <a:endParaRPr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" name="Google Shape;387;p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8" name="Google Shape;388;p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25C3C7-8107-42D9-BC3B-1D68689C0EDB}" type="slidenum">
              <a:rPr lang="en-GB" smtClean="0"/>
              <a:t>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834562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25C3C7-8107-42D9-BC3B-1D68689C0EDB}" type="slidenum">
              <a:rPr lang="en-GB" smtClean="0"/>
              <a:t>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215861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Focus of next lecture, for now we will be looking at hierarchical cluster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25C3C7-8107-42D9-BC3B-1D68689C0EDB}" type="slidenum">
              <a:rPr lang="en-GB" smtClean="0"/>
              <a:t>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369793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Focus of next lecture, for now we will be looking at hierarchical cluster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25C3C7-8107-42D9-BC3B-1D68689C0EDB}" type="slidenum">
              <a:rPr lang="en-GB" smtClean="0"/>
              <a:t>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637527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33" indent="-171433">
              <a:buFont typeface="Arial" panose="020B0604020202020204" pitchFamily="34" charset="0"/>
              <a:buChar char="•"/>
            </a:pPr>
            <a:r>
              <a:rPr lang="en-US" dirty="0"/>
              <a:t>The algorithm repeats this process (calculate cluster centroid, assign observation to cluster with nearest centroid) until there is no change in the clusters or a specified maximum number of iterations is reached.</a:t>
            </a:r>
          </a:p>
          <a:p>
            <a:pPr marL="171433" indent="-171433">
              <a:buFont typeface="Arial" panose="020B0604020202020204" pitchFamily="34" charset="0"/>
              <a:buChar char="•"/>
            </a:pPr>
            <a:r>
              <a:rPr lang="en-US" dirty="0"/>
              <a:t>One rule of thumb is that the ratio of between-cluster distance to within-cluster distance should exceed 1.0 for useful cluster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25C3C7-8107-42D9-BC3B-1D68689C0EDB}" type="slidenum">
              <a:rPr lang="en-GB" smtClean="0"/>
              <a:t>1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657808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g526fcc9f9f_1_3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" name="Google Shape;72;g526fcc9f9f_1_3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38368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8.e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2.png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jp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e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jpg"/><Relationship Id="rId4" Type="http://schemas.openxmlformats.org/officeDocument/2006/relationships/image" Target="../media/image1.emf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jpg"/><Relationship Id="rId4" Type="http://schemas.openxmlformats.org/officeDocument/2006/relationships/image" Target="../media/image1.emf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jpg"/><Relationship Id="rId5" Type="http://schemas.openxmlformats.org/officeDocument/2006/relationships/image" Target="../media/image1.emf"/><Relationship Id="rId4" Type="http://schemas.openxmlformats.org/officeDocument/2006/relationships/image" Target="../media/image9.jp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8.e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2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8.e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_image option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Placeholder 17"/>
          <p:cNvSpPr>
            <a:spLocks noGrp="1"/>
          </p:cNvSpPr>
          <p:nvPr>
            <p:ph type="body" sz="quarter" idx="11" hasCustomPrompt="1"/>
          </p:nvPr>
        </p:nvSpPr>
        <p:spPr>
          <a:xfrm>
            <a:off x="379112" y="2765699"/>
            <a:ext cx="6012163" cy="678126"/>
          </a:xfrm>
          <a:prstGeom prst="rect">
            <a:avLst/>
          </a:prstGeo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</a:lstStyle>
          <a:p>
            <a:r>
              <a:rPr lang="en-AU" dirty="0"/>
              <a:t>SUB HEADLINE / PRESENTER (28PT ARIAL NARROW, UPPER CASE)</a:t>
            </a:r>
            <a:endParaRPr lang="en-US" dirty="0"/>
          </a:p>
        </p:txBody>
      </p:sp>
      <p:sp>
        <p:nvSpPr>
          <p:cNvPr id="19" name="Text Placeholder 17"/>
          <p:cNvSpPr>
            <a:spLocks noGrp="1"/>
          </p:cNvSpPr>
          <p:nvPr>
            <p:ph type="body" sz="quarter" idx="12" hasCustomPrompt="1"/>
          </p:nvPr>
        </p:nvSpPr>
        <p:spPr>
          <a:xfrm>
            <a:off x="370485" y="4463086"/>
            <a:ext cx="5649316" cy="409725"/>
          </a:xfrm>
          <a:prstGeom prst="rect">
            <a:avLst/>
          </a:prstGeom>
        </p:spPr>
        <p:txBody>
          <a:bodyPr/>
          <a:lstStyle>
            <a:lvl1pPr>
              <a:defRPr sz="2000" baseline="0">
                <a:solidFill>
                  <a:schemeClr val="tx1"/>
                </a:solidFill>
              </a:defRPr>
            </a:lvl1pPr>
          </a:lstStyle>
          <a:p>
            <a:r>
              <a:rPr lang="en-AU" dirty="0"/>
              <a:t>DATE (20PT ARIAL NARROW, UPPER CASE)</a:t>
            </a:r>
            <a:br>
              <a:rPr lang="en-AU" dirty="0"/>
            </a:br>
            <a:endParaRPr lang="en-US" dirty="0"/>
          </a:p>
        </p:txBody>
      </p:sp>
      <p:sp>
        <p:nvSpPr>
          <p:cNvPr id="23" name="Text Placeholder 22"/>
          <p:cNvSpPr>
            <a:spLocks noGrp="1"/>
          </p:cNvSpPr>
          <p:nvPr>
            <p:ph type="body" sz="quarter" idx="13" hasCustomPrompt="1"/>
          </p:nvPr>
        </p:nvSpPr>
        <p:spPr>
          <a:xfrm>
            <a:off x="378808" y="1959605"/>
            <a:ext cx="6012467" cy="1180231"/>
          </a:xfrm>
          <a:prstGeom prst="rect">
            <a:avLst/>
          </a:prstGeom>
        </p:spPr>
        <p:txBody>
          <a:bodyPr/>
          <a:lstStyle>
            <a:lvl1pPr>
              <a:defRPr sz="4500" b="1" baseline="0">
                <a:solidFill>
                  <a:srgbClr val="006CAB"/>
                </a:solidFill>
              </a:defRPr>
            </a:lvl1pPr>
          </a:lstStyle>
          <a:p>
            <a:pPr lvl="0"/>
            <a:r>
              <a:rPr lang="en-US" dirty="0"/>
              <a:t>TITLE (UPPER CASE)</a:t>
            </a:r>
          </a:p>
        </p:txBody>
      </p:sp>
      <p:sp>
        <p:nvSpPr>
          <p:cNvPr id="25" name="Text Placeholder 17"/>
          <p:cNvSpPr>
            <a:spLocks noGrp="1"/>
          </p:cNvSpPr>
          <p:nvPr>
            <p:ph type="body" sz="quarter" idx="14" hasCustomPrompt="1"/>
          </p:nvPr>
        </p:nvSpPr>
        <p:spPr>
          <a:xfrm>
            <a:off x="370183" y="4872811"/>
            <a:ext cx="5649617" cy="409725"/>
          </a:xfrm>
          <a:prstGeom prst="rect">
            <a:avLst/>
          </a:prstGeom>
        </p:spPr>
        <p:txBody>
          <a:bodyPr/>
          <a:lstStyle>
            <a:lvl1pPr>
              <a:defRPr sz="2000" baseline="0">
                <a:solidFill>
                  <a:schemeClr val="tx1"/>
                </a:solidFill>
              </a:defRPr>
            </a:lvl1pPr>
          </a:lstStyle>
          <a:p>
            <a:r>
              <a:rPr lang="en-AU" dirty="0"/>
              <a:t>LOCATION/ EXTRA LINE (20PT ARIAL NARROW, UPPER CASE)</a:t>
            </a:r>
            <a:br>
              <a:rPr lang="en-AU" dirty="0"/>
            </a:b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668" y="440724"/>
            <a:ext cx="2270107" cy="660521"/>
          </a:xfrm>
          <a:prstGeom prst="rect">
            <a:avLst/>
          </a:prstGeom>
        </p:spPr>
      </p:pic>
      <p:sp>
        <p:nvSpPr>
          <p:cNvPr id="13" name="Freeform 12"/>
          <p:cNvSpPr/>
          <p:nvPr userDrawn="1"/>
        </p:nvSpPr>
        <p:spPr>
          <a:xfrm>
            <a:off x="7491412" y="-28575"/>
            <a:ext cx="1562100" cy="6886575"/>
          </a:xfrm>
          <a:custGeom>
            <a:avLst/>
            <a:gdLst>
              <a:gd name="connsiteX0" fmla="*/ 0 w 1562100"/>
              <a:gd name="connsiteY0" fmla="*/ 0 h 6886575"/>
              <a:gd name="connsiteX1" fmla="*/ 1447800 w 1562100"/>
              <a:gd name="connsiteY1" fmla="*/ 6886575 h 6886575"/>
              <a:gd name="connsiteX2" fmla="*/ 1562100 w 1562100"/>
              <a:gd name="connsiteY2" fmla="*/ 6886575 h 6886575"/>
              <a:gd name="connsiteX3" fmla="*/ 104775 w 1562100"/>
              <a:gd name="connsiteY3" fmla="*/ 9525 h 6886575"/>
              <a:gd name="connsiteX4" fmla="*/ 0 w 1562100"/>
              <a:gd name="connsiteY4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2100" h="6886575">
                <a:moveTo>
                  <a:pt x="0" y="0"/>
                </a:moveTo>
                <a:lnTo>
                  <a:pt x="1447800" y="6886575"/>
                </a:lnTo>
                <a:lnTo>
                  <a:pt x="1562100" y="6886575"/>
                </a:lnTo>
                <a:lnTo>
                  <a:pt x="104775" y="9525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Rectangle 13"/>
          <p:cNvSpPr/>
          <p:nvPr userDrawn="1"/>
        </p:nvSpPr>
        <p:spPr>
          <a:xfrm>
            <a:off x="9091612" y="-19050"/>
            <a:ext cx="123825" cy="68675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931" y="405904"/>
            <a:ext cx="825238" cy="656889"/>
          </a:xfrm>
          <a:prstGeom prst="rect">
            <a:avLst/>
          </a:prstGeom>
        </p:spPr>
      </p:pic>
      <p:sp>
        <p:nvSpPr>
          <p:cNvPr id="17" name="Google Shape;18;p2"/>
          <p:cNvSpPr/>
          <p:nvPr userDrawn="1"/>
        </p:nvSpPr>
        <p:spPr>
          <a:xfrm>
            <a:off x="8402445" y="-18713"/>
            <a:ext cx="3789555" cy="6936325"/>
          </a:xfrm>
          <a:custGeom>
            <a:avLst/>
            <a:gdLst/>
            <a:ahLst/>
            <a:cxnLst/>
            <a:rect l="0" t="0" r="0" b="0"/>
            <a:pathLst>
              <a:path w="3762375" h="6886575" extrusionOk="0">
                <a:moveTo>
                  <a:pt x="3752850" y="0"/>
                </a:moveTo>
                <a:lnTo>
                  <a:pt x="2514600" y="0"/>
                </a:lnTo>
                <a:lnTo>
                  <a:pt x="2305050" y="2286000"/>
                </a:lnTo>
                <a:lnTo>
                  <a:pt x="2095500" y="19050"/>
                </a:lnTo>
                <a:lnTo>
                  <a:pt x="0" y="9525"/>
                </a:lnTo>
                <a:lnTo>
                  <a:pt x="714375" y="6858000"/>
                </a:lnTo>
                <a:lnTo>
                  <a:pt x="1628775" y="6867525"/>
                </a:lnTo>
                <a:lnTo>
                  <a:pt x="1638300" y="4048125"/>
                </a:lnTo>
                <a:lnTo>
                  <a:pt x="1847850" y="6877050"/>
                </a:lnTo>
                <a:lnTo>
                  <a:pt x="2752725" y="6877050"/>
                </a:lnTo>
                <a:lnTo>
                  <a:pt x="2971800" y="4057650"/>
                </a:lnTo>
                <a:lnTo>
                  <a:pt x="2981325" y="6867525"/>
                </a:lnTo>
                <a:lnTo>
                  <a:pt x="3762375" y="6886575"/>
                </a:lnTo>
                <a:lnTo>
                  <a:pt x="3752850" y="0"/>
                </a:lnTo>
                <a:close/>
              </a:path>
            </a:pathLst>
          </a:custGeom>
          <a:blipFill rotWithShape="1">
            <a:blip r:embed="rId4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0" name="Google Shape;19;p2"/>
          <p:cNvSpPr/>
          <p:nvPr userDrawn="1"/>
        </p:nvSpPr>
        <p:spPr>
          <a:xfrm rot="10800000" flipH="1">
            <a:off x="8114097" y="-11818"/>
            <a:ext cx="977515" cy="6888356"/>
          </a:xfrm>
          <a:custGeom>
            <a:avLst/>
            <a:gdLst/>
            <a:ahLst/>
            <a:cxnLst/>
            <a:rect l="0" t="0" r="0" b="0"/>
            <a:pathLst>
              <a:path w="1222039" h="6867525" extrusionOk="0">
                <a:moveTo>
                  <a:pt x="0" y="0"/>
                </a:moveTo>
                <a:lnTo>
                  <a:pt x="1222039" y="0"/>
                </a:lnTo>
                <a:lnTo>
                  <a:pt x="1222039" y="6858000"/>
                </a:lnTo>
                <a:lnTo>
                  <a:pt x="1210395" y="6867525"/>
                </a:lnTo>
                <a:lnTo>
                  <a:pt x="0" y="0"/>
                </a:lnTo>
                <a:close/>
              </a:path>
            </a:pathLst>
          </a:custGeom>
          <a:solidFill>
            <a:srgbClr val="006CAB">
              <a:alpha val="49803"/>
            </a:srgb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031241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9"/>
          <p:cNvSpPr/>
          <p:nvPr userDrawn="1"/>
        </p:nvSpPr>
        <p:spPr>
          <a:xfrm>
            <a:off x="7491412" y="-28575"/>
            <a:ext cx="1562100" cy="6886575"/>
          </a:xfrm>
          <a:custGeom>
            <a:avLst/>
            <a:gdLst>
              <a:gd name="connsiteX0" fmla="*/ 0 w 1562100"/>
              <a:gd name="connsiteY0" fmla="*/ 0 h 6886575"/>
              <a:gd name="connsiteX1" fmla="*/ 1447800 w 1562100"/>
              <a:gd name="connsiteY1" fmla="*/ 6886575 h 6886575"/>
              <a:gd name="connsiteX2" fmla="*/ 1562100 w 1562100"/>
              <a:gd name="connsiteY2" fmla="*/ 6886575 h 6886575"/>
              <a:gd name="connsiteX3" fmla="*/ 104775 w 1562100"/>
              <a:gd name="connsiteY3" fmla="*/ 9525 h 6886575"/>
              <a:gd name="connsiteX4" fmla="*/ 0 w 1562100"/>
              <a:gd name="connsiteY4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2100" h="6886575">
                <a:moveTo>
                  <a:pt x="0" y="0"/>
                </a:moveTo>
                <a:lnTo>
                  <a:pt x="1447800" y="6886575"/>
                </a:lnTo>
                <a:lnTo>
                  <a:pt x="1562100" y="6886575"/>
                </a:lnTo>
                <a:lnTo>
                  <a:pt x="104775" y="9525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Rectangle 10"/>
          <p:cNvSpPr/>
          <p:nvPr userDrawn="1"/>
        </p:nvSpPr>
        <p:spPr>
          <a:xfrm>
            <a:off x="9091612" y="-19050"/>
            <a:ext cx="123825" cy="68675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Freeform 13"/>
          <p:cNvSpPr/>
          <p:nvPr userDrawn="1"/>
        </p:nvSpPr>
        <p:spPr>
          <a:xfrm>
            <a:off x="7491412" y="-28575"/>
            <a:ext cx="1562100" cy="6886575"/>
          </a:xfrm>
          <a:custGeom>
            <a:avLst/>
            <a:gdLst>
              <a:gd name="connsiteX0" fmla="*/ 0 w 1562100"/>
              <a:gd name="connsiteY0" fmla="*/ 0 h 6886575"/>
              <a:gd name="connsiteX1" fmla="*/ 1447800 w 1562100"/>
              <a:gd name="connsiteY1" fmla="*/ 6886575 h 6886575"/>
              <a:gd name="connsiteX2" fmla="*/ 1562100 w 1562100"/>
              <a:gd name="connsiteY2" fmla="*/ 6886575 h 6886575"/>
              <a:gd name="connsiteX3" fmla="*/ 104775 w 1562100"/>
              <a:gd name="connsiteY3" fmla="*/ 9525 h 6886575"/>
              <a:gd name="connsiteX4" fmla="*/ 0 w 1562100"/>
              <a:gd name="connsiteY4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2100" h="6886575">
                <a:moveTo>
                  <a:pt x="0" y="0"/>
                </a:moveTo>
                <a:lnTo>
                  <a:pt x="1447800" y="6886575"/>
                </a:lnTo>
                <a:lnTo>
                  <a:pt x="1562100" y="6886575"/>
                </a:lnTo>
                <a:lnTo>
                  <a:pt x="104775" y="9525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Rectangle 14"/>
          <p:cNvSpPr/>
          <p:nvPr userDrawn="1"/>
        </p:nvSpPr>
        <p:spPr>
          <a:xfrm>
            <a:off x="9091612" y="-19050"/>
            <a:ext cx="123825" cy="68675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22" name="Picture 2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2867" y="6397304"/>
            <a:ext cx="1267288" cy="368735"/>
          </a:xfrm>
          <a:prstGeom prst="rect">
            <a:avLst/>
          </a:prstGeom>
        </p:spPr>
      </p:pic>
      <p:sp>
        <p:nvSpPr>
          <p:cNvPr id="3" name="Rectangle 2"/>
          <p:cNvSpPr/>
          <p:nvPr userDrawn="1"/>
        </p:nvSpPr>
        <p:spPr>
          <a:xfrm>
            <a:off x="219075" y="85725"/>
            <a:ext cx="2771775" cy="11620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Freeform 18"/>
          <p:cNvSpPr/>
          <p:nvPr userDrawn="1"/>
        </p:nvSpPr>
        <p:spPr>
          <a:xfrm>
            <a:off x="4596644" y="-28574"/>
            <a:ext cx="1562100" cy="6915150"/>
          </a:xfrm>
          <a:custGeom>
            <a:avLst/>
            <a:gdLst>
              <a:gd name="connsiteX0" fmla="*/ 0 w 1562100"/>
              <a:gd name="connsiteY0" fmla="*/ 0 h 6886575"/>
              <a:gd name="connsiteX1" fmla="*/ 1447800 w 1562100"/>
              <a:gd name="connsiteY1" fmla="*/ 6886575 h 6886575"/>
              <a:gd name="connsiteX2" fmla="*/ 1562100 w 1562100"/>
              <a:gd name="connsiteY2" fmla="*/ 6886575 h 6886575"/>
              <a:gd name="connsiteX3" fmla="*/ 104775 w 1562100"/>
              <a:gd name="connsiteY3" fmla="*/ 9525 h 6886575"/>
              <a:gd name="connsiteX4" fmla="*/ 0 w 1562100"/>
              <a:gd name="connsiteY4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2100" h="6886575">
                <a:moveTo>
                  <a:pt x="0" y="0"/>
                </a:moveTo>
                <a:lnTo>
                  <a:pt x="1447800" y="6886575"/>
                </a:lnTo>
                <a:lnTo>
                  <a:pt x="1562100" y="6886575"/>
                </a:lnTo>
                <a:lnTo>
                  <a:pt x="104775" y="9525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59267" y="589"/>
            <a:ext cx="12251268" cy="6885987"/>
          </a:xfrm>
          <a:prstGeom prst="rect">
            <a:avLst/>
          </a:prstGeom>
        </p:spPr>
      </p:pic>
      <p:sp>
        <p:nvSpPr>
          <p:cNvPr id="29" name="Text Placeholder 22"/>
          <p:cNvSpPr>
            <a:spLocks noGrp="1"/>
          </p:cNvSpPr>
          <p:nvPr>
            <p:ph type="body" sz="quarter" idx="13" hasCustomPrompt="1"/>
          </p:nvPr>
        </p:nvSpPr>
        <p:spPr>
          <a:xfrm>
            <a:off x="6274721" y="2313093"/>
            <a:ext cx="5757606" cy="3435594"/>
          </a:xfrm>
          <a:prstGeom prst="rect">
            <a:avLst/>
          </a:prstGeom>
        </p:spPr>
        <p:txBody>
          <a:bodyPr wrap="square"/>
          <a:lstStyle>
            <a:lvl1pPr algn="r">
              <a:defRPr sz="4400" b="1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SECTION DIVIDER OR PULL-OUT QUOTE (UPPER CASE)</a:t>
            </a: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075" y="6212809"/>
            <a:ext cx="1751307" cy="50956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4777" y="6212224"/>
            <a:ext cx="604628" cy="465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7368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mage slide_opt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96BAA53-CB4C-544A-9B80-87DE4037629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964" y="6061928"/>
            <a:ext cx="1712692" cy="729166"/>
          </a:xfrm>
          <a:prstGeom prst="rect">
            <a:avLst/>
          </a:prstGeom>
        </p:spPr>
      </p:pic>
      <p:sp>
        <p:nvSpPr>
          <p:cNvPr id="3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7965065" y="0"/>
            <a:ext cx="4226935" cy="6867236"/>
          </a:xfrm>
          <a:custGeom>
            <a:avLst/>
            <a:gdLst>
              <a:gd name="connsiteX0" fmla="*/ 0 w 3700462"/>
              <a:gd name="connsiteY0" fmla="*/ 0 h 6858000"/>
              <a:gd name="connsiteX1" fmla="*/ 3700462 w 3700462"/>
              <a:gd name="connsiteY1" fmla="*/ 0 h 6858000"/>
              <a:gd name="connsiteX2" fmla="*/ 3700462 w 3700462"/>
              <a:gd name="connsiteY2" fmla="*/ 6858000 h 6858000"/>
              <a:gd name="connsiteX3" fmla="*/ 0 w 3700462"/>
              <a:gd name="connsiteY3" fmla="*/ 6858000 h 6858000"/>
              <a:gd name="connsiteX4" fmla="*/ 0 w 3700462"/>
              <a:gd name="connsiteY4" fmla="*/ 0 h 6858000"/>
              <a:gd name="connsiteX0" fmla="*/ 526473 w 4226935"/>
              <a:gd name="connsiteY0" fmla="*/ 0 h 6867236"/>
              <a:gd name="connsiteX1" fmla="*/ 4226935 w 4226935"/>
              <a:gd name="connsiteY1" fmla="*/ 0 h 6867236"/>
              <a:gd name="connsiteX2" fmla="*/ 4226935 w 4226935"/>
              <a:gd name="connsiteY2" fmla="*/ 6858000 h 6867236"/>
              <a:gd name="connsiteX3" fmla="*/ 0 w 4226935"/>
              <a:gd name="connsiteY3" fmla="*/ 6867236 h 6867236"/>
              <a:gd name="connsiteX4" fmla="*/ 526473 w 4226935"/>
              <a:gd name="connsiteY4" fmla="*/ 0 h 68672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226935" h="6867236">
                <a:moveTo>
                  <a:pt x="526473" y="0"/>
                </a:moveTo>
                <a:lnTo>
                  <a:pt x="4226935" y="0"/>
                </a:lnTo>
                <a:lnTo>
                  <a:pt x="4226935" y="6858000"/>
                </a:lnTo>
                <a:lnTo>
                  <a:pt x="0" y="6867236"/>
                </a:lnTo>
                <a:lnTo>
                  <a:pt x="526473" y="0"/>
                </a:lnTo>
                <a:close/>
              </a:path>
            </a:pathLst>
          </a:custGeom>
        </p:spPr>
        <p:txBody>
          <a:bodyPr/>
          <a:lstStyle/>
          <a:p>
            <a:endParaRPr lang="en-AU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19053" y="647168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1865F978-B325-4C5A-9869-28908F074031}" type="slidenum">
              <a:rPr lang="en-AU" smtClean="0"/>
              <a:pPr/>
              <a:t>‹#›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0713970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Title and Content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3"/>
          <p:cNvSpPr txBox="1">
            <a:spLocks noGrp="1"/>
          </p:cNvSpPr>
          <p:nvPr>
            <p:ph type="title"/>
          </p:nvPr>
        </p:nvSpPr>
        <p:spPr>
          <a:xfrm>
            <a:off x="1219200" y="274637"/>
            <a:ext cx="103632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body" idx="1"/>
          </p:nvPr>
        </p:nvSpPr>
        <p:spPr>
          <a:xfrm>
            <a:off x="1219200" y="1447800"/>
            <a:ext cx="10363200" cy="45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189" lvl="0" indent="-325747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377" lvl="1" indent="-325747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566" lvl="2" indent="-325747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754" lvl="3" indent="-320031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5943" lvl="4" indent="-342891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131" lvl="5" indent="-342891" algn="l">
              <a:spcBef>
                <a:spcPts val="371"/>
              </a:spcBef>
              <a:spcAft>
                <a:spcPts val="0"/>
              </a:spcAft>
              <a:buSzPts val="1800"/>
              <a:buChar char="•"/>
              <a:defRPr/>
            </a:lvl6pPr>
            <a:lvl7pPr marL="3200320" lvl="6" indent="-342891" algn="l">
              <a:spcBef>
                <a:spcPts val="371"/>
              </a:spcBef>
              <a:spcAft>
                <a:spcPts val="0"/>
              </a:spcAft>
              <a:buSzPts val="1800"/>
              <a:buChar char="•"/>
              <a:defRPr/>
            </a:lvl7pPr>
            <a:lvl8pPr marL="3657509" lvl="7" indent="-342891" algn="l">
              <a:spcBef>
                <a:spcPts val="371"/>
              </a:spcBef>
              <a:spcAft>
                <a:spcPts val="0"/>
              </a:spcAft>
              <a:buSzPts val="1800"/>
              <a:buChar char="•"/>
              <a:defRPr/>
            </a:lvl8pPr>
            <a:lvl9pPr marL="4114697" lvl="8" indent="-342891" algn="l">
              <a:spcBef>
                <a:spcPts val="371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5" name="Google Shape;25;p3"/>
          <p:cNvSpPr txBox="1">
            <a:spLocks noGrp="1"/>
          </p:cNvSpPr>
          <p:nvPr>
            <p:ph type="dt" idx="10"/>
          </p:nvPr>
        </p:nvSpPr>
        <p:spPr>
          <a:xfrm>
            <a:off x="8229600" y="6191249"/>
            <a:ext cx="3302000" cy="4762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3"/>
          <p:cNvSpPr txBox="1">
            <a:spLocks noGrp="1"/>
          </p:cNvSpPr>
          <p:nvPr>
            <p:ph type="ftr" idx="11"/>
          </p:nvPr>
        </p:nvSpPr>
        <p:spPr>
          <a:xfrm>
            <a:off x="1219200" y="6172200"/>
            <a:ext cx="52832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3"/>
          <p:cNvSpPr>
            <a:spLocks noGrp="1"/>
          </p:cNvSpPr>
          <p:nvPr>
            <p:ph type="sldNum" idx="12"/>
          </p:nvPr>
        </p:nvSpPr>
        <p:spPr>
          <a:xfrm>
            <a:off x="194733" y="6210300"/>
            <a:ext cx="6096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Libre Franklin"/>
              <a:buNone/>
              <a:defRPr sz="1400" b="0" i="0" u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Libre Franklin"/>
              <a:buNone/>
              <a:defRPr sz="1400" b="0" i="0" u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Libre Franklin"/>
              <a:buNone/>
              <a:defRPr sz="1400" b="0" i="0" u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Libre Franklin"/>
              <a:buNone/>
              <a:defRPr sz="1400" b="0" i="0" u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Libre Franklin"/>
              <a:buNone/>
              <a:defRPr sz="1400" b="0" i="0" u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Libre Franklin"/>
              <a:buNone/>
              <a:defRPr sz="1400" b="0" i="0" u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Libre Franklin"/>
              <a:buNone/>
              <a:defRPr sz="1400" b="0" i="0" u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Libre Franklin"/>
              <a:buNone/>
              <a:defRPr sz="1400" b="0" i="0" u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Libre Franklin"/>
              <a:buNone/>
              <a:defRPr sz="1400" b="0" i="0" u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2932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4"/>
          <p:cNvSpPr txBox="1">
            <a:spLocks noGrp="1"/>
          </p:cNvSpPr>
          <p:nvPr>
            <p:ph type="dt" idx="10"/>
          </p:nvPr>
        </p:nvSpPr>
        <p:spPr>
          <a:xfrm>
            <a:off x="8229600" y="6191250"/>
            <a:ext cx="33020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4"/>
          <p:cNvSpPr txBox="1">
            <a:spLocks noGrp="1"/>
          </p:cNvSpPr>
          <p:nvPr>
            <p:ph type="ftr" idx="11"/>
          </p:nvPr>
        </p:nvSpPr>
        <p:spPr>
          <a:xfrm>
            <a:off x="1219200" y="6172200"/>
            <a:ext cx="52832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4"/>
          <p:cNvSpPr>
            <a:spLocks noGrp="1"/>
          </p:cNvSpPr>
          <p:nvPr>
            <p:ph type="sldNum" idx="12"/>
          </p:nvPr>
        </p:nvSpPr>
        <p:spPr>
          <a:xfrm>
            <a:off x="194733" y="6210300"/>
            <a:ext cx="6096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Libre Franklin"/>
              <a:buNone/>
              <a:defRPr sz="1400" b="0" i="0" u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Libre Franklin"/>
              <a:buNone/>
              <a:defRPr sz="1400" b="0" i="0" u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Libre Franklin"/>
              <a:buNone/>
              <a:defRPr sz="1400" b="0" i="0" u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Libre Franklin"/>
              <a:buNone/>
              <a:defRPr sz="1400" b="0" i="0" u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Libre Franklin"/>
              <a:buNone/>
              <a:defRPr sz="1400" b="0" i="0" u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Libre Franklin"/>
              <a:buNone/>
              <a:defRPr sz="1400" b="0" i="0" u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Libre Franklin"/>
              <a:buNone/>
              <a:defRPr sz="1400" b="0" i="0" u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Libre Franklin"/>
              <a:buNone/>
              <a:defRPr sz="1400" b="0" i="0" u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Libre Franklin"/>
              <a:buNone/>
              <a:defRPr sz="1400" b="0" i="0" u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119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359411" y="296546"/>
            <a:ext cx="7077709" cy="983615"/>
          </a:xfrm>
          <a:prstGeom prst="rect">
            <a:avLst/>
          </a:prstGeom>
        </p:spPr>
        <p:txBody>
          <a:bodyPr vert="horz"/>
          <a:lstStyle>
            <a:lvl1pPr marL="0" indent="0" algn="l">
              <a:lnSpc>
                <a:spcPct val="90000"/>
              </a:lnSpc>
              <a:buNone/>
              <a:defRPr sz="3200">
                <a:latin typeface="Arial Narrow"/>
                <a:cs typeface="Arial Narrow"/>
              </a:defRPr>
            </a:lvl1pPr>
          </a:lstStyle>
          <a:p>
            <a:pPr algn="l">
              <a:lnSpc>
                <a:spcPct val="90000"/>
              </a:lnSpc>
            </a:pPr>
            <a:r>
              <a:rPr lang="en-US" sz="3200" dirty="0">
                <a:latin typeface="Arial Narrow"/>
                <a:cs typeface="Arial Narrow"/>
              </a:rPr>
              <a:t>CONTENT PAGE 2</a:t>
            </a:r>
            <a:br>
              <a:rPr lang="en-US" sz="3200" dirty="0">
                <a:latin typeface="Arial Narrow"/>
                <a:cs typeface="Arial Narrow"/>
              </a:rPr>
            </a:br>
            <a:r>
              <a:rPr lang="en-US" sz="3200" dirty="0">
                <a:latin typeface="Arial Narrow"/>
                <a:cs typeface="Arial Narrow"/>
              </a:rPr>
              <a:t>2 LINES (24pt Arial Narrow)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half" idx="1"/>
          </p:nvPr>
        </p:nvSpPr>
        <p:spPr>
          <a:xfrm>
            <a:off x="339091" y="1759821"/>
            <a:ext cx="11092828" cy="4300935"/>
          </a:xfrm>
          <a:prstGeom prst="rect">
            <a:avLst/>
          </a:prstGeom>
        </p:spPr>
        <p:txBody>
          <a:bodyPr/>
          <a:lstStyle>
            <a:lvl1pPr marL="457189" indent="-457189">
              <a:buFont typeface="Wingdings" charset="2"/>
              <a:buChar char="§"/>
              <a:defRPr sz="3200">
                <a:latin typeface="Arial"/>
                <a:cs typeface="Arial"/>
              </a:defRPr>
            </a:lvl1pPr>
            <a:lvl2pPr>
              <a:defRPr sz="2667">
                <a:latin typeface="Arial"/>
                <a:cs typeface="Arial"/>
              </a:defRPr>
            </a:lvl2pPr>
            <a:lvl3pPr marL="1523962" indent="-304792">
              <a:buFont typeface="Wingdings" charset="2"/>
              <a:buChar char="§"/>
              <a:defRPr sz="2400">
                <a:latin typeface="Arial"/>
                <a:cs typeface="Arial"/>
              </a:defRPr>
            </a:lvl3pPr>
            <a:lvl4pPr>
              <a:defRPr sz="2133">
                <a:latin typeface="Arial"/>
                <a:cs typeface="Arial"/>
              </a:defRPr>
            </a:lvl4pPr>
            <a:lvl5pPr>
              <a:defRPr sz="2400">
                <a:latin typeface="Arial"/>
                <a:cs typeface="Arial"/>
              </a:defRPr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AU" dirty="0"/>
              <a:t>Click to edit Master text styles</a:t>
            </a:r>
          </a:p>
          <a:p>
            <a:pPr lvl="1"/>
            <a:r>
              <a:rPr lang="en-AU" dirty="0"/>
              <a:t>Second level</a:t>
            </a:r>
          </a:p>
          <a:p>
            <a:pPr lvl="2"/>
            <a:r>
              <a:rPr lang="en-AU" dirty="0"/>
              <a:t>Third level</a:t>
            </a:r>
          </a:p>
          <a:p>
            <a:pPr lvl="3"/>
            <a:r>
              <a:rPr lang="en-AU" dirty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35147453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Comparison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4"/>
          <p:cNvSpPr txBox="1">
            <a:spLocks noGrp="1"/>
          </p:cNvSpPr>
          <p:nvPr>
            <p:ph type="title"/>
          </p:nvPr>
        </p:nvSpPr>
        <p:spPr>
          <a:xfrm>
            <a:off x="1219200" y="273050"/>
            <a:ext cx="103632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4"/>
          <p:cNvSpPr txBox="1">
            <a:spLocks noGrp="1"/>
          </p:cNvSpPr>
          <p:nvPr>
            <p:ph type="body" idx="1"/>
          </p:nvPr>
        </p:nvSpPr>
        <p:spPr>
          <a:xfrm>
            <a:off x="1219200" y="1447800"/>
            <a:ext cx="49784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575"/>
              </a:spcBef>
              <a:spcAft>
                <a:spcPts val="0"/>
              </a:spcAft>
              <a:buSzPts val="2040"/>
              <a:buNone/>
              <a:defRPr sz="2400" b="1">
                <a:solidFill>
                  <a:schemeClr val="accent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700"/>
              <a:buNone/>
              <a:defRPr sz="2000" b="1"/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1530"/>
              <a:buNone/>
              <a:defRPr sz="1800" b="1"/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1280"/>
              <a:buNone/>
              <a:defRPr sz="1600" b="1"/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1600"/>
              <a:buFont typeface="Libre Franklin"/>
              <a:buNone/>
              <a:defRPr sz="1600" b="1"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1" name="Google Shape;31;p4"/>
          <p:cNvSpPr txBox="1">
            <a:spLocks noGrp="1"/>
          </p:cNvSpPr>
          <p:nvPr>
            <p:ph type="body" idx="2"/>
          </p:nvPr>
        </p:nvSpPr>
        <p:spPr>
          <a:xfrm>
            <a:off x="6604000" y="1447800"/>
            <a:ext cx="49784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575"/>
              </a:spcBef>
              <a:spcAft>
                <a:spcPts val="0"/>
              </a:spcAft>
              <a:buSzPts val="2040"/>
              <a:buNone/>
              <a:defRPr sz="2400" b="1">
                <a:solidFill>
                  <a:schemeClr val="accent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700"/>
              <a:buNone/>
              <a:defRPr sz="2000" b="1"/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1530"/>
              <a:buNone/>
              <a:defRPr sz="1800" b="1"/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1280"/>
              <a:buNone/>
              <a:defRPr sz="1600" b="1"/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1600"/>
              <a:buFont typeface="Libre Franklin"/>
              <a:buNone/>
              <a:defRPr sz="1600" b="1"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2" name="Google Shape;32;p4"/>
          <p:cNvSpPr txBox="1">
            <a:spLocks noGrp="1"/>
          </p:cNvSpPr>
          <p:nvPr>
            <p:ph type="body" idx="3"/>
          </p:nvPr>
        </p:nvSpPr>
        <p:spPr>
          <a:xfrm>
            <a:off x="1219200" y="2247900"/>
            <a:ext cx="4978400" cy="388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3" name="Google Shape;33;p4"/>
          <p:cNvSpPr txBox="1">
            <a:spLocks noGrp="1"/>
          </p:cNvSpPr>
          <p:nvPr>
            <p:ph type="body" idx="4"/>
          </p:nvPr>
        </p:nvSpPr>
        <p:spPr>
          <a:xfrm>
            <a:off x="6604000" y="2247900"/>
            <a:ext cx="4978400" cy="388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4" name="Google Shape;34;p4"/>
          <p:cNvSpPr txBox="1">
            <a:spLocks noGrp="1"/>
          </p:cNvSpPr>
          <p:nvPr>
            <p:ph type="dt" idx="10"/>
          </p:nvPr>
        </p:nvSpPr>
        <p:spPr>
          <a:xfrm>
            <a:off x="8229600" y="6191250"/>
            <a:ext cx="33020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4"/>
          <p:cNvSpPr txBox="1">
            <a:spLocks noGrp="1"/>
          </p:cNvSpPr>
          <p:nvPr>
            <p:ph type="ftr" idx="11"/>
          </p:nvPr>
        </p:nvSpPr>
        <p:spPr>
          <a:xfrm>
            <a:off x="1219200" y="6172200"/>
            <a:ext cx="52832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" name="Google Shape;36;p4"/>
          <p:cNvSpPr>
            <a:spLocks noGrp="1"/>
          </p:cNvSpPr>
          <p:nvPr>
            <p:ph type="sldNum" idx="12"/>
          </p:nvPr>
        </p:nvSpPr>
        <p:spPr>
          <a:xfrm>
            <a:off x="194733" y="6210300"/>
            <a:ext cx="6096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Libre Franklin"/>
              <a:buNone/>
              <a:defRPr sz="1400" b="0" i="0" u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Libre Franklin"/>
              <a:buNone/>
              <a:defRPr sz="1400" b="0" i="0" u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Libre Franklin"/>
              <a:buNone/>
              <a:defRPr sz="1400" b="0" i="0" u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Libre Franklin"/>
              <a:buNone/>
              <a:defRPr sz="1400" b="0" i="0" u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Libre Franklin"/>
              <a:buNone/>
              <a:defRPr sz="1400" b="0" i="0" u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Libre Franklin"/>
              <a:buNone/>
              <a:defRPr sz="1400" b="0" i="0" u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Libre Franklin"/>
              <a:buNone/>
              <a:defRPr sz="1400" b="0" i="0" u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Libre Franklin"/>
              <a:buNone/>
              <a:defRPr sz="1400" b="0" i="0" u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Libre Franklin"/>
              <a:buNone/>
              <a:defRPr sz="1400" b="0" i="0" u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3733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>
  <p:cSld name="1_Title and Content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4"/>
          <p:cNvSpPr txBox="1">
            <a:spLocks noGrp="1"/>
          </p:cNvSpPr>
          <p:nvPr>
            <p:ph type="body" idx="1"/>
          </p:nvPr>
        </p:nvSpPr>
        <p:spPr>
          <a:xfrm>
            <a:off x="349481" y="1333101"/>
            <a:ext cx="11092828" cy="43009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609585" marR="0" lvl="0" indent="-507987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aleway"/>
              <a:buChar char="▪"/>
              <a:defRPr sz="3200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L="1219170" marR="0" lvl="1" indent="-474121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aleway"/>
              <a:buChar char="–"/>
              <a:defRPr sz="2667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L="1828754" marR="0" lvl="2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Raleway"/>
              <a:buChar char="▪"/>
              <a:defRPr sz="2400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L="2438339" marR="0" lvl="3" indent="-440256" algn="l" rtl="0">
              <a:spcBef>
                <a:spcPts val="427"/>
              </a:spcBef>
              <a:spcAft>
                <a:spcPts val="0"/>
              </a:spcAft>
              <a:buClr>
                <a:schemeClr val="dk1"/>
              </a:buClr>
              <a:buSzPts val="1600"/>
              <a:buFont typeface="Raleway"/>
              <a:buChar char="–"/>
              <a:defRPr sz="2133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L="3047924" marR="0" lvl="4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Raleway"/>
              <a:buChar char="»"/>
              <a:defRPr sz="2400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L="3657509" marR="0" lvl="5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Raleway"/>
              <a:buChar char="•"/>
              <a:defRPr sz="2400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L="4267093" marR="0" lvl="6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Raleway"/>
              <a:buChar char="•"/>
              <a:defRPr sz="2400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L="4876678" marR="0" lvl="7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Raleway"/>
              <a:buChar char="•"/>
              <a:defRPr sz="2400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L="5486263" marR="0" lvl="8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Raleway"/>
              <a:buChar char="•"/>
              <a:defRPr sz="2400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endParaRPr/>
          </a:p>
        </p:txBody>
      </p:sp>
      <p:sp>
        <p:nvSpPr>
          <p:cNvPr id="16" name="Google Shape;16;p4"/>
          <p:cNvSpPr txBox="1">
            <a:spLocks noGrp="1"/>
          </p:cNvSpPr>
          <p:nvPr>
            <p:ph type="body" idx="2"/>
          </p:nvPr>
        </p:nvSpPr>
        <p:spPr>
          <a:xfrm>
            <a:off x="372109" y="159808"/>
            <a:ext cx="11521864" cy="6258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609585" marR="0" lvl="0" indent="-304792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aleway"/>
              <a:buNone/>
              <a:defRPr sz="3200" b="1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L="1219170" marR="0" lvl="1" indent="-541853" algn="l" rtl="0">
              <a:spcBef>
                <a:spcPts val="747"/>
              </a:spcBef>
              <a:spcAft>
                <a:spcPts val="0"/>
              </a:spcAft>
              <a:buClr>
                <a:schemeClr val="dk1"/>
              </a:buClr>
              <a:buSzPts val="2800"/>
              <a:buFont typeface="Raleway"/>
              <a:buChar char="–"/>
              <a:defRPr sz="3733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L="1828754" marR="0" lvl="2" indent="-507987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aleway"/>
              <a:buChar char="•"/>
              <a:defRPr sz="3200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L="2438339" marR="0" lvl="3" indent="-474121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aleway"/>
              <a:buChar char="–"/>
              <a:defRPr sz="2667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L="3047924" marR="0" lvl="4" indent="-474121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aleway"/>
              <a:buChar char="»"/>
              <a:defRPr sz="2667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L="3657509" marR="0" lvl="5" indent="-474121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aleway"/>
              <a:buChar char="•"/>
              <a:defRPr sz="2667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L="4267093" marR="0" lvl="6" indent="-474121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aleway"/>
              <a:buChar char="•"/>
              <a:defRPr sz="2667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L="4876678" marR="0" lvl="7" indent="-474121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aleway"/>
              <a:buChar char="•"/>
              <a:defRPr sz="2667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L="5486263" marR="0" lvl="8" indent="-474121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aleway"/>
              <a:buChar char="•"/>
              <a:defRPr sz="2667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683900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365760" y="2516505"/>
            <a:ext cx="5463117" cy="1371388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4000">
                <a:solidFill>
                  <a:srgbClr val="FFFFFF"/>
                </a:solidFill>
                <a:latin typeface="Arial Narrow"/>
                <a:cs typeface="Arial Narrow"/>
              </a:defRPr>
            </a:lvl1pPr>
          </a:lstStyle>
          <a:p>
            <a:r>
              <a:rPr lang="en-US" sz="4000" dirty="0">
                <a:solidFill>
                  <a:srgbClr val="FFFFFF"/>
                </a:solidFill>
              </a:rPr>
              <a:t>SECTION BREAK 1 </a:t>
            </a:r>
            <a:br>
              <a:rPr lang="en-US" sz="4000" dirty="0">
                <a:solidFill>
                  <a:srgbClr val="FFFFFF"/>
                </a:solidFill>
              </a:rPr>
            </a:br>
            <a:r>
              <a:rPr lang="en-US" sz="4000" dirty="0">
                <a:solidFill>
                  <a:srgbClr val="FFFFFF"/>
                </a:solidFill>
              </a:rPr>
              <a:t>(30pt Arial Narrow)</a:t>
            </a:r>
          </a:p>
        </p:txBody>
      </p:sp>
    </p:spTree>
    <p:extLst>
      <p:ext uri="{BB962C8B-B14F-4D97-AF65-F5344CB8AC3E}">
        <p14:creationId xmlns:p14="http://schemas.microsoft.com/office/powerpoint/2010/main" val="4721738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365760" y="2516505"/>
            <a:ext cx="5463117" cy="1371388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4000">
                <a:solidFill>
                  <a:srgbClr val="FFFFFF"/>
                </a:solidFill>
                <a:latin typeface="Arial Narrow"/>
                <a:cs typeface="Arial Narrow"/>
              </a:defRPr>
            </a:lvl1pPr>
          </a:lstStyle>
          <a:p>
            <a:r>
              <a:rPr lang="en-US" sz="4000" dirty="0">
                <a:solidFill>
                  <a:srgbClr val="FFFFFF"/>
                </a:solidFill>
              </a:rPr>
              <a:t>SECTION BREAK 1 </a:t>
            </a:r>
            <a:br>
              <a:rPr lang="en-US" sz="4000" dirty="0">
                <a:solidFill>
                  <a:srgbClr val="FFFFFF"/>
                </a:solidFill>
              </a:rPr>
            </a:br>
            <a:r>
              <a:rPr lang="en-US" sz="4000" dirty="0">
                <a:solidFill>
                  <a:srgbClr val="FFFFFF"/>
                </a:solidFill>
              </a:rPr>
              <a:t>(30pt Arial Narrow)</a:t>
            </a:r>
          </a:p>
        </p:txBody>
      </p:sp>
    </p:spTree>
    <p:extLst>
      <p:ext uri="{BB962C8B-B14F-4D97-AF65-F5344CB8AC3E}">
        <p14:creationId xmlns:p14="http://schemas.microsoft.com/office/powerpoint/2010/main" val="38075022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365760" y="2516505"/>
            <a:ext cx="5463117" cy="1371388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4000">
                <a:solidFill>
                  <a:srgbClr val="FFFFFF"/>
                </a:solidFill>
                <a:latin typeface="Arial Narrow"/>
                <a:cs typeface="Arial Narrow"/>
              </a:defRPr>
            </a:lvl1pPr>
          </a:lstStyle>
          <a:p>
            <a:r>
              <a:rPr lang="en-US" sz="4000" dirty="0">
                <a:solidFill>
                  <a:srgbClr val="FFFFFF"/>
                </a:solidFill>
              </a:rPr>
              <a:t>SECTION BREAK 1 </a:t>
            </a:r>
            <a:br>
              <a:rPr lang="en-US" sz="4000" dirty="0">
                <a:solidFill>
                  <a:srgbClr val="FFFFFF"/>
                </a:solidFill>
              </a:rPr>
            </a:br>
            <a:r>
              <a:rPr lang="en-US" sz="4000" dirty="0">
                <a:solidFill>
                  <a:srgbClr val="FFFFFF"/>
                </a:solidFill>
              </a:rPr>
              <a:t>(30pt Arial Narrow)</a:t>
            </a:r>
          </a:p>
        </p:txBody>
      </p:sp>
    </p:spTree>
    <p:extLst>
      <p:ext uri="{BB962C8B-B14F-4D97-AF65-F5344CB8AC3E}">
        <p14:creationId xmlns:p14="http://schemas.microsoft.com/office/powerpoint/2010/main" val="1632245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_image opt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Placeholder 17"/>
          <p:cNvSpPr>
            <a:spLocks noGrp="1"/>
          </p:cNvSpPr>
          <p:nvPr>
            <p:ph type="body" sz="quarter" idx="11" hasCustomPrompt="1"/>
          </p:nvPr>
        </p:nvSpPr>
        <p:spPr>
          <a:xfrm>
            <a:off x="379112" y="2765699"/>
            <a:ext cx="6012163" cy="678126"/>
          </a:xfrm>
          <a:prstGeom prst="rect">
            <a:avLst/>
          </a:prstGeo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</a:lstStyle>
          <a:p>
            <a:r>
              <a:rPr lang="en-AU" dirty="0"/>
              <a:t>SUB HEADLINE / PRESENTER (28PT ARIAL NARROW, UPPER CASE)</a:t>
            </a:r>
            <a:endParaRPr lang="en-US" dirty="0"/>
          </a:p>
        </p:txBody>
      </p:sp>
      <p:sp>
        <p:nvSpPr>
          <p:cNvPr id="19" name="Text Placeholder 17"/>
          <p:cNvSpPr>
            <a:spLocks noGrp="1"/>
          </p:cNvSpPr>
          <p:nvPr>
            <p:ph type="body" sz="quarter" idx="12" hasCustomPrompt="1"/>
          </p:nvPr>
        </p:nvSpPr>
        <p:spPr>
          <a:xfrm>
            <a:off x="370485" y="4463086"/>
            <a:ext cx="5649316" cy="409725"/>
          </a:xfrm>
          <a:prstGeom prst="rect">
            <a:avLst/>
          </a:prstGeom>
        </p:spPr>
        <p:txBody>
          <a:bodyPr/>
          <a:lstStyle>
            <a:lvl1pPr>
              <a:defRPr sz="2000" baseline="0">
                <a:solidFill>
                  <a:schemeClr val="tx1"/>
                </a:solidFill>
              </a:defRPr>
            </a:lvl1pPr>
          </a:lstStyle>
          <a:p>
            <a:r>
              <a:rPr lang="en-AU" dirty="0"/>
              <a:t>DATE (20PT ARIAL NARROW, UPPER CASE)</a:t>
            </a:r>
            <a:br>
              <a:rPr lang="en-AU" dirty="0"/>
            </a:br>
            <a:endParaRPr lang="en-US" dirty="0"/>
          </a:p>
        </p:txBody>
      </p:sp>
      <p:sp>
        <p:nvSpPr>
          <p:cNvPr id="23" name="Text Placeholder 22"/>
          <p:cNvSpPr>
            <a:spLocks noGrp="1"/>
          </p:cNvSpPr>
          <p:nvPr>
            <p:ph type="body" sz="quarter" idx="13" hasCustomPrompt="1"/>
          </p:nvPr>
        </p:nvSpPr>
        <p:spPr>
          <a:xfrm>
            <a:off x="378808" y="1959605"/>
            <a:ext cx="6012467" cy="1180231"/>
          </a:xfrm>
          <a:prstGeom prst="rect">
            <a:avLst/>
          </a:prstGeom>
        </p:spPr>
        <p:txBody>
          <a:bodyPr/>
          <a:lstStyle>
            <a:lvl1pPr>
              <a:defRPr sz="4500" b="1" baseline="0">
                <a:solidFill>
                  <a:srgbClr val="006CAB"/>
                </a:solidFill>
              </a:defRPr>
            </a:lvl1pPr>
          </a:lstStyle>
          <a:p>
            <a:pPr lvl="0"/>
            <a:r>
              <a:rPr lang="en-US" dirty="0"/>
              <a:t>TITLE (UPPER CASE)</a:t>
            </a:r>
          </a:p>
        </p:txBody>
      </p:sp>
      <p:sp>
        <p:nvSpPr>
          <p:cNvPr id="25" name="Text Placeholder 17"/>
          <p:cNvSpPr>
            <a:spLocks noGrp="1"/>
          </p:cNvSpPr>
          <p:nvPr>
            <p:ph type="body" sz="quarter" idx="14" hasCustomPrompt="1"/>
          </p:nvPr>
        </p:nvSpPr>
        <p:spPr>
          <a:xfrm>
            <a:off x="370183" y="4872811"/>
            <a:ext cx="5649617" cy="409725"/>
          </a:xfrm>
          <a:prstGeom prst="rect">
            <a:avLst/>
          </a:prstGeom>
        </p:spPr>
        <p:txBody>
          <a:bodyPr/>
          <a:lstStyle>
            <a:lvl1pPr>
              <a:defRPr sz="2000" baseline="0">
                <a:solidFill>
                  <a:schemeClr val="tx1"/>
                </a:solidFill>
              </a:defRPr>
            </a:lvl1pPr>
          </a:lstStyle>
          <a:p>
            <a:r>
              <a:rPr lang="en-AU" dirty="0"/>
              <a:t>LOCATION/ EXTRA LINE (20PT ARIAL NARROW, UPPER CASE)</a:t>
            </a:r>
            <a:br>
              <a:rPr lang="en-AU" dirty="0"/>
            </a:b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668" y="440724"/>
            <a:ext cx="2270107" cy="660521"/>
          </a:xfrm>
          <a:prstGeom prst="rect">
            <a:avLst/>
          </a:prstGeom>
        </p:spPr>
      </p:pic>
      <p:sp>
        <p:nvSpPr>
          <p:cNvPr id="11" name="Freeform 10"/>
          <p:cNvSpPr/>
          <p:nvPr userDrawn="1"/>
        </p:nvSpPr>
        <p:spPr>
          <a:xfrm>
            <a:off x="5876925" y="-19050"/>
            <a:ext cx="6315075" cy="6886575"/>
          </a:xfrm>
          <a:custGeom>
            <a:avLst/>
            <a:gdLst>
              <a:gd name="connsiteX0" fmla="*/ 6305550 w 6315075"/>
              <a:gd name="connsiteY0" fmla="*/ 0 h 6877050"/>
              <a:gd name="connsiteX1" fmla="*/ 5067300 w 6315075"/>
              <a:gd name="connsiteY1" fmla="*/ 0 h 6877050"/>
              <a:gd name="connsiteX2" fmla="*/ 4857750 w 6315075"/>
              <a:gd name="connsiteY2" fmla="*/ 2286000 h 6877050"/>
              <a:gd name="connsiteX3" fmla="*/ 4648200 w 6315075"/>
              <a:gd name="connsiteY3" fmla="*/ 19050 h 6877050"/>
              <a:gd name="connsiteX4" fmla="*/ 1609725 w 6315075"/>
              <a:gd name="connsiteY4" fmla="*/ 9525 h 6877050"/>
              <a:gd name="connsiteX5" fmla="*/ 0 w 6315075"/>
              <a:gd name="connsiteY5" fmla="*/ 6877050 h 6877050"/>
              <a:gd name="connsiteX6" fmla="*/ 4181475 w 6315075"/>
              <a:gd name="connsiteY6" fmla="*/ 6867525 h 6877050"/>
              <a:gd name="connsiteX7" fmla="*/ 4191000 w 6315075"/>
              <a:gd name="connsiteY7" fmla="*/ 4048125 h 6877050"/>
              <a:gd name="connsiteX8" fmla="*/ 4400550 w 6315075"/>
              <a:gd name="connsiteY8" fmla="*/ 6877050 h 6877050"/>
              <a:gd name="connsiteX9" fmla="*/ 5305425 w 6315075"/>
              <a:gd name="connsiteY9" fmla="*/ 6877050 h 6877050"/>
              <a:gd name="connsiteX10" fmla="*/ 5524500 w 6315075"/>
              <a:gd name="connsiteY10" fmla="*/ 4057650 h 6877050"/>
              <a:gd name="connsiteX11" fmla="*/ 5553075 w 6315075"/>
              <a:gd name="connsiteY11" fmla="*/ 6867525 h 6877050"/>
              <a:gd name="connsiteX12" fmla="*/ 6315075 w 6315075"/>
              <a:gd name="connsiteY12" fmla="*/ 6867525 h 6877050"/>
              <a:gd name="connsiteX13" fmla="*/ 6305550 w 6315075"/>
              <a:gd name="connsiteY13" fmla="*/ 0 h 6877050"/>
              <a:gd name="connsiteX0" fmla="*/ 6305550 w 6315075"/>
              <a:gd name="connsiteY0" fmla="*/ 0 h 6877050"/>
              <a:gd name="connsiteX1" fmla="*/ 5067300 w 6315075"/>
              <a:gd name="connsiteY1" fmla="*/ 0 h 6877050"/>
              <a:gd name="connsiteX2" fmla="*/ 4857750 w 6315075"/>
              <a:gd name="connsiteY2" fmla="*/ 2286000 h 6877050"/>
              <a:gd name="connsiteX3" fmla="*/ 4648200 w 6315075"/>
              <a:gd name="connsiteY3" fmla="*/ 19050 h 6877050"/>
              <a:gd name="connsiteX4" fmla="*/ 1609725 w 6315075"/>
              <a:gd name="connsiteY4" fmla="*/ 9525 h 6877050"/>
              <a:gd name="connsiteX5" fmla="*/ 0 w 6315075"/>
              <a:gd name="connsiteY5" fmla="*/ 6877050 h 6877050"/>
              <a:gd name="connsiteX6" fmla="*/ 4181475 w 6315075"/>
              <a:gd name="connsiteY6" fmla="*/ 6867525 h 6877050"/>
              <a:gd name="connsiteX7" fmla="*/ 4191000 w 6315075"/>
              <a:gd name="connsiteY7" fmla="*/ 4048125 h 6877050"/>
              <a:gd name="connsiteX8" fmla="*/ 4400550 w 6315075"/>
              <a:gd name="connsiteY8" fmla="*/ 6877050 h 6877050"/>
              <a:gd name="connsiteX9" fmla="*/ 5305425 w 6315075"/>
              <a:gd name="connsiteY9" fmla="*/ 6877050 h 6877050"/>
              <a:gd name="connsiteX10" fmla="*/ 5524500 w 6315075"/>
              <a:gd name="connsiteY10" fmla="*/ 4057650 h 6877050"/>
              <a:gd name="connsiteX11" fmla="*/ 5534025 w 6315075"/>
              <a:gd name="connsiteY11" fmla="*/ 6867525 h 6877050"/>
              <a:gd name="connsiteX12" fmla="*/ 6315075 w 6315075"/>
              <a:gd name="connsiteY12" fmla="*/ 6867525 h 6877050"/>
              <a:gd name="connsiteX13" fmla="*/ 6305550 w 6315075"/>
              <a:gd name="connsiteY13" fmla="*/ 0 h 6877050"/>
              <a:gd name="connsiteX0" fmla="*/ 6305550 w 6315075"/>
              <a:gd name="connsiteY0" fmla="*/ 0 h 6886575"/>
              <a:gd name="connsiteX1" fmla="*/ 5067300 w 6315075"/>
              <a:gd name="connsiteY1" fmla="*/ 0 h 6886575"/>
              <a:gd name="connsiteX2" fmla="*/ 4857750 w 6315075"/>
              <a:gd name="connsiteY2" fmla="*/ 2286000 h 6886575"/>
              <a:gd name="connsiteX3" fmla="*/ 4648200 w 6315075"/>
              <a:gd name="connsiteY3" fmla="*/ 19050 h 6886575"/>
              <a:gd name="connsiteX4" fmla="*/ 1609725 w 6315075"/>
              <a:gd name="connsiteY4" fmla="*/ 9525 h 6886575"/>
              <a:gd name="connsiteX5" fmla="*/ 0 w 6315075"/>
              <a:gd name="connsiteY5" fmla="*/ 6877050 h 6886575"/>
              <a:gd name="connsiteX6" fmla="*/ 4181475 w 6315075"/>
              <a:gd name="connsiteY6" fmla="*/ 6867525 h 6886575"/>
              <a:gd name="connsiteX7" fmla="*/ 4191000 w 6315075"/>
              <a:gd name="connsiteY7" fmla="*/ 4048125 h 6886575"/>
              <a:gd name="connsiteX8" fmla="*/ 4400550 w 6315075"/>
              <a:gd name="connsiteY8" fmla="*/ 6877050 h 6886575"/>
              <a:gd name="connsiteX9" fmla="*/ 5305425 w 6315075"/>
              <a:gd name="connsiteY9" fmla="*/ 6877050 h 6886575"/>
              <a:gd name="connsiteX10" fmla="*/ 5524500 w 6315075"/>
              <a:gd name="connsiteY10" fmla="*/ 4057650 h 6886575"/>
              <a:gd name="connsiteX11" fmla="*/ 5534025 w 6315075"/>
              <a:gd name="connsiteY11" fmla="*/ 6867525 h 6886575"/>
              <a:gd name="connsiteX12" fmla="*/ 6315075 w 6315075"/>
              <a:gd name="connsiteY12" fmla="*/ 6886575 h 6886575"/>
              <a:gd name="connsiteX13" fmla="*/ 6305550 w 6315075"/>
              <a:gd name="connsiteY13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6315075" h="6886575">
                <a:moveTo>
                  <a:pt x="6305550" y="0"/>
                </a:moveTo>
                <a:lnTo>
                  <a:pt x="5067300" y="0"/>
                </a:lnTo>
                <a:lnTo>
                  <a:pt x="4857750" y="2286000"/>
                </a:lnTo>
                <a:lnTo>
                  <a:pt x="4648200" y="19050"/>
                </a:lnTo>
                <a:lnTo>
                  <a:pt x="1609725" y="9525"/>
                </a:lnTo>
                <a:lnTo>
                  <a:pt x="0" y="6877050"/>
                </a:lnTo>
                <a:lnTo>
                  <a:pt x="4181475" y="6867525"/>
                </a:lnTo>
                <a:lnTo>
                  <a:pt x="4191000" y="4048125"/>
                </a:lnTo>
                <a:lnTo>
                  <a:pt x="4400550" y="6877050"/>
                </a:lnTo>
                <a:lnTo>
                  <a:pt x="5305425" y="6877050"/>
                </a:lnTo>
                <a:lnTo>
                  <a:pt x="5524500" y="4057650"/>
                </a:lnTo>
                <a:lnTo>
                  <a:pt x="5534025" y="6867525"/>
                </a:lnTo>
                <a:lnTo>
                  <a:pt x="6315075" y="6886575"/>
                </a:lnTo>
                <a:lnTo>
                  <a:pt x="6305550" y="0"/>
                </a:lnTo>
                <a:close/>
              </a:path>
            </a:pathLst>
          </a:custGeom>
          <a:blipFill dpi="0" rotWithShape="1">
            <a:blip r:embed="rId3">
              <a:grayscl/>
            </a:blip>
            <a:srcRect/>
            <a:tile tx="381000" ty="0" sx="65000" sy="60000" flip="none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Freeform 15"/>
          <p:cNvSpPr/>
          <p:nvPr userDrawn="1"/>
        </p:nvSpPr>
        <p:spPr>
          <a:xfrm>
            <a:off x="7491412" y="-28575"/>
            <a:ext cx="1562100" cy="6886575"/>
          </a:xfrm>
          <a:custGeom>
            <a:avLst/>
            <a:gdLst>
              <a:gd name="connsiteX0" fmla="*/ 0 w 1562100"/>
              <a:gd name="connsiteY0" fmla="*/ 0 h 6886575"/>
              <a:gd name="connsiteX1" fmla="*/ 1447800 w 1562100"/>
              <a:gd name="connsiteY1" fmla="*/ 6886575 h 6886575"/>
              <a:gd name="connsiteX2" fmla="*/ 1562100 w 1562100"/>
              <a:gd name="connsiteY2" fmla="*/ 6886575 h 6886575"/>
              <a:gd name="connsiteX3" fmla="*/ 104775 w 1562100"/>
              <a:gd name="connsiteY3" fmla="*/ 9525 h 6886575"/>
              <a:gd name="connsiteX4" fmla="*/ 0 w 1562100"/>
              <a:gd name="connsiteY4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2100" h="6886575">
                <a:moveTo>
                  <a:pt x="0" y="0"/>
                </a:moveTo>
                <a:lnTo>
                  <a:pt x="1447800" y="6886575"/>
                </a:lnTo>
                <a:lnTo>
                  <a:pt x="1562100" y="6886575"/>
                </a:lnTo>
                <a:lnTo>
                  <a:pt x="104775" y="9525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Rectangle 16"/>
          <p:cNvSpPr/>
          <p:nvPr userDrawn="1"/>
        </p:nvSpPr>
        <p:spPr>
          <a:xfrm>
            <a:off x="9091612" y="-19050"/>
            <a:ext cx="123825" cy="68675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" name="Freeform 19"/>
          <p:cNvSpPr/>
          <p:nvPr userDrawn="1"/>
        </p:nvSpPr>
        <p:spPr>
          <a:xfrm>
            <a:off x="7605712" y="-19050"/>
            <a:ext cx="1485900" cy="6886575"/>
          </a:xfrm>
          <a:custGeom>
            <a:avLst/>
            <a:gdLst>
              <a:gd name="connsiteX0" fmla="*/ 0 w 1485900"/>
              <a:gd name="connsiteY0" fmla="*/ 0 h 6877050"/>
              <a:gd name="connsiteX1" fmla="*/ 1485900 w 1485900"/>
              <a:gd name="connsiteY1" fmla="*/ 19050 h 6877050"/>
              <a:gd name="connsiteX2" fmla="*/ 1485900 w 1485900"/>
              <a:gd name="connsiteY2" fmla="*/ 6877050 h 6877050"/>
              <a:gd name="connsiteX3" fmla="*/ 1457325 w 1485900"/>
              <a:gd name="connsiteY3" fmla="*/ 6858000 h 6877050"/>
              <a:gd name="connsiteX4" fmla="*/ 0 w 1485900"/>
              <a:gd name="connsiteY4" fmla="*/ 0 h 6877050"/>
              <a:gd name="connsiteX0" fmla="*/ 0 w 1485900"/>
              <a:gd name="connsiteY0" fmla="*/ 0 h 6877050"/>
              <a:gd name="connsiteX1" fmla="*/ 1485900 w 1485900"/>
              <a:gd name="connsiteY1" fmla="*/ 19050 h 6877050"/>
              <a:gd name="connsiteX2" fmla="*/ 1485900 w 1485900"/>
              <a:gd name="connsiteY2" fmla="*/ 6877050 h 6877050"/>
              <a:gd name="connsiteX3" fmla="*/ 1438275 w 1485900"/>
              <a:gd name="connsiteY3" fmla="*/ 6858000 h 6877050"/>
              <a:gd name="connsiteX4" fmla="*/ 0 w 1485900"/>
              <a:gd name="connsiteY4" fmla="*/ 0 h 6877050"/>
              <a:gd name="connsiteX0" fmla="*/ 0 w 1485900"/>
              <a:gd name="connsiteY0" fmla="*/ 0 h 6886575"/>
              <a:gd name="connsiteX1" fmla="*/ 1485900 w 1485900"/>
              <a:gd name="connsiteY1" fmla="*/ 19050 h 6886575"/>
              <a:gd name="connsiteX2" fmla="*/ 1485900 w 1485900"/>
              <a:gd name="connsiteY2" fmla="*/ 6877050 h 6886575"/>
              <a:gd name="connsiteX3" fmla="*/ 1438275 w 1485900"/>
              <a:gd name="connsiteY3" fmla="*/ 6886575 h 6886575"/>
              <a:gd name="connsiteX4" fmla="*/ 0 w 1485900"/>
              <a:gd name="connsiteY4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85900" h="6886575">
                <a:moveTo>
                  <a:pt x="0" y="0"/>
                </a:moveTo>
                <a:lnTo>
                  <a:pt x="1485900" y="19050"/>
                </a:lnTo>
                <a:lnTo>
                  <a:pt x="1485900" y="6877050"/>
                </a:lnTo>
                <a:lnTo>
                  <a:pt x="1438275" y="6886575"/>
                </a:lnTo>
                <a:lnTo>
                  <a:pt x="0" y="0"/>
                </a:lnTo>
                <a:close/>
              </a:path>
            </a:pathLst>
          </a:custGeom>
          <a:solidFill>
            <a:srgbClr val="006CAB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931" y="405904"/>
            <a:ext cx="825238" cy="656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66256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365760" y="2516505"/>
            <a:ext cx="5463117" cy="1371388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4000">
                <a:solidFill>
                  <a:srgbClr val="FFFFFF"/>
                </a:solidFill>
                <a:latin typeface="Arial Narrow"/>
                <a:cs typeface="Arial Narrow"/>
              </a:defRPr>
            </a:lvl1pPr>
          </a:lstStyle>
          <a:p>
            <a:r>
              <a:rPr lang="en-US" sz="4000" dirty="0">
                <a:solidFill>
                  <a:srgbClr val="FFFFFF"/>
                </a:solidFill>
              </a:rPr>
              <a:t>SECTION BREAK 1 </a:t>
            </a:r>
            <a:br>
              <a:rPr lang="en-US" sz="4000" dirty="0">
                <a:solidFill>
                  <a:srgbClr val="FFFFFF"/>
                </a:solidFill>
              </a:rPr>
            </a:br>
            <a:r>
              <a:rPr lang="en-US" sz="4000" dirty="0">
                <a:solidFill>
                  <a:srgbClr val="FFFFFF"/>
                </a:solidFill>
              </a:rPr>
              <a:t>(30pt Arial Narrow)</a:t>
            </a:r>
          </a:p>
        </p:txBody>
      </p:sp>
    </p:spTree>
    <p:extLst>
      <p:ext uri="{BB962C8B-B14F-4D97-AF65-F5344CB8AC3E}">
        <p14:creationId xmlns:p14="http://schemas.microsoft.com/office/powerpoint/2010/main" val="49891490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0D269E-5C56-EE0F-A5B1-56375A911E4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A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21B6200-499D-3800-03FC-7FD2F5F815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AA23EA-6C53-0AEF-5934-1443EAB91B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3DCBB-ADCC-C44C-B5E3-6FF5E3DD46F9}" type="datetimeFigureOut">
              <a:rPr lang="en-AU" smtClean="0"/>
              <a:t>20/4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69903E-AC11-ED3F-B085-FC72E79498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B6AA8-0094-86D6-5624-43A736CA03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C7591-C591-6445-8AE8-446A114DEE59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5360370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477575-2004-D150-7CB2-D8005FF2E2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9145D6-A299-4D42-5757-D2B1D3C37D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D26FA9-86C6-DA4A-41B0-668C625CE8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3DCBB-ADCC-C44C-B5E3-6FF5E3DD46F9}" type="datetimeFigureOut">
              <a:rPr lang="en-AU" smtClean="0"/>
              <a:t>20/4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6D2E12-7FCE-7570-4FF7-031A0120D7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A45CDA-A15E-62CF-F671-2119CE6379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C7591-C591-6445-8AE8-446A114DEE59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613564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F099E0-E937-C005-285D-E9849FDCA7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E8F2D8-6682-D4AF-C3C2-5D63155F4F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65C20D-BE58-61FF-1C08-7AEAFDEA5B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3DCBB-ADCC-C44C-B5E3-6FF5E3DD46F9}" type="datetimeFigureOut">
              <a:rPr lang="en-AU" smtClean="0"/>
              <a:t>20/4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CB286C-ACC4-08A5-9290-A96F86CDF1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1A728A-183E-1A7F-5EE9-D87B54AF51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C7591-C591-6445-8AE8-446A114DEE59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1981236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6500EF-6EA9-0DDC-DC31-36F5D09FC3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3D6AD9-5DF1-CA19-F1C3-C2A06CBE92F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A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80C4E44-F8B5-B972-4735-14A5F11CB6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A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E2DC751-6389-35C1-739F-BFA3F7A99D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3DCBB-ADCC-C44C-B5E3-6FF5E3DD46F9}" type="datetimeFigureOut">
              <a:rPr lang="en-AU" smtClean="0"/>
              <a:t>20/4/2022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F75914A-0F92-0D7D-4C53-DCC1F18C40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1F8864B-EFBD-6195-F9A2-E0D0199F7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C7591-C591-6445-8AE8-446A114DEE59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606436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1BA0B5-CA65-8376-0B6A-98BFAB1681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8FF594D-F437-EE69-464E-7C049ED423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C95E8E2-5A90-0861-24D1-C6BECF71C9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A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EA4FE56-D0D1-D47C-B6D8-26DB5E88A6A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E2CB177-005D-0895-7A54-644733C74B3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A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90322D0-CD6A-AF5B-2172-4DEAA69C03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3DCBB-ADCC-C44C-B5E3-6FF5E3DD46F9}" type="datetimeFigureOut">
              <a:rPr lang="en-AU" smtClean="0"/>
              <a:t>20/4/2022</a:t>
            </a:fld>
            <a:endParaRPr lang="en-A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1D93C71-963E-7673-3128-ABB3DFD103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4B2F8D-BD3A-E703-944A-276A289F4E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C7591-C591-6445-8AE8-446A114DEE59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69986385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23C6EC-1913-2D02-9341-6EE053B0D5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A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304EFB6-8FEB-48C9-0898-679A6299DA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3DCBB-ADCC-C44C-B5E3-6FF5E3DD46F9}" type="datetimeFigureOut">
              <a:rPr lang="en-AU" smtClean="0"/>
              <a:t>20/4/2022</a:t>
            </a:fld>
            <a:endParaRPr lang="en-A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96B495-A8B8-C7CA-7B22-1428DF537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675978C-ED05-0CF7-7CD0-CB3772630C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C7591-C591-6445-8AE8-446A114DEE59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27180909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3C1C2F3-38CD-BECE-DF1F-2648C2128E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3DCBB-ADCC-C44C-B5E3-6FF5E3DD46F9}" type="datetimeFigureOut">
              <a:rPr lang="en-AU" smtClean="0"/>
              <a:t>20/4/2022</a:t>
            </a:fld>
            <a:endParaRPr lang="en-A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7656EE6-6AA5-9B2D-6D65-C26F3241E8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90C71E-CA5E-5F8B-CF2A-F9324670C0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C7591-C591-6445-8AE8-446A114DEE59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9401194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4F75CE-008A-A1B4-0032-81ADE75D1E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25E816-CB46-03D3-7F53-160AEA728C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AC399C2-AC77-8C2C-E8FF-B27F94B485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54FE35C-FF0F-1951-5533-8E3F13C54E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3DCBB-ADCC-C44C-B5E3-6FF5E3DD46F9}" type="datetimeFigureOut">
              <a:rPr lang="en-AU" smtClean="0"/>
              <a:t>20/4/2022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433A5E-A806-C79F-D063-1D8DD7273B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B99F82E-FB2F-EEC5-DCDB-4638AAED80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C7591-C591-6445-8AE8-446A114DEE59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95153355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BFC40C-D2A4-D5CE-BF3B-49B0E01BE1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A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820F397-7D2A-3020-51CF-20EC7118DE6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1062B5-C0A3-B9CE-AD08-CFCB6DE2EC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8C3B78-710A-7EF0-C075-33526E4278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3DCBB-ADCC-C44C-B5E3-6FF5E3DD46F9}" type="datetimeFigureOut">
              <a:rPr lang="en-AU" smtClean="0"/>
              <a:t>20/4/2022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AFAD044-E94B-0DDE-02D3-9EEC95B6EA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B4CFB58-4FA4-AD73-9702-004421E0C7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C7591-C591-6445-8AE8-446A114DEE59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0577353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_image option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Placeholder 17"/>
          <p:cNvSpPr>
            <a:spLocks noGrp="1"/>
          </p:cNvSpPr>
          <p:nvPr>
            <p:ph type="body" sz="quarter" idx="11" hasCustomPrompt="1"/>
          </p:nvPr>
        </p:nvSpPr>
        <p:spPr>
          <a:xfrm>
            <a:off x="379112" y="2765699"/>
            <a:ext cx="6012163" cy="678126"/>
          </a:xfrm>
          <a:prstGeom prst="rect">
            <a:avLst/>
          </a:prstGeo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</a:lstStyle>
          <a:p>
            <a:r>
              <a:rPr lang="en-AU" dirty="0"/>
              <a:t>SUB HEADLINE / PRESENTER (28PT ARIAL NARROW, UPPER CASE)</a:t>
            </a:r>
            <a:endParaRPr lang="en-US" dirty="0"/>
          </a:p>
        </p:txBody>
      </p:sp>
      <p:sp>
        <p:nvSpPr>
          <p:cNvPr id="19" name="Text Placeholder 17"/>
          <p:cNvSpPr>
            <a:spLocks noGrp="1"/>
          </p:cNvSpPr>
          <p:nvPr>
            <p:ph type="body" sz="quarter" idx="12" hasCustomPrompt="1"/>
          </p:nvPr>
        </p:nvSpPr>
        <p:spPr>
          <a:xfrm>
            <a:off x="370485" y="4463086"/>
            <a:ext cx="5649316" cy="409725"/>
          </a:xfrm>
          <a:prstGeom prst="rect">
            <a:avLst/>
          </a:prstGeom>
        </p:spPr>
        <p:txBody>
          <a:bodyPr/>
          <a:lstStyle>
            <a:lvl1pPr>
              <a:defRPr sz="2000" baseline="0">
                <a:solidFill>
                  <a:schemeClr val="tx1"/>
                </a:solidFill>
              </a:defRPr>
            </a:lvl1pPr>
          </a:lstStyle>
          <a:p>
            <a:r>
              <a:rPr lang="en-AU" dirty="0"/>
              <a:t>DATE (20PT ARIAL NARROW, UPPER CASE)</a:t>
            </a:r>
            <a:br>
              <a:rPr lang="en-AU" dirty="0"/>
            </a:br>
            <a:endParaRPr lang="en-US" dirty="0"/>
          </a:p>
        </p:txBody>
      </p:sp>
      <p:sp>
        <p:nvSpPr>
          <p:cNvPr id="23" name="Text Placeholder 22"/>
          <p:cNvSpPr>
            <a:spLocks noGrp="1"/>
          </p:cNvSpPr>
          <p:nvPr>
            <p:ph type="body" sz="quarter" idx="13" hasCustomPrompt="1"/>
          </p:nvPr>
        </p:nvSpPr>
        <p:spPr>
          <a:xfrm>
            <a:off x="378808" y="1959605"/>
            <a:ext cx="6012467" cy="1180231"/>
          </a:xfrm>
          <a:prstGeom prst="rect">
            <a:avLst/>
          </a:prstGeom>
        </p:spPr>
        <p:txBody>
          <a:bodyPr/>
          <a:lstStyle>
            <a:lvl1pPr>
              <a:defRPr sz="4500" b="1" baseline="0">
                <a:solidFill>
                  <a:srgbClr val="006CAB"/>
                </a:solidFill>
              </a:defRPr>
            </a:lvl1pPr>
          </a:lstStyle>
          <a:p>
            <a:pPr lvl="0"/>
            <a:r>
              <a:rPr lang="en-US" dirty="0"/>
              <a:t>TITLE (UPPER CASE)</a:t>
            </a:r>
          </a:p>
        </p:txBody>
      </p:sp>
      <p:sp>
        <p:nvSpPr>
          <p:cNvPr id="25" name="Text Placeholder 17"/>
          <p:cNvSpPr>
            <a:spLocks noGrp="1"/>
          </p:cNvSpPr>
          <p:nvPr>
            <p:ph type="body" sz="quarter" idx="14" hasCustomPrompt="1"/>
          </p:nvPr>
        </p:nvSpPr>
        <p:spPr>
          <a:xfrm>
            <a:off x="370183" y="4872811"/>
            <a:ext cx="5649617" cy="409725"/>
          </a:xfrm>
          <a:prstGeom prst="rect">
            <a:avLst/>
          </a:prstGeom>
        </p:spPr>
        <p:txBody>
          <a:bodyPr/>
          <a:lstStyle>
            <a:lvl1pPr>
              <a:defRPr sz="2000" baseline="0">
                <a:solidFill>
                  <a:schemeClr val="tx1"/>
                </a:solidFill>
              </a:defRPr>
            </a:lvl1pPr>
          </a:lstStyle>
          <a:p>
            <a:r>
              <a:rPr lang="en-AU" dirty="0"/>
              <a:t>LOCATION/ EXTRA LINE (20PT ARIAL NARROW, UPPER CASE)</a:t>
            </a:r>
            <a:br>
              <a:rPr lang="en-AU" dirty="0"/>
            </a:br>
            <a:endParaRPr lang="en-US" dirty="0"/>
          </a:p>
        </p:txBody>
      </p:sp>
      <p:sp>
        <p:nvSpPr>
          <p:cNvPr id="12" name="Freeform 11"/>
          <p:cNvSpPr/>
          <p:nvPr userDrawn="1"/>
        </p:nvSpPr>
        <p:spPr>
          <a:xfrm>
            <a:off x="5876925" y="-19050"/>
            <a:ext cx="6315075" cy="6886575"/>
          </a:xfrm>
          <a:custGeom>
            <a:avLst/>
            <a:gdLst>
              <a:gd name="connsiteX0" fmla="*/ 6305550 w 6315075"/>
              <a:gd name="connsiteY0" fmla="*/ 0 h 6877050"/>
              <a:gd name="connsiteX1" fmla="*/ 5067300 w 6315075"/>
              <a:gd name="connsiteY1" fmla="*/ 0 h 6877050"/>
              <a:gd name="connsiteX2" fmla="*/ 4857750 w 6315075"/>
              <a:gd name="connsiteY2" fmla="*/ 2286000 h 6877050"/>
              <a:gd name="connsiteX3" fmla="*/ 4648200 w 6315075"/>
              <a:gd name="connsiteY3" fmla="*/ 19050 h 6877050"/>
              <a:gd name="connsiteX4" fmla="*/ 1609725 w 6315075"/>
              <a:gd name="connsiteY4" fmla="*/ 9525 h 6877050"/>
              <a:gd name="connsiteX5" fmla="*/ 0 w 6315075"/>
              <a:gd name="connsiteY5" fmla="*/ 6877050 h 6877050"/>
              <a:gd name="connsiteX6" fmla="*/ 4181475 w 6315075"/>
              <a:gd name="connsiteY6" fmla="*/ 6867525 h 6877050"/>
              <a:gd name="connsiteX7" fmla="*/ 4191000 w 6315075"/>
              <a:gd name="connsiteY7" fmla="*/ 4048125 h 6877050"/>
              <a:gd name="connsiteX8" fmla="*/ 4400550 w 6315075"/>
              <a:gd name="connsiteY8" fmla="*/ 6877050 h 6877050"/>
              <a:gd name="connsiteX9" fmla="*/ 5305425 w 6315075"/>
              <a:gd name="connsiteY9" fmla="*/ 6877050 h 6877050"/>
              <a:gd name="connsiteX10" fmla="*/ 5524500 w 6315075"/>
              <a:gd name="connsiteY10" fmla="*/ 4057650 h 6877050"/>
              <a:gd name="connsiteX11" fmla="*/ 5553075 w 6315075"/>
              <a:gd name="connsiteY11" fmla="*/ 6867525 h 6877050"/>
              <a:gd name="connsiteX12" fmla="*/ 6315075 w 6315075"/>
              <a:gd name="connsiteY12" fmla="*/ 6867525 h 6877050"/>
              <a:gd name="connsiteX13" fmla="*/ 6305550 w 6315075"/>
              <a:gd name="connsiteY13" fmla="*/ 0 h 6877050"/>
              <a:gd name="connsiteX0" fmla="*/ 6305550 w 6315075"/>
              <a:gd name="connsiteY0" fmla="*/ 0 h 6877050"/>
              <a:gd name="connsiteX1" fmla="*/ 5067300 w 6315075"/>
              <a:gd name="connsiteY1" fmla="*/ 0 h 6877050"/>
              <a:gd name="connsiteX2" fmla="*/ 4857750 w 6315075"/>
              <a:gd name="connsiteY2" fmla="*/ 2286000 h 6877050"/>
              <a:gd name="connsiteX3" fmla="*/ 4648200 w 6315075"/>
              <a:gd name="connsiteY3" fmla="*/ 19050 h 6877050"/>
              <a:gd name="connsiteX4" fmla="*/ 1609725 w 6315075"/>
              <a:gd name="connsiteY4" fmla="*/ 9525 h 6877050"/>
              <a:gd name="connsiteX5" fmla="*/ 0 w 6315075"/>
              <a:gd name="connsiteY5" fmla="*/ 6877050 h 6877050"/>
              <a:gd name="connsiteX6" fmla="*/ 4181475 w 6315075"/>
              <a:gd name="connsiteY6" fmla="*/ 6867525 h 6877050"/>
              <a:gd name="connsiteX7" fmla="*/ 4191000 w 6315075"/>
              <a:gd name="connsiteY7" fmla="*/ 4048125 h 6877050"/>
              <a:gd name="connsiteX8" fmla="*/ 4400550 w 6315075"/>
              <a:gd name="connsiteY8" fmla="*/ 6877050 h 6877050"/>
              <a:gd name="connsiteX9" fmla="*/ 5305425 w 6315075"/>
              <a:gd name="connsiteY9" fmla="*/ 6877050 h 6877050"/>
              <a:gd name="connsiteX10" fmla="*/ 5524500 w 6315075"/>
              <a:gd name="connsiteY10" fmla="*/ 4057650 h 6877050"/>
              <a:gd name="connsiteX11" fmla="*/ 5534025 w 6315075"/>
              <a:gd name="connsiteY11" fmla="*/ 6867525 h 6877050"/>
              <a:gd name="connsiteX12" fmla="*/ 6315075 w 6315075"/>
              <a:gd name="connsiteY12" fmla="*/ 6867525 h 6877050"/>
              <a:gd name="connsiteX13" fmla="*/ 6305550 w 6315075"/>
              <a:gd name="connsiteY13" fmla="*/ 0 h 6877050"/>
              <a:gd name="connsiteX0" fmla="*/ 6305550 w 6315075"/>
              <a:gd name="connsiteY0" fmla="*/ 0 h 6886575"/>
              <a:gd name="connsiteX1" fmla="*/ 5067300 w 6315075"/>
              <a:gd name="connsiteY1" fmla="*/ 0 h 6886575"/>
              <a:gd name="connsiteX2" fmla="*/ 4857750 w 6315075"/>
              <a:gd name="connsiteY2" fmla="*/ 2286000 h 6886575"/>
              <a:gd name="connsiteX3" fmla="*/ 4648200 w 6315075"/>
              <a:gd name="connsiteY3" fmla="*/ 19050 h 6886575"/>
              <a:gd name="connsiteX4" fmla="*/ 1609725 w 6315075"/>
              <a:gd name="connsiteY4" fmla="*/ 9525 h 6886575"/>
              <a:gd name="connsiteX5" fmla="*/ 0 w 6315075"/>
              <a:gd name="connsiteY5" fmla="*/ 6877050 h 6886575"/>
              <a:gd name="connsiteX6" fmla="*/ 4181475 w 6315075"/>
              <a:gd name="connsiteY6" fmla="*/ 6867525 h 6886575"/>
              <a:gd name="connsiteX7" fmla="*/ 4191000 w 6315075"/>
              <a:gd name="connsiteY7" fmla="*/ 4048125 h 6886575"/>
              <a:gd name="connsiteX8" fmla="*/ 4400550 w 6315075"/>
              <a:gd name="connsiteY8" fmla="*/ 6877050 h 6886575"/>
              <a:gd name="connsiteX9" fmla="*/ 5305425 w 6315075"/>
              <a:gd name="connsiteY9" fmla="*/ 6877050 h 6886575"/>
              <a:gd name="connsiteX10" fmla="*/ 5524500 w 6315075"/>
              <a:gd name="connsiteY10" fmla="*/ 4057650 h 6886575"/>
              <a:gd name="connsiteX11" fmla="*/ 5534025 w 6315075"/>
              <a:gd name="connsiteY11" fmla="*/ 6867525 h 6886575"/>
              <a:gd name="connsiteX12" fmla="*/ 6315075 w 6315075"/>
              <a:gd name="connsiteY12" fmla="*/ 6886575 h 6886575"/>
              <a:gd name="connsiteX13" fmla="*/ 6305550 w 6315075"/>
              <a:gd name="connsiteY13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6315075" h="6886575">
                <a:moveTo>
                  <a:pt x="6305550" y="0"/>
                </a:moveTo>
                <a:lnTo>
                  <a:pt x="5067300" y="0"/>
                </a:lnTo>
                <a:lnTo>
                  <a:pt x="4857750" y="2286000"/>
                </a:lnTo>
                <a:lnTo>
                  <a:pt x="4648200" y="19050"/>
                </a:lnTo>
                <a:lnTo>
                  <a:pt x="1609725" y="9525"/>
                </a:lnTo>
                <a:lnTo>
                  <a:pt x="0" y="6877050"/>
                </a:lnTo>
                <a:lnTo>
                  <a:pt x="4181475" y="6867525"/>
                </a:lnTo>
                <a:lnTo>
                  <a:pt x="4191000" y="4048125"/>
                </a:lnTo>
                <a:lnTo>
                  <a:pt x="4400550" y="6877050"/>
                </a:lnTo>
                <a:lnTo>
                  <a:pt x="5305425" y="6877050"/>
                </a:lnTo>
                <a:lnTo>
                  <a:pt x="5524500" y="4057650"/>
                </a:lnTo>
                <a:lnTo>
                  <a:pt x="5534025" y="6867525"/>
                </a:lnTo>
                <a:lnTo>
                  <a:pt x="6315075" y="6886575"/>
                </a:lnTo>
                <a:lnTo>
                  <a:pt x="6305550" y="0"/>
                </a:lnTo>
                <a:close/>
              </a:path>
            </a:pathLst>
          </a:custGeom>
          <a:blipFill dpi="0" rotWithShape="1">
            <a:blip r:embed="rId2">
              <a:grayscl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Freeform 12"/>
          <p:cNvSpPr/>
          <p:nvPr userDrawn="1"/>
        </p:nvSpPr>
        <p:spPr>
          <a:xfrm>
            <a:off x="7491412" y="-28575"/>
            <a:ext cx="1562100" cy="6886575"/>
          </a:xfrm>
          <a:custGeom>
            <a:avLst/>
            <a:gdLst>
              <a:gd name="connsiteX0" fmla="*/ 0 w 1562100"/>
              <a:gd name="connsiteY0" fmla="*/ 0 h 6886575"/>
              <a:gd name="connsiteX1" fmla="*/ 1447800 w 1562100"/>
              <a:gd name="connsiteY1" fmla="*/ 6886575 h 6886575"/>
              <a:gd name="connsiteX2" fmla="*/ 1562100 w 1562100"/>
              <a:gd name="connsiteY2" fmla="*/ 6886575 h 6886575"/>
              <a:gd name="connsiteX3" fmla="*/ 104775 w 1562100"/>
              <a:gd name="connsiteY3" fmla="*/ 9525 h 6886575"/>
              <a:gd name="connsiteX4" fmla="*/ 0 w 1562100"/>
              <a:gd name="connsiteY4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2100" h="6886575">
                <a:moveTo>
                  <a:pt x="0" y="0"/>
                </a:moveTo>
                <a:lnTo>
                  <a:pt x="1447800" y="6886575"/>
                </a:lnTo>
                <a:lnTo>
                  <a:pt x="1562100" y="6886575"/>
                </a:lnTo>
                <a:lnTo>
                  <a:pt x="104775" y="9525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Rectangle 13"/>
          <p:cNvSpPr/>
          <p:nvPr userDrawn="1"/>
        </p:nvSpPr>
        <p:spPr>
          <a:xfrm>
            <a:off x="9091612" y="-19050"/>
            <a:ext cx="123825" cy="68675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Freeform 14"/>
          <p:cNvSpPr/>
          <p:nvPr userDrawn="1"/>
        </p:nvSpPr>
        <p:spPr>
          <a:xfrm>
            <a:off x="7605712" y="-19050"/>
            <a:ext cx="1485900" cy="6886575"/>
          </a:xfrm>
          <a:custGeom>
            <a:avLst/>
            <a:gdLst>
              <a:gd name="connsiteX0" fmla="*/ 0 w 1485900"/>
              <a:gd name="connsiteY0" fmla="*/ 0 h 6877050"/>
              <a:gd name="connsiteX1" fmla="*/ 1485900 w 1485900"/>
              <a:gd name="connsiteY1" fmla="*/ 19050 h 6877050"/>
              <a:gd name="connsiteX2" fmla="*/ 1485900 w 1485900"/>
              <a:gd name="connsiteY2" fmla="*/ 6877050 h 6877050"/>
              <a:gd name="connsiteX3" fmla="*/ 1457325 w 1485900"/>
              <a:gd name="connsiteY3" fmla="*/ 6858000 h 6877050"/>
              <a:gd name="connsiteX4" fmla="*/ 0 w 1485900"/>
              <a:gd name="connsiteY4" fmla="*/ 0 h 6877050"/>
              <a:gd name="connsiteX0" fmla="*/ 0 w 1485900"/>
              <a:gd name="connsiteY0" fmla="*/ 0 h 6877050"/>
              <a:gd name="connsiteX1" fmla="*/ 1485900 w 1485900"/>
              <a:gd name="connsiteY1" fmla="*/ 19050 h 6877050"/>
              <a:gd name="connsiteX2" fmla="*/ 1485900 w 1485900"/>
              <a:gd name="connsiteY2" fmla="*/ 6877050 h 6877050"/>
              <a:gd name="connsiteX3" fmla="*/ 1438275 w 1485900"/>
              <a:gd name="connsiteY3" fmla="*/ 6858000 h 6877050"/>
              <a:gd name="connsiteX4" fmla="*/ 0 w 1485900"/>
              <a:gd name="connsiteY4" fmla="*/ 0 h 6877050"/>
              <a:gd name="connsiteX0" fmla="*/ 0 w 1485900"/>
              <a:gd name="connsiteY0" fmla="*/ 0 h 6886575"/>
              <a:gd name="connsiteX1" fmla="*/ 1485900 w 1485900"/>
              <a:gd name="connsiteY1" fmla="*/ 19050 h 6886575"/>
              <a:gd name="connsiteX2" fmla="*/ 1485900 w 1485900"/>
              <a:gd name="connsiteY2" fmla="*/ 6877050 h 6886575"/>
              <a:gd name="connsiteX3" fmla="*/ 1438275 w 1485900"/>
              <a:gd name="connsiteY3" fmla="*/ 6886575 h 6886575"/>
              <a:gd name="connsiteX4" fmla="*/ 0 w 1485900"/>
              <a:gd name="connsiteY4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85900" h="6886575">
                <a:moveTo>
                  <a:pt x="0" y="0"/>
                </a:moveTo>
                <a:lnTo>
                  <a:pt x="1485900" y="19050"/>
                </a:lnTo>
                <a:lnTo>
                  <a:pt x="1485900" y="6877050"/>
                </a:lnTo>
                <a:lnTo>
                  <a:pt x="1438275" y="6886575"/>
                </a:lnTo>
                <a:lnTo>
                  <a:pt x="0" y="0"/>
                </a:lnTo>
                <a:close/>
              </a:path>
            </a:pathLst>
          </a:custGeom>
          <a:solidFill>
            <a:srgbClr val="006CAB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668" y="440724"/>
            <a:ext cx="2270107" cy="66052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931" y="405904"/>
            <a:ext cx="825238" cy="656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39223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A43A8-034A-2A26-5C8A-25EEA223A1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80B7C9F-5A99-D337-261F-A957C2AD30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56EE51-15AC-7856-F898-270FF58266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3DCBB-ADCC-C44C-B5E3-6FF5E3DD46F9}" type="datetimeFigureOut">
              <a:rPr lang="en-AU" smtClean="0"/>
              <a:t>20/4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3370B6-130D-5543-2FA0-B853FC5B74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ECBC7F-5F2F-AD84-A6D3-C63AF280A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C7591-C591-6445-8AE8-446A114DEE59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2621409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0BDBCFF-D341-AB3A-53E6-10552984EA2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AB250A3-1AF1-BF2C-9902-173590616D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7E9D21-631E-5B97-27C1-B0C5FA55A7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3DCBB-ADCC-C44C-B5E3-6FF5E3DD46F9}" type="datetimeFigureOut">
              <a:rPr lang="en-AU" smtClean="0"/>
              <a:t>20/4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486585-FF82-8B8A-71A1-4FAF262C0A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BC99F5-C647-784B-98BE-D7AD041CD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C7591-C591-6445-8AE8-446A114DEE59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732503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py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9"/>
          <p:cNvSpPr/>
          <p:nvPr userDrawn="1"/>
        </p:nvSpPr>
        <p:spPr>
          <a:xfrm>
            <a:off x="7491412" y="-28575"/>
            <a:ext cx="1562100" cy="6886575"/>
          </a:xfrm>
          <a:custGeom>
            <a:avLst/>
            <a:gdLst>
              <a:gd name="connsiteX0" fmla="*/ 0 w 1562100"/>
              <a:gd name="connsiteY0" fmla="*/ 0 h 6886575"/>
              <a:gd name="connsiteX1" fmla="*/ 1447800 w 1562100"/>
              <a:gd name="connsiteY1" fmla="*/ 6886575 h 6886575"/>
              <a:gd name="connsiteX2" fmla="*/ 1562100 w 1562100"/>
              <a:gd name="connsiteY2" fmla="*/ 6886575 h 6886575"/>
              <a:gd name="connsiteX3" fmla="*/ 104775 w 1562100"/>
              <a:gd name="connsiteY3" fmla="*/ 9525 h 6886575"/>
              <a:gd name="connsiteX4" fmla="*/ 0 w 1562100"/>
              <a:gd name="connsiteY4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2100" h="6886575">
                <a:moveTo>
                  <a:pt x="0" y="0"/>
                </a:moveTo>
                <a:lnTo>
                  <a:pt x="1447800" y="6886575"/>
                </a:lnTo>
                <a:lnTo>
                  <a:pt x="1562100" y="6886575"/>
                </a:lnTo>
                <a:lnTo>
                  <a:pt x="104775" y="9525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Rectangle 10"/>
          <p:cNvSpPr/>
          <p:nvPr userDrawn="1"/>
        </p:nvSpPr>
        <p:spPr>
          <a:xfrm>
            <a:off x="9091612" y="-19050"/>
            <a:ext cx="123825" cy="68675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Freeform 13"/>
          <p:cNvSpPr/>
          <p:nvPr userDrawn="1"/>
        </p:nvSpPr>
        <p:spPr>
          <a:xfrm>
            <a:off x="7491412" y="-28575"/>
            <a:ext cx="1562100" cy="6886575"/>
          </a:xfrm>
          <a:custGeom>
            <a:avLst/>
            <a:gdLst>
              <a:gd name="connsiteX0" fmla="*/ 0 w 1562100"/>
              <a:gd name="connsiteY0" fmla="*/ 0 h 6886575"/>
              <a:gd name="connsiteX1" fmla="*/ 1447800 w 1562100"/>
              <a:gd name="connsiteY1" fmla="*/ 6886575 h 6886575"/>
              <a:gd name="connsiteX2" fmla="*/ 1562100 w 1562100"/>
              <a:gd name="connsiteY2" fmla="*/ 6886575 h 6886575"/>
              <a:gd name="connsiteX3" fmla="*/ 104775 w 1562100"/>
              <a:gd name="connsiteY3" fmla="*/ 9525 h 6886575"/>
              <a:gd name="connsiteX4" fmla="*/ 0 w 1562100"/>
              <a:gd name="connsiteY4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2100" h="6886575">
                <a:moveTo>
                  <a:pt x="0" y="0"/>
                </a:moveTo>
                <a:lnTo>
                  <a:pt x="1447800" y="6886575"/>
                </a:lnTo>
                <a:lnTo>
                  <a:pt x="1562100" y="6886575"/>
                </a:lnTo>
                <a:lnTo>
                  <a:pt x="104775" y="9525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Rectangle 14"/>
          <p:cNvSpPr/>
          <p:nvPr userDrawn="1"/>
        </p:nvSpPr>
        <p:spPr>
          <a:xfrm>
            <a:off x="9091612" y="-19050"/>
            <a:ext cx="123825" cy="68675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Freeform 16"/>
          <p:cNvSpPr/>
          <p:nvPr userDrawn="1"/>
        </p:nvSpPr>
        <p:spPr>
          <a:xfrm>
            <a:off x="8428264" y="0"/>
            <a:ext cx="3772445" cy="6853646"/>
          </a:xfrm>
          <a:custGeom>
            <a:avLst/>
            <a:gdLst>
              <a:gd name="connsiteX0" fmla="*/ 0 w 3753395"/>
              <a:gd name="connsiteY0" fmla="*/ 0 h 6853646"/>
              <a:gd name="connsiteX1" fmla="*/ 0 w 3753395"/>
              <a:gd name="connsiteY1" fmla="*/ 69669 h 6853646"/>
              <a:gd name="connsiteX2" fmla="*/ 1463040 w 3753395"/>
              <a:gd name="connsiteY2" fmla="*/ 6853646 h 6853646"/>
              <a:gd name="connsiteX3" fmla="*/ 3744686 w 3753395"/>
              <a:gd name="connsiteY3" fmla="*/ 6844937 h 6853646"/>
              <a:gd name="connsiteX4" fmla="*/ 3753395 w 3753395"/>
              <a:gd name="connsiteY4" fmla="*/ 0 h 6853646"/>
              <a:gd name="connsiteX5" fmla="*/ 0 w 3753395"/>
              <a:gd name="connsiteY5" fmla="*/ 0 h 6853646"/>
              <a:gd name="connsiteX0" fmla="*/ 0 w 3772445"/>
              <a:gd name="connsiteY0" fmla="*/ 0 h 6853646"/>
              <a:gd name="connsiteX1" fmla="*/ 19050 w 3772445"/>
              <a:gd name="connsiteY1" fmla="*/ 69669 h 6853646"/>
              <a:gd name="connsiteX2" fmla="*/ 1482090 w 3772445"/>
              <a:gd name="connsiteY2" fmla="*/ 6853646 h 6853646"/>
              <a:gd name="connsiteX3" fmla="*/ 3763736 w 3772445"/>
              <a:gd name="connsiteY3" fmla="*/ 6844937 h 6853646"/>
              <a:gd name="connsiteX4" fmla="*/ 3772445 w 3772445"/>
              <a:gd name="connsiteY4" fmla="*/ 0 h 6853646"/>
              <a:gd name="connsiteX5" fmla="*/ 0 w 3772445"/>
              <a:gd name="connsiteY5" fmla="*/ 0 h 68536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772445" h="6853646">
                <a:moveTo>
                  <a:pt x="0" y="0"/>
                </a:moveTo>
                <a:lnTo>
                  <a:pt x="19050" y="69669"/>
                </a:lnTo>
                <a:lnTo>
                  <a:pt x="1482090" y="6853646"/>
                </a:lnTo>
                <a:lnTo>
                  <a:pt x="3763736" y="6844937"/>
                </a:lnTo>
                <a:lnTo>
                  <a:pt x="3772445" y="0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2">
              <a:grayscl/>
            </a:blip>
            <a:srcRect/>
            <a:tile tx="762000" ty="0" sx="80000" sy="80000" flip="none" algn="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" name="Rectangle 19"/>
          <p:cNvSpPr/>
          <p:nvPr userDrawn="1"/>
        </p:nvSpPr>
        <p:spPr>
          <a:xfrm>
            <a:off x="9993085" y="9525"/>
            <a:ext cx="123825" cy="68675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1" name="Freeform 20"/>
          <p:cNvSpPr/>
          <p:nvPr userDrawn="1"/>
        </p:nvSpPr>
        <p:spPr>
          <a:xfrm>
            <a:off x="8420099" y="1"/>
            <a:ext cx="1571625" cy="6877050"/>
          </a:xfrm>
          <a:custGeom>
            <a:avLst/>
            <a:gdLst>
              <a:gd name="connsiteX0" fmla="*/ 0 w 1562100"/>
              <a:gd name="connsiteY0" fmla="*/ 0 h 6877050"/>
              <a:gd name="connsiteX1" fmla="*/ 1562100 w 1562100"/>
              <a:gd name="connsiteY1" fmla="*/ 28575 h 6877050"/>
              <a:gd name="connsiteX2" fmla="*/ 1562100 w 1562100"/>
              <a:gd name="connsiteY2" fmla="*/ 6877050 h 6877050"/>
              <a:gd name="connsiteX3" fmla="*/ 1485900 w 1562100"/>
              <a:gd name="connsiteY3" fmla="*/ 6858000 h 6877050"/>
              <a:gd name="connsiteX4" fmla="*/ 0 w 1562100"/>
              <a:gd name="connsiteY4" fmla="*/ 0 h 6877050"/>
              <a:gd name="connsiteX0" fmla="*/ 0 w 1571625"/>
              <a:gd name="connsiteY0" fmla="*/ 0 h 6867525"/>
              <a:gd name="connsiteX1" fmla="*/ 1571625 w 1571625"/>
              <a:gd name="connsiteY1" fmla="*/ 19050 h 6867525"/>
              <a:gd name="connsiteX2" fmla="*/ 1571625 w 1571625"/>
              <a:gd name="connsiteY2" fmla="*/ 6867525 h 6867525"/>
              <a:gd name="connsiteX3" fmla="*/ 1495425 w 1571625"/>
              <a:gd name="connsiteY3" fmla="*/ 6848475 h 6867525"/>
              <a:gd name="connsiteX4" fmla="*/ 0 w 1571625"/>
              <a:gd name="connsiteY4" fmla="*/ 0 h 6867525"/>
              <a:gd name="connsiteX0" fmla="*/ 0 w 1571625"/>
              <a:gd name="connsiteY0" fmla="*/ 0 h 6877050"/>
              <a:gd name="connsiteX1" fmla="*/ 1571625 w 1571625"/>
              <a:gd name="connsiteY1" fmla="*/ 19050 h 6877050"/>
              <a:gd name="connsiteX2" fmla="*/ 1571625 w 1571625"/>
              <a:gd name="connsiteY2" fmla="*/ 6867525 h 6877050"/>
              <a:gd name="connsiteX3" fmla="*/ 1495425 w 1571625"/>
              <a:gd name="connsiteY3" fmla="*/ 6877050 h 6877050"/>
              <a:gd name="connsiteX4" fmla="*/ 0 w 1571625"/>
              <a:gd name="connsiteY4" fmla="*/ 0 h 6877050"/>
              <a:gd name="connsiteX0" fmla="*/ 0 w 1571625"/>
              <a:gd name="connsiteY0" fmla="*/ 0 h 6905625"/>
              <a:gd name="connsiteX1" fmla="*/ 1571625 w 1571625"/>
              <a:gd name="connsiteY1" fmla="*/ 19050 h 6905625"/>
              <a:gd name="connsiteX2" fmla="*/ 1571625 w 1571625"/>
              <a:gd name="connsiteY2" fmla="*/ 6905625 h 6905625"/>
              <a:gd name="connsiteX3" fmla="*/ 1495425 w 1571625"/>
              <a:gd name="connsiteY3" fmla="*/ 6877050 h 6905625"/>
              <a:gd name="connsiteX4" fmla="*/ 0 w 1571625"/>
              <a:gd name="connsiteY4" fmla="*/ 0 h 6905625"/>
              <a:gd name="connsiteX0" fmla="*/ 0 w 1571625"/>
              <a:gd name="connsiteY0" fmla="*/ 0 h 6886575"/>
              <a:gd name="connsiteX1" fmla="*/ 1571625 w 1571625"/>
              <a:gd name="connsiteY1" fmla="*/ 19050 h 6886575"/>
              <a:gd name="connsiteX2" fmla="*/ 1571625 w 1571625"/>
              <a:gd name="connsiteY2" fmla="*/ 6886575 h 6886575"/>
              <a:gd name="connsiteX3" fmla="*/ 1495425 w 1571625"/>
              <a:gd name="connsiteY3" fmla="*/ 6877050 h 6886575"/>
              <a:gd name="connsiteX4" fmla="*/ 0 w 1571625"/>
              <a:gd name="connsiteY4" fmla="*/ 0 h 6886575"/>
              <a:gd name="connsiteX0" fmla="*/ 0 w 1571625"/>
              <a:gd name="connsiteY0" fmla="*/ 0 h 6886575"/>
              <a:gd name="connsiteX1" fmla="*/ 1571625 w 1571625"/>
              <a:gd name="connsiteY1" fmla="*/ 19050 h 6886575"/>
              <a:gd name="connsiteX2" fmla="*/ 1571625 w 1571625"/>
              <a:gd name="connsiteY2" fmla="*/ 6886575 h 6886575"/>
              <a:gd name="connsiteX3" fmla="*/ 1495425 w 1571625"/>
              <a:gd name="connsiteY3" fmla="*/ 6877050 h 6886575"/>
              <a:gd name="connsiteX4" fmla="*/ 0 w 1571625"/>
              <a:gd name="connsiteY4" fmla="*/ 0 h 6886575"/>
              <a:gd name="connsiteX0" fmla="*/ 0 w 1571625"/>
              <a:gd name="connsiteY0" fmla="*/ 0 h 6877050"/>
              <a:gd name="connsiteX1" fmla="*/ 1571625 w 1571625"/>
              <a:gd name="connsiteY1" fmla="*/ 19050 h 6877050"/>
              <a:gd name="connsiteX2" fmla="*/ 1571625 w 1571625"/>
              <a:gd name="connsiteY2" fmla="*/ 6867525 h 6877050"/>
              <a:gd name="connsiteX3" fmla="*/ 1495425 w 1571625"/>
              <a:gd name="connsiteY3" fmla="*/ 6877050 h 6877050"/>
              <a:gd name="connsiteX4" fmla="*/ 0 w 1571625"/>
              <a:gd name="connsiteY4" fmla="*/ 0 h 6877050"/>
              <a:gd name="connsiteX0" fmla="*/ 0 w 1571625"/>
              <a:gd name="connsiteY0" fmla="*/ 0 h 6877050"/>
              <a:gd name="connsiteX1" fmla="*/ 1571625 w 1571625"/>
              <a:gd name="connsiteY1" fmla="*/ 19050 h 6877050"/>
              <a:gd name="connsiteX2" fmla="*/ 1571625 w 1571625"/>
              <a:gd name="connsiteY2" fmla="*/ 6867525 h 6877050"/>
              <a:gd name="connsiteX3" fmla="*/ 1495425 w 1571625"/>
              <a:gd name="connsiteY3" fmla="*/ 6877050 h 6877050"/>
              <a:gd name="connsiteX4" fmla="*/ 0 w 1571625"/>
              <a:gd name="connsiteY4" fmla="*/ 0 h 6877050"/>
              <a:gd name="connsiteX0" fmla="*/ 0 w 1571625"/>
              <a:gd name="connsiteY0" fmla="*/ 0 h 6877050"/>
              <a:gd name="connsiteX1" fmla="*/ 1571625 w 1571625"/>
              <a:gd name="connsiteY1" fmla="*/ 19050 h 6877050"/>
              <a:gd name="connsiteX2" fmla="*/ 1571625 w 1571625"/>
              <a:gd name="connsiteY2" fmla="*/ 6877050 h 6877050"/>
              <a:gd name="connsiteX3" fmla="*/ 1495425 w 1571625"/>
              <a:gd name="connsiteY3" fmla="*/ 6877050 h 6877050"/>
              <a:gd name="connsiteX4" fmla="*/ 0 w 1571625"/>
              <a:gd name="connsiteY4" fmla="*/ 0 h 6877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71625" h="6877050">
                <a:moveTo>
                  <a:pt x="0" y="0"/>
                </a:moveTo>
                <a:lnTo>
                  <a:pt x="1571625" y="19050"/>
                </a:lnTo>
                <a:lnTo>
                  <a:pt x="1571625" y="6877050"/>
                </a:lnTo>
                <a:lnTo>
                  <a:pt x="1495425" y="6877050"/>
                </a:lnTo>
                <a:lnTo>
                  <a:pt x="0" y="0"/>
                </a:lnTo>
                <a:close/>
              </a:path>
            </a:pathLst>
          </a:custGeom>
          <a:solidFill>
            <a:srgbClr val="006CAB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Text Placeholder 17"/>
          <p:cNvSpPr>
            <a:spLocks noGrp="1"/>
          </p:cNvSpPr>
          <p:nvPr>
            <p:ph type="body" sz="quarter" idx="11" hasCustomPrompt="1"/>
          </p:nvPr>
        </p:nvSpPr>
        <p:spPr>
          <a:xfrm>
            <a:off x="306060" y="978761"/>
            <a:ext cx="7451725" cy="46646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</a:lstStyle>
          <a:p>
            <a:r>
              <a:rPr lang="en-AU" dirty="0"/>
              <a:t>SUB HEADING (24PT, UPPER CASE)</a:t>
            </a:r>
            <a:endParaRPr lang="en-US" dirty="0"/>
          </a:p>
        </p:txBody>
      </p:sp>
      <p:sp>
        <p:nvSpPr>
          <p:cNvPr id="39" name="Text Placeholder 22"/>
          <p:cNvSpPr>
            <a:spLocks noGrp="1"/>
          </p:cNvSpPr>
          <p:nvPr>
            <p:ph type="body" sz="quarter" idx="13" hasCustomPrompt="1"/>
          </p:nvPr>
        </p:nvSpPr>
        <p:spPr>
          <a:xfrm>
            <a:off x="306060" y="326309"/>
            <a:ext cx="7452026" cy="73695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200" b="1" baseline="0">
                <a:solidFill>
                  <a:schemeClr val="tx1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dirty="0"/>
              <a:t>HEADING (42PT, UPPER CASE)</a:t>
            </a:r>
          </a:p>
        </p:txBody>
      </p:sp>
      <p:sp>
        <p:nvSpPr>
          <p:cNvPr id="40" name="Text Placeholder 17"/>
          <p:cNvSpPr>
            <a:spLocks noGrp="1"/>
          </p:cNvSpPr>
          <p:nvPr>
            <p:ph type="body" sz="quarter" idx="14" hasCustomPrompt="1"/>
          </p:nvPr>
        </p:nvSpPr>
        <p:spPr>
          <a:xfrm>
            <a:off x="306060" y="1729723"/>
            <a:ext cx="7451725" cy="401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1" baseline="0">
                <a:solidFill>
                  <a:schemeClr val="tx1"/>
                </a:solidFill>
                <a:latin typeface="Arial Narrow" panose="020B0606020202030204" pitchFamily="34" charset="0"/>
              </a:defRPr>
            </a:lvl1pPr>
          </a:lstStyle>
          <a:p>
            <a:r>
              <a:rPr lang="en-AU" dirty="0"/>
              <a:t>INTRO HEADING 1 (20PT, ARIAL NARROW, UPPER CASE)</a:t>
            </a:r>
          </a:p>
        </p:txBody>
      </p:sp>
      <p:sp>
        <p:nvSpPr>
          <p:cNvPr id="41" name="Text Placeholder 17"/>
          <p:cNvSpPr>
            <a:spLocks noGrp="1"/>
          </p:cNvSpPr>
          <p:nvPr>
            <p:ph type="body" sz="quarter" idx="16" hasCustomPrompt="1"/>
          </p:nvPr>
        </p:nvSpPr>
        <p:spPr>
          <a:xfrm>
            <a:off x="300211" y="2097682"/>
            <a:ext cx="7451725" cy="172943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AU" dirty="0"/>
              <a:t>Body copy (20pt, Arial) </a:t>
            </a:r>
          </a:p>
          <a:p>
            <a:endParaRPr lang="en-AU" dirty="0"/>
          </a:p>
          <a:p>
            <a:endParaRPr lang="en-AU" dirty="0"/>
          </a:p>
        </p:txBody>
      </p:sp>
      <p:sp>
        <p:nvSpPr>
          <p:cNvPr id="42" name="Text Placeholder 17"/>
          <p:cNvSpPr>
            <a:spLocks noGrp="1"/>
          </p:cNvSpPr>
          <p:nvPr>
            <p:ph type="body" sz="quarter" idx="17" hasCustomPrompt="1"/>
          </p:nvPr>
        </p:nvSpPr>
        <p:spPr>
          <a:xfrm>
            <a:off x="300211" y="4111606"/>
            <a:ext cx="7451725" cy="401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1" baseline="0">
                <a:solidFill>
                  <a:schemeClr val="tx1"/>
                </a:solidFill>
                <a:latin typeface="Arial Narrow" panose="020B0606020202030204" pitchFamily="34" charset="0"/>
              </a:defRPr>
            </a:lvl1pPr>
          </a:lstStyle>
          <a:p>
            <a:r>
              <a:rPr lang="en-AU" dirty="0"/>
              <a:t>INTRO HEADING 2 (20PT, ARIAL NARROW, UPPER CASE)</a:t>
            </a:r>
          </a:p>
        </p:txBody>
      </p:sp>
      <p:sp>
        <p:nvSpPr>
          <p:cNvPr id="43" name="Text Placeholder 17"/>
          <p:cNvSpPr>
            <a:spLocks noGrp="1"/>
          </p:cNvSpPr>
          <p:nvPr>
            <p:ph type="body" sz="quarter" idx="18" hasCustomPrompt="1"/>
          </p:nvPr>
        </p:nvSpPr>
        <p:spPr>
          <a:xfrm>
            <a:off x="294362" y="4513254"/>
            <a:ext cx="7451725" cy="172943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AU" dirty="0"/>
              <a:t>Body copy (20pt, Arial) </a:t>
            </a:r>
          </a:p>
          <a:p>
            <a:endParaRPr lang="en-AU" dirty="0"/>
          </a:p>
          <a:p>
            <a:endParaRPr lang="en-AU" dirty="0"/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62" y="6299218"/>
            <a:ext cx="1403009" cy="40822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3512" y="6265059"/>
            <a:ext cx="487983" cy="375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85942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py with two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9"/>
          <p:cNvSpPr/>
          <p:nvPr userDrawn="1"/>
        </p:nvSpPr>
        <p:spPr>
          <a:xfrm>
            <a:off x="7491412" y="-28575"/>
            <a:ext cx="1562100" cy="6886575"/>
          </a:xfrm>
          <a:custGeom>
            <a:avLst/>
            <a:gdLst>
              <a:gd name="connsiteX0" fmla="*/ 0 w 1562100"/>
              <a:gd name="connsiteY0" fmla="*/ 0 h 6886575"/>
              <a:gd name="connsiteX1" fmla="*/ 1447800 w 1562100"/>
              <a:gd name="connsiteY1" fmla="*/ 6886575 h 6886575"/>
              <a:gd name="connsiteX2" fmla="*/ 1562100 w 1562100"/>
              <a:gd name="connsiteY2" fmla="*/ 6886575 h 6886575"/>
              <a:gd name="connsiteX3" fmla="*/ 104775 w 1562100"/>
              <a:gd name="connsiteY3" fmla="*/ 9525 h 6886575"/>
              <a:gd name="connsiteX4" fmla="*/ 0 w 1562100"/>
              <a:gd name="connsiteY4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2100" h="6886575">
                <a:moveTo>
                  <a:pt x="0" y="0"/>
                </a:moveTo>
                <a:lnTo>
                  <a:pt x="1447800" y="6886575"/>
                </a:lnTo>
                <a:lnTo>
                  <a:pt x="1562100" y="6886575"/>
                </a:lnTo>
                <a:lnTo>
                  <a:pt x="104775" y="9525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Rectangle 10"/>
          <p:cNvSpPr/>
          <p:nvPr userDrawn="1"/>
        </p:nvSpPr>
        <p:spPr>
          <a:xfrm>
            <a:off x="9091612" y="-19050"/>
            <a:ext cx="123825" cy="68675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Freeform 13"/>
          <p:cNvSpPr/>
          <p:nvPr userDrawn="1"/>
        </p:nvSpPr>
        <p:spPr>
          <a:xfrm>
            <a:off x="7510462" y="-38100"/>
            <a:ext cx="1562100" cy="6886575"/>
          </a:xfrm>
          <a:custGeom>
            <a:avLst/>
            <a:gdLst>
              <a:gd name="connsiteX0" fmla="*/ 0 w 1562100"/>
              <a:gd name="connsiteY0" fmla="*/ 0 h 6886575"/>
              <a:gd name="connsiteX1" fmla="*/ 1447800 w 1562100"/>
              <a:gd name="connsiteY1" fmla="*/ 6886575 h 6886575"/>
              <a:gd name="connsiteX2" fmla="*/ 1562100 w 1562100"/>
              <a:gd name="connsiteY2" fmla="*/ 6886575 h 6886575"/>
              <a:gd name="connsiteX3" fmla="*/ 104775 w 1562100"/>
              <a:gd name="connsiteY3" fmla="*/ 9525 h 6886575"/>
              <a:gd name="connsiteX4" fmla="*/ 0 w 1562100"/>
              <a:gd name="connsiteY4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2100" h="6886575">
                <a:moveTo>
                  <a:pt x="0" y="0"/>
                </a:moveTo>
                <a:lnTo>
                  <a:pt x="1447800" y="6886575"/>
                </a:lnTo>
                <a:lnTo>
                  <a:pt x="1562100" y="6886575"/>
                </a:lnTo>
                <a:lnTo>
                  <a:pt x="104775" y="9525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Rectangle 14"/>
          <p:cNvSpPr/>
          <p:nvPr userDrawn="1"/>
        </p:nvSpPr>
        <p:spPr>
          <a:xfrm>
            <a:off x="9091612" y="-19050"/>
            <a:ext cx="123825" cy="68675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" name="Rectangle 19"/>
          <p:cNvSpPr/>
          <p:nvPr userDrawn="1"/>
        </p:nvSpPr>
        <p:spPr>
          <a:xfrm>
            <a:off x="9381263" y="120368"/>
            <a:ext cx="123825" cy="53517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22" name="Picture 2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58261" y="6440168"/>
            <a:ext cx="1267288" cy="368735"/>
          </a:xfrm>
          <a:prstGeom prst="rect">
            <a:avLst/>
          </a:prstGeom>
        </p:spPr>
      </p:pic>
      <p:sp>
        <p:nvSpPr>
          <p:cNvPr id="18" name="Text Placeholder 17"/>
          <p:cNvSpPr>
            <a:spLocks noGrp="1"/>
          </p:cNvSpPr>
          <p:nvPr>
            <p:ph type="body" sz="quarter" idx="11" hasCustomPrompt="1"/>
          </p:nvPr>
        </p:nvSpPr>
        <p:spPr>
          <a:xfrm>
            <a:off x="306060" y="1046138"/>
            <a:ext cx="7451725" cy="466468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</a:lstStyle>
          <a:p>
            <a:r>
              <a:rPr lang="en-AU" dirty="0"/>
              <a:t>SUB HEADING (24PT, UPPER CASE)</a:t>
            </a:r>
            <a:endParaRPr lang="en-US" dirty="0"/>
          </a:p>
        </p:txBody>
      </p:sp>
      <p:sp>
        <p:nvSpPr>
          <p:cNvPr id="19" name="Text Placeholder 22"/>
          <p:cNvSpPr>
            <a:spLocks noGrp="1"/>
          </p:cNvSpPr>
          <p:nvPr>
            <p:ph type="body" sz="quarter" idx="13" hasCustomPrompt="1"/>
          </p:nvPr>
        </p:nvSpPr>
        <p:spPr>
          <a:xfrm>
            <a:off x="306060" y="359998"/>
            <a:ext cx="7452026" cy="736956"/>
          </a:xfrm>
          <a:prstGeom prst="rect">
            <a:avLst/>
          </a:prstGeom>
        </p:spPr>
        <p:txBody>
          <a:bodyPr/>
          <a:lstStyle>
            <a:lvl1pPr>
              <a:defRPr sz="4200" b="1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HEADING (42PT, UPPER CASE)</a:t>
            </a:r>
          </a:p>
        </p:txBody>
      </p:sp>
      <p:sp>
        <p:nvSpPr>
          <p:cNvPr id="23" name="Text Placeholder 17"/>
          <p:cNvSpPr>
            <a:spLocks noGrp="1"/>
          </p:cNvSpPr>
          <p:nvPr>
            <p:ph type="body" sz="quarter" idx="14" hasCustomPrompt="1"/>
          </p:nvPr>
        </p:nvSpPr>
        <p:spPr>
          <a:xfrm>
            <a:off x="306060" y="1763411"/>
            <a:ext cx="7451725" cy="401647"/>
          </a:xfrm>
          <a:prstGeom prst="rect">
            <a:avLst/>
          </a:prstGeom>
        </p:spPr>
        <p:txBody>
          <a:bodyPr/>
          <a:lstStyle>
            <a:lvl1pPr>
              <a:defRPr sz="2000" b="1" baseline="0">
                <a:solidFill>
                  <a:schemeClr val="tx1"/>
                </a:solidFill>
              </a:defRPr>
            </a:lvl1pPr>
          </a:lstStyle>
          <a:p>
            <a:r>
              <a:rPr lang="en-AU" dirty="0"/>
              <a:t>INTRO HEADING (20PT, ARIAL NARROW, UPPER CASE)</a:t>
            </a:r>
          </a:p>
        </p:txBody>
      </p:sp>
      <p:sp>
        <p:nvSpPr>
          <p:cNvPr id="24" name="Text Placeholder 17"/>
          <p:cNvSpPr>
            <a:spLocks noGrp="1"/>
          </p:cNvSpPr>
          <p:nvPr>
            <p:ph type="body" sz="quarter" idx="16" hasCustomPrompt="1"/>
          </p:nvPr>
        </p:nvSpPr>
        <p:spPr>
          <a:xfrm>
            <a:off x="300212" y="2131371"/>
            <a:ext cx="4352700" cy="3976132"/>
          </a:xfrm>
          <a:prstGeom prst="rect">
            <a:avLst/>
          </a:prstGeom>
        </p:spPr>
        <p:txBody>
          <a:bodyPr/>
          <a:lstStyle>
            <a:lvl1pPr>
              <a:defRPr sz="2000" b="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AU" dirty="0"/>
              <a:t>Body copy (20pt, Arial) </a:t>
            </a:r>
          </a:p>
          <a:p>
            <a:endParaRPr lang="en-AU" dirty="0"/>
          </a:p>
          <a:p>
            <a:endParaRPr lang="en-AU" dirty="0"/>
          </a:p>
        </p:txBody>
      </p:sp>
      <p:sp>
        <p:nvSpPr>
          <p:cNvPr id="21" name="Freeform 20"/>
          <p:cNvSpPr/>
          <p:nvPr userDrawn="1"/>
        </p:nvSpPr>
        <p:spPr>
          <a:xfrm>
            <a:off x="11063729" y="9525"/>
            <a:ext cx="1968365" cy="2828926"/>
          </a:xfrm>
          <a:custGeom>
            <a:avLst/>
            <a:gdLst>
              <a:gd name="connsiteX0" fmla="*/ 0 w 1562100"/>
              <a:gd name="connsiteY0" fmla="*/ 0 h 6877050"/>
              <a:gd name="connsiteX1" fmla="*/ 1562100 w 1562100"/>
              <a:gd name="connsiteY1" fmla="*/ 28575 h 6877050"/>
              <a:gd name="connsiteX2" fmla="*/ 1562100 w 1562100"/>
              <a:gd name="connsiteY2" fmla="*/ 6877050 h 6877050"/>
              <a:gd name="connsiteX3" fmla="*/ 1485900 w 1562100"/>
              <a:gd name="connsiteY3" fmla="*/ 6858000 h 6877050"/>
              <a:gd name="connsiteX4" fmla="*/ 0 w 1562100"/>
              <a:gd name="connsiteY4" fmla="*/ 0 h 6877050"/>
              <a:gd name="connsiteX0" fmla="*/ 0 w 1571625"/>
              <a:gd name="connsiteY0" fmla="*/ 0 h 6867525"/>
              <a:gd name="connsiteX1" fmla="*/ 1571625 w 1571625"/>
              <a:gd name="connsiteY1" fmla="*/ 19050 h 6867525"/>
              <a:gd name="connsiteX2" fmla="*/ 1571625 w 1571625"/>
              <a:gd name="connsiteY2" fmla="*/ 6867525 h 6867525"/>
              <a:gd name="connsiteX3" fmla="*/ 1495425 w 1571625"/>
              <a:gd name="connsiteY3" fmla="*/ 6848475 h 6867525"/>
              <a:gd name="connsiteX4" fmla="*/ 0 w 1571625"/>
              <a:gd name="connsiteY4" fmla="*/ 0 h 6867525"/>
              <a:gd name="connsiteX0" fmla="*/ 0 w 1571625"/>
              <a:gd name="connsiteY0" fmla="*/ 0 h 6877050"/>
              <a:gd name="connsiteX1" fmla="*/ 1571625 w 1571625"/>
              <a:gd name="connsiteY1" fmla="*/ 19050 h 6877050"/>
              <a:gd name="connsiteX2" fmla="*/ 1571625 w 1571625"/>
              <a:gd name="connsiteY2" fmla="*/ 6867525 h 6877050"/>
              <a:gd name="connsiteX3" fmla="*/ 1495425 w 1571625"/>
              <a:gd name="connsiteY3" fmla="*/ 6877050 h 6877050"/>
              <a:gd name="connsiteX4" fmla="*/ 0 w 1571625"/>
              <a:gd name="connsiteY4" fmla="*/ 0 h 6877050"/>
              <a:gd name="connsiteX0" fmla="*/ 0 w 1571625"/>
              <a:gd name="connsiteY0" fmla="*/ 0 h 6905625"/>
              <a:gd name="connsiteX1" fmla="*/ 1571625 w 1571625"/>
              <a:gd name="connsiteY1" fmla="*/ 19050 h 6905625"/>
              <a:gd name="connsiteX2" fmla="*/ 1571625 w 1571625"/>
              <a:gd name="connsiteY2" fmla="*/ 6905625 h 6905625"/>
              <a:gd name="connsiteX3" fmla="*/ 1495425 w 1571625"/>
              <a:gd name="connsiteY3" fmla="*/ 6877050 h 6905625"/>
              <a:gd name="connsiteX4" fmla="*/ 0 w 1571625"/>
              <a:gd name="connsiteY4" fmla="*/ 0 h 6905625"/>
              <a:gd name="connsiteX0" fmla="*/ 0 w 1571625"/>
              <a:gd name="connsiteY0" fmla="*/ 0 h 6886575"/>
              <a:gd name="connsiteX1" fmla="*/ 1571625 w 1571625"/>
              <a:gd name="connsiteY1" fmla="*/ 19050 h 6886575"/>
              <a:gd name="connsiteX2" fmla="*/ 1571625 w 1571625"/>
              <a:gd name="connsiteY2" fmla="*/ 6886575 h 6886575"/>
              <a:gd name="connsiteX3" fmla="*/ 1495425 w 1571625"/>
              <a:gd name="connsiteY3" fmla="*/ 6877050 h 6886575"/>
              <a:gd name="connsiteX4" fmla="*/ 0 w 1571625"/>
              <a:gd name="connsiteY4" fmla="*/ 0 h 6886575"/>
              <a:gd name="connsiteX0" fmla="*/ 0 w 1571625"/>
              <a:gd name="connsiteY0" fmla="*/ 0 h 6886575"/>
              <a:gd name="connsiteX1" fmla="*/ 1571625 w 1571625"/>
              <a:gd name="connsiteY1" fmla="*/ 19050 h 6886575"/>
              <a:gd name="connsiteX2" fmla="*/ 1571625 w 1571625"/>
              <a:gd name="connsiteY2" fmla="*/ 6886575 h 6886575"/>
              <a:gd name="connsiteX3" fmla="*/ 1495425 w 1571625"/>
              <a:gd name="connsiteY3" fmla="*/ 6877050 h 6886575"/>
              <a:gd name="connsiteX4" fmla="*/ 0 w 1571625"/>
              <a:gd name="connsiteY4" fmla="*/ 0 h 6886575"/>
              <a:gd name="connsiteX0" fmla="*/ 0 w 1571625"/>
              <a:gd name="connsiteY0" fmla="*/ 0 h 6877050"/>
              <a:gd name="connsiteX1" fmla="*/ 1571625 w 1571625"/>
              <a:gd name="connsiteY1" fmla="*/ 19050 h 6877050"/>
              <a:gd name="connsiteX2" fmla="*/ 1571625 w 1571625"/>
              <a:gd name="connsiteY2" fmla="*/ 6867525 h 6877050"/>
              <a:gd name="connsiteX3" fmla="*/ 1495425 w 1571625"/>
              <a:gd name="connsiteY3" fmla="*/ 6877050 h 6877050"/>
              <a:gd name="connsiteX4" fmla="*/ 0 w 1571625"/>
              <a:gd name="connsiteY4" fmla="*/ 0 h 6877050"/>
              <a:gd name="connsiteX0" fmla="*/ 0 w 1571625"/>
              <a:gd name="connsiteY0" fmla="*/ 0 h 6877050"/>
              <a:gd name="connsiteX1" fmla="*/ 1571625 w 1571625"/>
              <a:gd name="connsiteY1" fmla="*/ 19050 h 6877050"/>
              <a:gd name="connsiteX2" fmla="*/ 1571625 w 1571625"/>
              <a:gd name="connsiteY2" fmla="*/ 6867525 h 6877050"/>
              <a:gd name="connsiteX3" fmla="*/ 1495425 w 1571625"/>
              <a:gd name="connsiteY3" fmla="*/ 6877050 h 6877050"/>
              <a:gd name="connsiteX4" fmla="*/ 0 w 1571625"/>
              <a:gd name="connsiteY4" fmla="*/ 0 h 6877050"/>
              <a:gd name="connsiteX0" fmla="*/ 0 w 1571625"/>
              <a:gd name="connsiteY0" fmla="*/ 0 h 6877050"/>
              <a:gd name="connsiteX1" fmla="*/ 1571625 w 1571625"/>
              <a:gd name="connsiteY1" fmla="*/ 19050 h 6877050"/>
              <a:gd name="connsiteX2" fmla="*/ 1571625 w 1571625"/>
              <a:gd name="connsiteY2" fmla="*/ 6877050 h 6877050"/>
              <a:gd name="connsiteX3" fmla="*/ 1495425 w 1571625"/>
              <a:gd name="connsiteY3" fmla="*/ 6877050 h 6877050"/>
              <a:gd name="connsiteX4" fmla="*/ 0 w 1571625"/>
              <a:gd name="connsiteY4" fmla="*/ 0 h 6877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71625" h="6877050">
                <a:moveTo>
                  <a:pt x="0" y="0"/>
                </a:moveTo>
                <a:lnTo>
                  <a:pt x="1571625" y="19050"/>
                </a:lnTo>
                <a:lnTo>
                  <a:pt x="1571625" y="6877050"/>
                </a:lnTo>
                <a:lnTo>
                  <a:pt x="1495425" y="6877050"/>
                </a:lnTo>
                <a:lnTo>
                  <a:pt x="0" y="0"/>
                </a:lnTo>
                <a:close/>
              </a:path>
            </a:pathLst>
          </a:custGeom>
          <a:solidFill>
            <a:srgbClr val="006CAB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8" name="Freeform 27"/>
          <p:cNvSpPr/>
          <p:nvPr userDrawn="1"/>
        </p:nvSpPr>
        <p:spPr>
          <a:xfrm flipH="1">
            <a:off x="8469753" y="9525"/>
            <a:ext cx="4451976" cy="2857500"/>
          </a:xfrm>
          <a:custGeom>
            <a:avLst/>
            <a:gdLst>
              <a:gd name="connsiteX0" fmla="*/ 0 w 3753395"/>
              <a:gd name="connsiteY0" fmla="*/ 0 h 6853646"/>
              <a:gd name="connsiteX1" fmla="*/ 0 w 3753395"/>
              <a:gd name="connsiteY1" fmla="*/ 69669 h 6853646"/>
              <a:gd name="connsiteX2" fmla="*/ 1463040 w 3753395"/>
              <a:gd name="connsiteY2" fmla="*/ 6853646 h 6853646"/>
              <a:gd name="connsiteX3" fmla="*/ 3744686 w 3753395"/>
              <a:gd name="connsiteY3" fmla="*/ 6844937 h 6853646"/>
              <a:gd name="connsiteX4" fmla="*/ 3753395 w 3753395"/>
              <a:gd name="connsiteY4" fmla="*/ 0 h 6853646"/>
              <a:gd name="connsiteX5" fmla="*/ 0 w 3753395"/>
              <a:gd name="connsiteY5" fmla="*/ 0 h 6853646"/>
              <a:gd name="connsiteX0" fmla="*/ 0 w 3772445"/>
              <a:gd name="connsiteY0" fmla="*/ 0 h 6853646"/>
              <a:gd name="connsiteX1" fmla="*/ 19050 w 3772445"/>
              <a:gd name="connsiteY1" fmla="*/ 69669 h 6853646"/>
              <a:gd name="connsiteX2" fmla="*/ 1482090 w 3772445"/>
              <a:gd name="connsiteY2" fmla="*/ 6853646 h 6853646"/>
              <a:gd name="connsiteX3" fmla="*/ 3763736 w 3772445"/>
              <a:gd name="connsiteY3" fmla="*/ 6844937 h 6853646"/>
              <a:gd name="connsiteX4" fmla="*/ 3772445 w 3772445"/>
              <a:gd name="connsiteY4" fmla="*/ 0 h 6853646"/>
              <a:gd name="connsiteX5" fmla="*/ 0 w 3772445"/>
              <a:gd name="connsiteY5" fmla="*/ 0 h 6853646"/>
              <a:gd name="connsiteX0" fmla="*/ 2502709 w 6275154"/>
              <a:gd name="connsiteY0" fmla="*/ 0 h 6922875"/>
              <a:gd name="connsiteX1" fmla="*/ 2521759 w 6275154"/>
              <a:gd name="connsiteY1" fmla="*/ 69669 h 6922875"/>
              <a:gd name="connsiteX2" fmla="*/ 0 w 6275154"/>
              <a:gd name="connsiteY2" fmla="*/ 6922875 h 6922875"/>
              <a:gd name="connsiteX3" fmla="*/ 6266445 w 6275154"/>
              <a:gd name="connsiteY3" fmla="*/ 6844937 h 6922875"/>
              <a:gd name="connsiteX4" fmla="*/ 6275154 w 6275154"/>
              <a:gd name="connsiteY4" fmla="*/ 0 h 6922875"/>
              <a:gd name="connsiteX5" fmla="*/ 2502709 w 6275154"/>
              <a:gd name="connsiteY5" fmla="*/ 0 h 6922875"/>
              <a:gd name="connsiteX0" fmla="*/ 2516135 w 6275154"/>
              <a:gd name="connsiteY0" fmla="*/ 0 h 6922875"/>
              <a:gd name="connsiteX1" fmla="*/ 2521759 w 6275154"/>
              <a:gd name="connsiteY1" fmla="*/ 69669 h 6922875"/>
              <a:gd name="connsiteX2" fmla="*/ 0 w 6275154"/>
              <a:gd name="connsiteY2" fmla="*/ 6922875 h 6922875"/>
              <a:gd name="connsiteX3" fmla="*/ 6266445 w 6275154"/>
              <a:gd name="connsiteY3" fmla="*/ 6844937 h 6922875"/>
              <a:gd name="connsiteX4" fmla="*/ 6275154 w 6275154"/>
              <a:gd name="connsiteY4" fmla="*/ 0 h 6922875"/>
              <a:gd name="connsiteX5" fmla="*/ 2516135 w 6275154"/>
              <a:gd name="connsiteY5" fmla="*/ 0 h 6922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275154" h="6922875">
                <a:moveTo>
                  <a:pt x="2516135" y="0"/>
                </a:moveTo>
                <a:lnTo>
                  <a:pt x="2521759" y="69669"/>
                </a:lnTo>
                <a:lnTo>
                  <a:pt x="0" y="6922875"/>
                </a:lnTo>
                <a:lnTo>
                  <a:pt x="6266445" y="6844937"/>
                </a:lnTo>
                <a:lnTo>
                  <a:pt x="6275154" y="0"/>
                </a:lnTo>
                <a:lnTo>
                  <a:pt x="2516135" y="0"/>
                </a:lnTo>
                <a:close/>
              </a:path>
            </a:pathLst>
          </a:custGeom>
          <a:blipFill dpi="0" rotWithShape="1">
            <a:blip r:embed="rId3">
              <a:grayscl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Freeform 28"/>
          <p:cNvSpPr/>
          <p:nvPr userDrawn="1"/>
        </p:nvSpPr>
        <p:spPr>
          <a:xfrm rot="21168187">
            <a:off x="11227078" y="-189975"/>
            <a:ext cx="1562100" cy="3095272"/>
          </a:xfrm>
          <a:custGeom>
            <a:avLst/>
            <a:gdLst>
              <a:gd name="connsiteX0" fmla="*/ 0 w 1562100"/>
              <a:gd name="connsiteY0" fmla="*/ 0 h 6886575"/>
              <a:gd name="connsiteX1" fmla="*/ 1447800 w 1562100"/>
              <a:gd name="connsiteY1" fmla="*/ 6886575 h 6886575"/>
              <a:gd name="connsiteX2" fmla="*/ 1562100 w 1562100"/>
              <a:gd name="connsiteY2" fmla="*/ 6886575 h 6886575"/>
              <a:gd name="connsiteX3" fmla="*/ 104775 w 1562100"/>
              <a:gd name="connsiteY3" fmla="*/ 9525 h 6886575"/>
              <a:gd name="connsiteX4" fmla="*/ 0 w 1562100"/>
              <a:gd name="connsiteY4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2100" h="6886575">
                <a:moveTo>
                  <a:pt x="0" y="0"/>
                </a:moveTo>
                <a:lnTo>
                  <a:pt x="1447800" y="6886575"/>
                </a:lnTo>
                <a:lnTo>
                  <a:pt x="1562100" y="6886575"/>
                </a:lnTo>
                <a:lnTo>
                  <a:pt x="104775" y="9525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26" name="Picture 25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62" y="6299218"/>
            <a:ext cx="1403009" cy="408226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55131" y="6331964"/>
            <a:ext cx="487983" cy="375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39937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py with two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9"/>
          <p:cNvSpPr/>
          <p:nvPr userDrawn="1"/>
        </p:nvSpPr>
        <p:spPr>
          <a:xfrm>
            <a:off x="7491412" y="-28575"/>
            <a:ext cx="1562100" cy="6886575"/>
          </a:xfrm>
          <a:custGeom>
            <a:avLst/>
            <a:gdLst>
              <a:gd name="connsiteX0" fmla="*/ 0 w 1562100"/>
              <a:gd name="connsiteY0" fmla="*/ 0 h 6886575"/>
              <a:gd name="connsiteX1" fmla="*/ 1447800 w 1562100"/>
              <a:gd name="connsiteY1" fmla="*/ 6886575 h 6886575"/>
              <a:gd name="connsiteX2" fmla="*/ 1562100 w 1562100"/>
              <a:gd name="connsiteY2" fmla="*/ 6886575 h 6886575"/>
              <a:gd name="connsiteX3" fmla="*/ 104775 w 1562100"/>
              <a:gd name="connsiteY3" fmla="*/ 9525 h 6886575"/>
              <a:gd name="connsiteX4" fmla="*/ 0 w 1562100"/>
              <a:gd name="connsiteY4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2100" h="6886575">
                <a:moveTo>
                  <a:pt x="0" y="0"/>
                </a:moveTo>
                <a:lnTo>
                  <a:pt x="1447800" y="6886575"/>
                </a:lnTo>
                <a:lnTo>
                  <a:pt x="1562100" y="6886575"/>
                </a:lnTo>
                <a:lnTo>
                  <a:pt x="104775" y="9525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Rectangle 10"/>
          <p:cNvSpPr/>
          <p:nvPr userDrawn="1"/>
        </p:nvSpPr>
        <p:spPr>
          <a:xfrm>
            <a:off x="9091612" y="-19050"/>
            <a:ext cx="123825" cy="68675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Freeform 13"/>
          <p:cNvSpPr/>
          <p:nvPr userDrawn="1"/>
        </p:nvSpPr>
        <p:spPr>
          <a:xfrm>
            <a:off x="7491412" y="-28575"/>
            <a:ext cx="1562100" cy="6886575"/>
          </a:xfrm>
          <a:custGeom>
            <a:avLst/>
            <a:gdLst>
              <a:gd name="connsiteX0" fmla="*/ 0 w 1562100"/>
              <a:gd name="connsiteY0" fmla="*/ 0 h 6886575"/>
              <a:gd name="connsiteX1" fmla="*/ 1447800 w 1562100"/>
              <a:gd name="connsiteY1" fmla="*/ 6886575 h 6886575"/>
              <a:gd name="connsiteX2" fmla="*/ 1562100 w 1562100"/>
              <a:gd name="connsiteY2" fmla="*/ 6886575 h 6886575"/>
              <a:gd name="connsiteX3" fmla="*/ 104775 w 1562100"/>
              <a:gd name="connsiteY3" fmla="*/ 9525 h 6886575"/>
              <a:gd name="connsiteX4" fmla="*/ 0 w 1562100"/>
              <a:gd name="connsiteY4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2100" h="6886575">
                <a:moveTo>
                  <a:pt x="0" y="0"/>
                </a:moveTo>
                <a:lnTo>
                  <a:pt x="1447800" y="6886575"/>
                </a:lnTo>
                <a:lnTo>
                  <a:pt x="1562100" y="6886575"/>
                </a:lnTo>
                <a:lnTo>
                  <a:pt x="104775" y="9525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Rectangle 14"/>
          <p:cNvSpPr/>
          <p:nvPr userDrawn="1"/>
        </p:nvSpPr>
        <p:spPr>
          <a:xfrm>
            <a:off x="9091612" y="-19050"/>
            <a:ext cx="123825" cy="68675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Freeform 16"/>
          <p:cNvSpPr/>
          <p:nvPr userDrawn="1"/>
        </p:nvSpPr>
        <p:spPr>
          <a:xfrm>
            <a:off x="9444381" y="0"/>
            <a:ext cx="4787765" cy="2828925"/>
          </a:xfrm>
          <a:custGeom>
            <a:avLst/>
            <a:gdLst>
              <a:gd name="connsiteX0" fmla="*/ 0 w 3753395"/>
              <a:gd name="connsiteY0" fmla="*/ 0 h 6853646"/>
              <a:gd name="connsiteX1" fmla="*/ 0 w 3753395"/>
              <a:gd name="connsiteY1" fmla="*/ 69669 h 6853646"/>
              <a:gd name="connsiteX2" fmla="*/ 1463040 w 3753395"/>
              <a:gd name="connsiteY2" fmla="*/ 6853646 h 6853646"/>
              <a:gd name="connsiteX3" fmla="*/ 3744686 w 3753395"/>
              <a:gd name="connsiteY3" fmla="*/ 6844937 h 6853646"/>
              <a:gd name="connsiteX4" fmla="*/ 3753395 w 3753395"/>
              <a:gd name="connsiteY4" fmla="*/ 0 h 6853646"/>
              <a:gd name="connsiteX5" fmla="*/ 0 w 3753395"/>
              <a:gd name="connsiteY5" fmla="*/ 0 h 6853646"/>
              <a:gd name="connsiteX0" fmla="*/ 0 w 3772445"/>
              <a:gd name="connsiteY0" fmla="*/ 0 h 6853646"/>
              <a:gd name="connsiteX1" fmla="*/ 19050 w 3772445"/>
              <a:gd name="connsiteY1" fmla="*/ 69669 h 6853646"/>
              <a:gd name="connsiteX2" fmla="*/ 1482090 w 3772445"/>
              <a:gd name="connsiteY2" fmla="*/ 6853646 h 6853646"/>
              <a:gd name="connsiteX3" fmla="*/ 3763736 w 3772445"/>
              <a:gd name="connsiteY3" fmla="*/ 6844937 h 6853646"/>
              <a:gd name="connsiteX4" fmla="*/ 3772445 w 3772445"/>
              <a:gd name="connsiteY4" fmla="*/ 0 h 6853646"/>
              <a:gd name="connsiteX5" fmla="*/ 0 w 3772445"/>
              <a:gd name="connsiteY5" fmla="*/ 0 h 68536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772445" h="6853646">
                <a:moveTo>
                  <a:pt x="0" y="0"/>
                </a:moveTo>
                <a:lnTo>
                  <a:pt x="19050" y="69669"/>
                </a:lnTo>
                <a:lnTo>
                  <a:pt x="1482090" y="6853646"/>
                </a:lnTo>
                <a:lnTo>
                  <a:pt x="3763736" y="6844937"/>
                </a:lnTo>
                <a:lnTo>
                  <a:pt x="3772445" y="0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2">
              <a:grayscl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22" name="Picture 2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2867" y="6397304"/>
            <a:ext cx="1267288" cy="368735"/>
          </a:xfrm>
          <a:prstGeom prst="rect">
            <a:avLst/>
          </a:prstGeom>
        </p:spPr>
      </p:pic>
      <p:sp>
        <p:nvSpPr>
          <p:cNvPr id="18" name="Text Placeholder 17"/>
          <p:cNvSpPr>
            <a:spLocks noGrp="1"/>
          </p:cNvSpPr>
          <p:nvPr>
            <p:ph type="body" sz="quarter" idx="11" hasCustomPrompt="1"/>
          </p:nvPr>
        </p:nvSpPr>
        <p:spPr>
          <a:xfrm>
            <a:off x="306060" y="1046138"/>
            <a:ext cx="7451725" cy="466468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</a:lstStyle>
          <a:p>
            <a:r>
              <a:rPr lang="en-AU" dirty="0"/>
              <a:t>SUB HEADING (24PT, UPPER CASE)</a:t>
            </a:r>
            <a:endParaRPr lang="en-US" dirty="0"/>
          </a:p>
        </p:txBody>
      </p:sp>
      <p:sp>
        <p:nvSpPr>
          <p:cNvPr id="19" name="Text Placeholder 22"/>
          <p:cNvSpPr>
            <a:spLocks noGrp="1"/>
          </p:cNvSpPr>
          <p:nvPr>
            <p:ph type="body" sz="quarter" idx="13" hasCustomPrompt="1"/>
          </p:nvPr>
        </p:nvSpPr>
        <p:spPr>
          <a:xfrm>
            <a:off x="306060" y="359998"/>
            <a:ext cx="7452026" cy="736956"/>
          </a:xfrm>
          <a:prstGeom prst="rect">
            <a:avLst/>
          </a:prstGeom>
        </p:spPr>
        <p:txBody>
          <a:bodyPr/>
          <a:lstStyle>
            <a:lvl1pPr>
              <a:defRPr sz="4200" b="1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HEADING (42PT, UPPER CASE)</a:t>
            </a:r>
          </a:p>
        </p:txBody>
      </p:sp>
      <p:sp>
        <p:nvSpPr>
          <p:cNvPr id="23" name="Text Placeholder 17"/>
          <p:cNvSpPr>
            <a:spLocks noGrp="1"/>
          </p:cNvSpPr>
          <p:nvPr>
            <p:ph type="body" sz="quarter" idx="14" hasCustomPrompt="1"/>
          </p:nvPr>
        </p:nvSpPr>
        <p:spPr>
          <a:xfrm>
            <a:off x="306060" y="1763411"/>
            <a:ext cx="7451725" cy="401647"/>
          </a:xfrm>
          <a:prstGeom prst="rect">
            <a:avLst/>
          </a:prstGeom>
        </p:spPr>
        <p:txBody>
          <a:bodyPr/>
          <a:lstStyle>
            <a:lvl1pPr>
              <a:defRPr sz="2000" b="1" baseline="0">
                <a:solidFill>
                  <a:schemeClr val="tx1"/>
                </a:solidFill>
              </a:defRPr>
            </a:lvl1pPr>
          </a:lstStyle>
          <a:p>
            <a:r>
              <a:rPr lang="en-AU" dirty="0"/>
              <a:t>INTRO HEADING (20PT, ARIAL NARROW, UPPER CASE)</a:t>
            </a:r>
          </a:p>
        </p:txBody>
      </p:sp>
      <p:sp>
        <p:nvSpPr>
          <p:cNvPr id="24" name="Text Placeholder 17"/>
          <p:cNvSpPr>
            <a:spLocks noGrp="1"/>
          </p:cNvSpPr>
          <p:nvPr>
            <p:ph type="body" sz="quarter" idx="16" hasCustomPrompt="1"/>
          </p:nvPr>
        </p:nvSpPr>
        <p:spPr>
          <a:xfrm>
            <a:off x="300212" y="2131371"/>
            <a:ext cx="4352700" cy="3976132"/>
          </a:xfrm>
          <a:prstGeom prst="rect">
            <a:avLst/>
          </a:prstGeom>
        </p:spPr>
        <p:txBody>
          <a:bodyPr/>
          <a:lstStyle>
            <a:lvl1pPr>
              <a:defRPr sz="2000" b="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AU" dirty="0"/>
              <a:t>Body copy (20pt, Arial) </a:t>
            </a:r>
          </a:p>
          <a:p>
            <a:endParaRPr lang="en-AU" dirty="0"/>
          </a:p>
          <a:p>
            <a:endParaRPr lang="en-AU" dirty="0"/>
          </a:p>
        </p:txBody>
      </p:sp>
      <p:sp>
        <p:nvSpPr>
          <p:cNvPr id="21" name="Freeform 20"/>
          <p:cNvSpPr/>
          <p:nvPr userDrawn="1"/>
        </p:nvSpPr>
        <p:spPr>
          <a:xfrm>
            <a:off x="9475491" y="4805"/>
            <a:ext cx="1942923" cy="2828925"/>
          </a:xfrm>
          <a:custGeom>
            <a:avLst/>
            <a:gdLst>
              <a:gd name="connsiteX0" fmla="*/ 0 w 1562100"/>
              <a:gd name="connsiteY0" fmla="*/ 0 h 6877050"/>
              <a:gd name="connsiteX1" fmla="*/ 1562100 w 1562100"/>
              <a:gd name="connsiteY1" fmla="*/ 28575 h 6877050"/>
              <a:gd name="connsiteX2" fmla="*/ 1562100 w 1562100"/>
              <a:gd name="connsiteY2" fmla="*/ 6877050 h 6877050"/>
              <a:gd name="connsiteX3" fmla="*/ 1485900 w 1562100"/>
              <a:gd name="connsiteY3" fmla="*/ 6858000 h 6877050"/>
              <a:gd name="connsiteX4" fmla="*/ 0 w 1562100"/>
              <a:gd name="connsiteY4" fmla="*/ 0 h 6877050"/>
              <a:gd name="connsiteX0" fmla="*/ 0 w 1571625"/>
              <a:gd name="connsiteY0" fmla="*/ 0 h 6867525"/>
              <a:gd name="connsiteX1" fmla="*/ 1571625 w 1571625"/>
              <a:gd name="connsiteY1" fmla="*/ 19050 h 6867525"/>
              <a:gd name="connsiteX2" fmla="*/ 1571625 w 1571625"/>
              <a:gd name="connsiteY2" fmla="*/ 6867525 h 6867525"/>
              <a:gd name="connsiteX3" fmla="*/ 1495425 w 1571625"/>
              <a:gd name="connsiteY3" fmla="*/ 6848475 h 6867525"/>
              <a:gd name="connsiteX4" fmla="*/ 0 w 1571625"/>
              <a:gd name="connsiteY4" fmla="*/ 0 h 6867525"/>
              <a:gd name="connsiteX0" fmla="*/ 0 w 1571625"/>
              <a:gd name="connsiteY0" fmla="*/ 0 h 6877050"/>
              <a:gd name="connsiteX1" fmla="*/ 1571625 w 1571625"/>
              <a:gd name="connsiteY1" fmla="*/ 19050 h 6877050"/>
              <a:gd name="connsiteX2" fmla="*/ 1571625 w 1571625"/>
              <a:gd name="connsiteY2" fmla="*/ 6867525 h 6877050"/>
              <a:gd name="connsiteX3" fmla="*/ 1495425 w 1571625"/>
              <a:gd name="connsiteY3" fmla="*/ 6877050 h 6877050"/>
              <a:gd name="connsiteX4" fmla="*/ 0 w 1571625"/>
              <a:gd name="connsiteY4" fmla="*/ 0 h 6877050"/>
              <a:gd name="connsiteX0" fmla="*/ 0 w 1571625"/>
              <a:gd name="connsiteY0" fmla="*/ 0 h 6905625"/>
              <a:gd name="connsiteX1" fmla="*/ 1571625 w 1571625"/>
              <a:gd name="connsiteY1" fmla="*/ 19050 h 6905625"/>
              <a:gd name="connsiteX2" fmla="*/ 1571625 w 1571625"/>
              <a:gd name="connsiteY2" fmla="*/ 6905625 h 6905625"/>
              <a:gd name="connsiteX3" fmla="*/ 1495425 w 1571625"/>
              <a:gd name="connsiteY3" fmla="*/ 6877050 h 6905625"/>
              <a:gd name="connsiteX4" fmla="*/ 0 w 1571625"/>
              <a:gd name="connsiteY4" fmla="*/ 0 h 6905625"/>
              <a:gd name="connsiteX0" fmla="*/ 0 w 1571625"/>
              <a:gd name="connsiteY0" fmla="*/ 0 h 6886575"/>
              <a:gd name="connsiteX1" fmla="*/ 1571625 w 1571625"/>
              <a:gd name="connsiteY1" fmla="*/ 19050 h 6886575"/>
              <a:gd name="connsiteX2" fmla="*/ 1571625 w 1571625"/>
              <a:gd name="connsiteY2" fmla="*/ 6886575 h 6886575"/>
              <a:gd name="connsiteX3" fmla="*/ 1495425 w 1571625"/>
              <a:gd name="connsiteY3" fmla="*/ 6877050 h 6886575"/>
              <a:gd name="connsiteX4" fmla="*/ 0 w 1571625"/>
              <a:gd name="connsiteY4" fmla="*/ 0 h 6886575"/>
              <a:gd name="connsiteX0" fmla="*/ 0 w 1571625"/>
              <a:gd name="connsiteY0" fmla="*/ 0 h 6886575"/>
              <a:gd name="connsiteX1" fmla="*/ 1571625 w 1571625"/>
              <a:gd name="connsiteY1" fmla="*/ 19050 h 6886575"/>
              <a:gd name="connsiteX2" fmla="*/ 1571625 w 1571625"/>
              <a:gd name="connsiteY2" fmla="*/ 6886575 h 6886575"/>
              <a:gd name="connsiteX3" fmla="*/ 1495425 w 1571625"/>
              <a:gd name="connsiteY3" fmla="*/ 6877050 h 6886575"/>
              <a:gd name="connsiteX4" fmla="*/ 0 w 1571625"/>
              <a:gd name="connsiteY4" fmla="*/ 0 h 6886575"/>
              <a:gd name="connsiteX0" fmla="*/ 0 w 1571625"/>
              <a:gd name="connsiteY0" fmla="*/ 0 h 6877050"/>
              <a:gd name="connsiteX1" fmla="*/ 1571625 w 1571625"/>
              <a:gd name="connsiteY1" fmla="*/ 19050 h 6877050"/>
              <a:gd name="connsiteX2" fmla="*/ 1571625 w 1571625"/>
              <a:gd name="connsiteY2" fmla="*/ 6867525 h 6877050"/>
              <a:gd name="connsiteX3" fmla="*/ 1495425 w 1571625"/>
              <a:gd name="connsiteY3" fmla="*/ 6877050 h 6877050"/>
              <a:gd name="connsiteX4" fmla="*/ 0 w 1571625"/>
              <a:gd name="connsiteY4" fmla="*/ 0 h 6877050"/>
              <a:gd name="connsiteX0" fmla="*/ 0 w 1571625"/>
              <a:gd name="connsiteY0" fmla="*/ 0 h 6877050"/>
              <a:gd name="connsiteX1" fmla="*/ 1571625 w 1571625"/>
              <a:gd name="connsiteY1" fmla="*/ 19050 h 6877050"/>
              <a:gd name="connsiteX2" fmla="*/ 1571625 w 1571625"/>
              <a:gd name="connsiteY2" fmla="*/ 6867525 h 6877050"/>
              <a:gd name="connsiteX3" fmla="*/ 1495425 w 1571625"/>
              <a:gd name="connsiteY3" fmla="*/ 6877050 h 6877050"/>
              <a:gd name="connsiteX4" fmla="*/ 0 w 1571625"/>
              <a:gd name="connsiteY4" fmla="*/ 0 h 6877050"/>
              <a:gd name="connsiteX0" fmla="*/ 0 w 1571625"/>
              <a:gd name="connsiteY0" fmla="*/ 0 h 6877050"/>
              <a:gd name="connsiteX1" fmla="*/ 1571625 w 1571625"/>
              <a:gd name="connsiteY1" fmla="*/ 19050 h 6877050"/>
              <a:gd name="connsiteX2" fmla="*/ 1571625 w 1571625"/>
              <a:gd name="connsiteY2" fmla="*/ 6877050 h 6877050"/>
              <a:gd name="connsiteX3" fmla="*/ 1495425 w 1571625"/>
              <a:gd name="connsiteY3" fmla="*/ 6877050 h 6877050"/>
              <a:gd name="connsiteX4" fmla="*/ 0 w 1571625"/>
              <a:gd name="connsiteY4" fmla="*/ 0 h 6877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71625" h="6877050">
                <a:moveTo>
                  <a:pt x="0" y="0"/>
                </a:moveTo>
                <a:lnTo>
                  <a:pt x="1571625" y="19050"/>
                </a:lnTo>
                <a:lnTo>
                  <a:pt x="1571625" y="6877050"/>
                </a:lnTo>
                <a:lnTo>
                  <a:pt x="1495425" y="6877050"/>
                </a:lnTo>
                <a:lnTo>
                  <a:pt x="0" y="0"/>
                </a:lnTo>
                <a:close/>
              </a:path>
            </a:pathLst>
          </a:custGeom>
          <a:solidFill>
            <a:srgbClr val="006CAB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26" name="Picture 25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62" y="6299218"/>
            <a:ext cx="1403009" cy="408226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4029" y="6265059"/>
            <a:ext cx="487983" cy="37548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112FB07E-83CF-B4B1-1D2A-513C8FAFBC50}"/>
              </a:ext>
            </a:extLst>
          </p:cNvPr>
          <p:cNvSpPr/>
          <p:nvPr userDrawn="1"/>
        </p:nvSpPr>
        <p:spPr>
          <a:xfrm>
            <a:off x="11423397" y="0"/>
            <a:ext cx="45719" cy="28289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722818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py with two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9"/>
          <p:cNvSpPr/>
          <p:nvPr userDrawn="1"/>
        </p:nvSpPr>
        <p:spPr>
          <a:xfrm>
            <a:off x="7491412" y="-28575"/>
            <a:ext cx="1562100" cy="6886575"/>
          </a:xfrm>
          <a:custGeom>
            <a:avLst/>
            <a:gdLst>
              <a:gd name="connsiteX0" fmla="*/ 0 w 1562100"/>
              <a:gd name="connsiteY0" fmla="*/ 0 h 6886575"/>
              <a:gd name="connsiteX1" fmla="*/ 1447800 w 1562100"/>
              <a:gd name="connsiteY1" fmla="*/ 6886575 h 6886575"/>
              <a:gd name="connsiteX2" fmla="*/ 1562100 w 1562100"/>
              <a:gd name="connsiteY2" fmla="*/ 6886575 h 6886575"/>
              <a:gd name="connsiteX3" fmla="*/ 104775 w 1562100"/>
              <a:gd name="connsiteY3" fmla="*/ 9525 h 6886575"/>
              <a:gd name="connsiteX4" fmla="*/ 0 w 1562100"/>
              <a:gd name="connsiteY4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2100" h="6886575">
                <a:moveTo>
                  <a:pt x="0" y="0"/>
                </a:moveTo>
                <a:lnTo>
                  <a:pt x="1447800" y="6886575"/>
                </a:lnTo>
                <a:lnTo>
                  <a:pt x="1562100" y="6886575"/>
                </a:lnTo>
                <a:lnTo>
                  <a:pt x="104775" y="9525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Rectangle 10"/>
          <p:cNvSpPr/>
          <p:nvPr userDrawn="1"/>
        </p:nvSpPr>
        <p:spPr>
          <a:xfrm>
            <a:off x="9091612" y="-19050"/>
            <a:ext cx="123825" cy="68675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Freeform 13"/>
          <p:cNvSpPr/>
          <p:nvPr userDrawn="1"/>
        </p:nvSpPr>
        <p:spPr>
          <a:xfrm>
            <a:off x="7491412" y="-28575"/>
            <a:ext cx="1562100" cy="6886575"/>
          </a:xfrm>
          <a:custGeom>
            <a:avLst/>
            <a:gdLst>
              <a:gd name="connsiteX0" fmla="*/ 0 w 1562100"/>
              <a:gd name="connsiteY0" fmla="*/ 0 h 6886575"/>
              <a:gd name="connsiteX1" fmla="*/ 1447800 w 1562100"/>
              <a:gd name="connsiteY1" fmla="*/ 6886575 h 6886575"/>
              <a:gd name="connsiteX2" fmla="*/ 1562100 w 1562100"/>
              <a:gd name="connsiteY2" fmla="*/ 6886575 h 6886575"/>
              <a:gd name="connsiteX3" fmla="*/ 104775 w 1562100"/>
              <a:gd name="connsiteY3" fmla="*/ 9525 h 6886575"/>
              <a:gd name="connsiteX4" fmla="*/ 0 w 1562100"/>
              <a:gd name="connsiteY4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2100" h="6886575">
                <a:moveTo>
                  <a:pt x="0" y="0"/>
                </a:moveTo>
                <a:lnTo>
                  <a:pt x="1447800" y="6886575"/>
                </a:lnTo>
                <a:lnTo>
                  <a:pt x="1562100" y="6886575"/>
                </a:lnTo>
                <a:lnTo>
                  <a:pt x="104775" y="9525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Rectangle 14"/>
          <p:cNvSpPr/>
          <p:nvPr userDrawn="1"/>
        </p:nvSpPr>
        <p:spPr>
          <a:xfrm>
            <a:off x="9091612" y="-19050"/>
            <a:ext cx="123825" cy="68675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Freeform 16"/>
          <p:cNvSpPr/>
          <p:nvPr userDrawn="1"/>
        </p:nvSpPr>
        <p:spPr>
          <a:xfrm>
            <a:off x="7404235" y="2614613"/>
            <a:ext cx="4787765" cy="2828925"/>
          </a:xfrm>
          <a:custGeom>
            <a:avLst/>
            <a:gdLst>
              <a:gd name="connsiteX0" fmla="*/ 0 w 3753395"/>
              <a:gd name="connsiteY0" fmla="*/ 0 h 6853646"/>
              <a:gd name="connsiteX1" fmla="*/ 0 w 3753395"/>
              <a:gd name="connsiteY1" fmla="*/ 69669 h 6853646"/>
              <a:gd name="connsiteX2" fmla="*/ 1463040 w 3753395"/>
              <a:gd name="connsiteY2" fmla="*/ 6853646 h 6853646"/>
              <a:gd name="connsiteX3" fmla="*/ 3744686 w 3753395"/>
              <a:gd name="connsiteY3" fmla="*/ 6844937 h 6853646"/>
              <a:gd name="connsiteX4" fmla="*/ 3753395 w 3753395"/>
              <a:gd name="connsiteY4" fmla="*/ 0 h 6853646"/>
              <a:gd name="connsiteX5" fmla="*/ 0 w 3753395"/>
              <a:gd name="connsiteY5" fmla="*/ 0 h 6853646"/>
              <a:gd name="connsiteX0" fmla="*/ 0 w 3772445"/>
              <a:gd name="connsiteY0" fmla="*/ 0 h 6853646"/>
              <a:gd name="connsiteX1" fmla="*/ 19050 w 3772445"/>
              <a:gd name="connsiteY1" fmla="*/ 69669 h 6853646"/>
              <a:gd name="connsiteX2" fmla="*/ 1482090 w 3772445"/>
              <a:gd name="connsiteY2" fmla="*/ 6853646 h 6853646"/>
              <a:gd name="connsiteX3" fmla="*/ 3763736 w 3772445"/>
              <a:gd name="connsiteY3" fmla="*/ 6844937 h 6853646"/>
              <a:gd name="connsiteX4" fmla="*/ 3772445 w 3772445"/>
              <a:gd name="connsiteY4" fmla="*/ 0 h 6853646"/>
              <a:gd name="connsiteX5" fmla="*/ 0 w 3772445"/>
              <a:gd name="connsiteY5" fmla="*/ 0 h 68536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772445" h="6853646">
                <a:moveTo>
                  <a:pt x="0" y="0"/>
                </a:moveTo>
                <a:lnTo>
                  <a:pt x="19050" y="69669"/>
                </a:lnTo>
                <a:lnTo>
                  <a:pt x="1482090" y="6853646"/>
                </a:lnTo>
                <a:lnTo>
                  <a:pt x="3763736" y="6844937"/>
                </a:lnTo>
                <a:lnTo>
                  <a:pt x="3772445" y="0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2">
              <a:grayscl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" name="Rectangle 19"/>
          <p:cNvSpPr/>
          <p:nvPr userDrawn="1"/>
        </p:nvSpPr>
        <p:spPr>
          <a:xfrm>
            <a:off x="9381263" y="120368"/>
            <a:ext cx="123825" cy="53517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22" name="Picture 2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2867" y="6397304"/>
            <a:ext cx="1267288" cy="368735"/>
          </a:xfrm>
          <a:prstGeom prst="rect">
            <a:avLst/>
          </a:prstGeom>
        </p:spPr>
      </p:pic>
      <p:sp>
        <p:nvSpPr>
          <p:cNvPr id="18" name="Text Placeholder 17"/>
          <p:cNvSpPr>
            <a:spLocks noGrp="1"/>
          </p:cNvSpPr>
          <p:nvPr>
            <p:ph type="body" sz="quarter" idx="11" hasCustomPrompt="1"/>
          </p:nvPr>
        </p:nvSpPr>
        <p:spPr>
          <a:xfrm>
            <a:off x="306060" y="1046138"/>
            <a:ext cx="7451725" cy="466468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</a:lstStyle>
          <a:p>
            <a:r>
              <a:rPr lang="en-AU" dirty="0"/>
              <a:t>SUB HEADING (24PT, UPPER CASE)</a:t>
            </a:r>
            <a:endParaRPr lang="en-US" dirty="0"/>
          </a:p>
        </p:txBody>
      </p:sp>
      <p:sp>
        <p:nvSpPr>
          <p:cNvPr id="19" name="Text Placeholder 22"/>
          <p:cNvSpPr>
            <a:spLocks noGrp="1"/>
          </p:cNvSpPr>
          <p:nvPr>
            <p:ph type="body" sz="quarter" idx="13" hasCustomPrompt="1"/>
          </p:nvPr>
        </p:nvSpPr>
        <p:spPr>
          <a:xfrm>
            <a:off x="306060" y="359998"/>
            <a:ext cx="7452026" cy="736956"/>
          </a:xfrm>
          <a:prstGeom prst="rect">
            <a:avLst/>
          </a:prstGeom>
        </p:spPr>
        <p:txBody>
          <a:bodyPr/>
          <a:lstStyle>
            <a:lvl1pPr>
              <a:defRPr sz="4200" b="1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HEADING (42PT, UPPER CASE)</a:t>
            </a:r>
          </a:p>
        </p:txBody>
      </p:sp>
      <p:sp>
        <p:nvSpPr>
          <p:cNvPr id="23" name="Text Placeholder 17"/>
          <p:cNvSpPr>
            <a:spLocks noGrp="1"/>
          </p:cNvSpPr>
          <p:nvPr>
            <p:ph type="body" sz="quarter" idx="14" hasCustomPrompt="1"/>
          </p:nvPr>
        </p:nvSpPr>
        <p:spPr>
          <a:xfrm>
            <a:off x="306060" y="1763411"/>
            <a:ext cx="7451725" cy="401647"/>
          </a:xfrm>
          <a:prstGeom prst="rect">
            <a:avLst/>
          </a:prstGeom>
        </p:spPr>
        <p:txBody>
          <a:bodyPr/>
          <a:lstStyle>
            <a:lvl1pPr>
              <a:defRPr sz="2000" b="1" baseline="0">
                <a:solidFill>
                  <a:schemeClr val="tx1"/>
                </a:solidFill>
              </a:defRPr>
            </a:lvl1pPr>
          </a:lstStyle>
          <a:p>
            <a:r>
              <a:rPr lang="en-AU" dirty="0"/>
              <a:t>INTRO HEADING (20PT, ARIAL NARROW, UPPER CASE)</a:t>
            </a:r>
          </a:p>
        </p:txBody>
      </p:sp>
      <p:sp>
        <p:nvSpPr>
          <p:cNvPr id="24" name="Text Placeholder 17"/>
          <p:cNvSpPr>
            <a:spLocks noGrp="1"/>
          </p:cNvSpPr>
          <p:nvPr>
            <p:ph type="body" sz="quarter" idx="16" hasCustomPrompt="1"/>
          </p:nvPr>
        </p:nvSpPr>
        <p:spPr>
          <a:xfrm>
            <a:off x="300212" y="2131371"/>
            <a:ext cx="4352700" cy="3976132"/>
          </a:xfrm>
          <a:prstGeom prst="rect">
            <a:avLst/>
          </a:prstGeom>
        </p:spPr>
        <p:txBody>
          <a:bodyPr/>
          <a:lstStyle>
            <a:lvl1pPr>
              <a:defRPr sz="2000" b="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AU" dirty="0"/>
              <a:t>Body copy (20pt, Arial) </a:t>
            </a:r>
          </a:p>
          <a:p>
            <a:endParaRPr lang="en-AU" dirty="0"/>
          </a:p>
          <a:p>
            <a:endParaRPr lang="en-AU" dirty="0"/>
          </a:p>
        </p:txBody>
      </p:sp>
      <p:sp>
        <p:nvSpPr>
          <p:cNvPr id="21" name="Freeform 20"/>
          <p:cNvSpPr/>
          <p:nvPr userDrawn="1"/>
        </p:nvSpPr>
        <p:spPr>
          <a:xfrm>
            <a:off x="7412713" y="2624137"/>
            <a:ext cx="1968365" cy="2828926"/>
          </a:xfrm>
          <a:custGeom>
            <a:avLst/>
            <a:gdLst>
              <a:gd name="connsiteX0" fmla="*/ 0 w 1562100"/>
              <a:gd name="connsiteY0" fmla="*/ 0 h 6877050"/>
              <a:gd name="connsiteX1" fmla="*/ 1562100 w 1562100"/>
              <a:gd name="connsiteY1" fmla="*/ 28575 h 6877050"/>
              <a:gd name="connsiteX2" fmla="*/ 1562100 w 1562100"/>
              <a:gd name="connsiteY2" fmla="*/ 6877050 h 6877050"/>
              <a:gd name="connsiteX3" fmla="*/ 1485900 w 1562100"/>
              <a:gd name="connsiteY3" fmla="*/ 6858000 h 6877050"/>
              <a:gd name="connsiteX4" fmla="*/ 0 w 1562100"/>
              <a:gd name="connsiteY4" fmla="*/ 0 h 6877050"/>
              <a:gd name="connsiteX0" fmla="*/ 0 w 1571625"/>
              <a:gd name="connsiteY0" fmla="*/ 0 h 6867525"/>
              <a:gd name="connsiteX1" fmla="*/ 1571625 w 1571625"/>
              <a:gd name="connsiteY1" fmla="*/ 19050 h 6867525"/>
              <a:gd name="connsiteX2" fmla="*/ 1571625 w 1571625"/>
              <a:gd name="connsiteY2" fmla="*/ 6867525 h 6867525"/>
              <a:gd name="connsiteX3" fmla="*/ 1495425 w 1571625"/>
              <a:gd name="connsiteY3" fmla="*/ 6848475 h 6867525"/>
              <a:gd name="connsiteX4" fmla="*/ 0 w 1571625"/>
              <a:gd name="connsiteY4" fmla="*/ 0 h 6867525"/>
              <a:gd name="connsiteX0" fmla="*/ 0 w 1571625"/>
              <a:gd name="connsiteY0" fmla="*/ 0 h 6877050"/>
              <a:gd name="connsiteX1" fmla="*/ 1571625 w 1571625"/>
              <a:gd name="connsiteY1" fmla="*/ 19050 h 6877050"/>
              <a:gd name="connsiteX2" fmla="*/ 1571625 w 1571625"/>
              <a:gd name="connsiteY2" fmla="*/ 6867525 h 6877050"/>
              <a:gd name="connsiteX3" fmla="*/ 1495425 w 1571625"/>
              <a:gd name="connsiteY3" fmla="*/ 6877050 h 6877050"/>
              <a:gd name="connsiteX4" fmla="*/ 0 w 1571625"/>
              <a:gd name="connsiteY4" fmla="*/ 0 h 6877050"/>
              <a:gd name="connsiteX0" fmla="*/ 0 w 1571625"/>
              <a:gd name="connsiteY0" fmla="*/ 0 h 6905625"/>
              <a:gd name="connsiteX1" fmla="*/ 1571625 w 1571625"/>
              <a:gd name="connsiteY1" fmla="*/ 19050 h 6905625"/>
              <a:gd name="connsiteX2" fmla="*/ 1571625 w 1571625"/>
              <a:gd name="connsiteY2" fmla="*/ 6905625 h 6905625"/>
              <a:gd name="connsiteX3" fmla="*/ 1495425 w 1571625"/>
              <a:gd name="connsiteY3" fmla="*/ 6877050 h 6905625"/>
              <a:gd name="connsiteX4" fmla="*/ 0 w 1571625"/>
              <a:gd name="connsiteY4" fmla="*/ 0 h 6905625"/>
              <a:gd name="connsiteX0" fmla="*/ 0 w 1571625"/>
              <a:gd name="connsiteY0" fmla="*/ 0 h 6886575"/>
              <a:gd name="connsiteX1" fmla="*/ 1571625 w 1571625"/>
              <a:gd name="connsiteY1" fmla="*/ 19050 h 6886575"/>
              <a:gd name="connsiteX2" fmla="*/ 1571625 w 1571625"/>
              <a:gd name="connsiteY2" fmla="*/ 6886575 h 6886575"/>
              <a:gd name="connsiteX3" fmla="*/ 1495425 w 1571625"/>
              <a:gd name="connsiteY3" fmla="*/ 6877050 h 6886575"/>
              <a:gd name="connsiteX4" fmla="*/ 0 w 1571625"/>
              <a:gd name="connsiteY4" fmla="*/ 0 h 6886575"/>
              <a:gd name="connsiteX0" fmla="*/ 0 w 1571625"/>
              <a:gd name="connsiteY0" fmla="*/ 0 h 6886575"/>
              <a:gd name="connsiteX1" fmla="*/ 1571625 w 1571625"/>
              <a:gd name="connsiteY1" fmla="*/ 19050 h 6886575"/>
              <a:gd name="connsiteX2" fmla="*/ 1571625 w 1571625"/>
              <a:gd name="connsiteY2" fmla="*/ 6886575 h 6886575"/>
              <a:gd name="connsiteX3" fmla="*/ 1495425 w 1571625"/>
              <a:gd name="connsiteY3" fmla="*/ 6877050 h 6886575"/>
              <a:gd name="connsiteX4" fmla="*/ 0 w 1571625"/>
              <a:gd name="connsiteY4" fmla="*/ 0 h 6886575"/>
              <a:gd name="connsiteX0" fmla="*/ 0 w 1571625"/>
              <a:gd name="connsiteY0" fmla="*/ 0 h 6877050"/>
              <a:gd name="connsiteX1" fmla="*/ 1571625 w 1571625"/>
              <a:gd name="connsiteY1" fmla="*/ 19050 h 6877050"/>
              <a:gd name="connsiteX2" fmla="*/ 1571625 w 1571625"/>
              <a:gd name="connsiteY2" fmla="*/ 6867525 h 6877050"/>
              <a:gd name="connsiteX3" fmla="*/ 1495425 w 1571625"/>
              <a:gd name="connsiteY3" fmla="*/ 6877050 h 6877050"/>
              <a:gd name="connsiteX4" fmla="*/ 0 w 1571625"/>
              <a:gd name="connsiteY4" fmla="*/ 0 h 6877050"/>
              <a:gd name="connsiteX0" fmla="*/ 0 w 1571625"/>
              <a:gd name="connsiteY0" fmla="*/ 0 h 6877050"/>
              <a:gd name="connsiteX1" fmla="*/ 1571625 w 1571625"/>
              <a:gd name="connsiteY1" fmla="*/ 19050 h 6877050"/>
              <a:gd name="connsiteX2" fmla="*/ 1571625 w 1571625"/>
              <a:gd name="connsiteY2" fmla="*/ 6867525 h 6877050"/>
              <a:gd name="connsiteX3" fmla="*/ 1495425 w 1571625"/>
              <a:gd name="connsiteY3" fmla="*/ 6877050 h 6877050"/>
              <a:gd name="connsiteX4" fmla="*/ 0 w 1571625"/>
              <a:gd name="connsiteY4" fmla="*/ 0 h 6877050"/>
              <a:gd name="connsiteX0" fmla="*/ 0 w 1571625"/>
              <a:gd name="connsiteY0" fmla="*/ 0 h 6877050"/>
              <a:gd name="connsiteX1" fmla="*/ 1571625 w 1571625"/>
              <a:gd name="connsiteY1" fmla="*/ 19050 h 6877050"/>
              <a:gd name="connsiteX2" fmla="*/ 1571625 w 1571625"/>
              <a:gd name="connsiteY2" fmla="*/ 6877050 h 6877050"/>
              <a:gd name="connsiteX3" fmla="*/ 1495425 w 1571625"/>
              <a:gd name="connsiteY3" fmla="*/ 6877050 h 6877050"/>
              <a:gd name="connsiteX4" fmla="*/ 0 w 1571625"/>
              <a:gd name="connsiteY4" fmla="*/ 0 h 6877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71625" h="6877050">
                <a:moveTo>
                  <a:pt x="0" y="0"/>
                </a:moveTo>
                <a:lnTo>
                  <a:pt x="1571625" y="19050"/>
                </a:lnTo>
                <a:lnTo>
                  <a:pt x="1571625" y="6877050"/>
                </a:lnTo>
                <a:lnTo>
                  <a:pt x="1495425" y="6877050"/>
                </a:lnTo>
                <a:lnTo>
                  <a:pt x="0" y="0"/>
                </a:lnTo>
                <a:close/>
              </a:path>
            </a:pathLst>
          </a:custGeom>
          <a:solidFill>
            <a:srgbClr val="006CAB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8" name="Freeform 27"/>
          <p:cNvSpPr/>
          <p:nvPr userDrawn="1"/>
        </p:nvSpPr>
        <p:spPr>
          <a:xfrm flipH="1">
            <a:off x="4818737" y="2614613"/>
            <a:ext cx="4451976" cy="2857500"/>
          </a:xfrm>
          <a:custGeom>
            <a:avLst/>
            <a:gdLst>
              <a:gd name="connsiteX0" fmla="*/ 0 w 3753395"/>
              <a:gd name="connsiteY0" fmla="*/ 0 h 6853646"/>
              <a:gd name="connsiteX1" fmla="*/ 0 w 3753395"/>
              <a:gd name="connsiteY1" fmla="*/ 69669 h 6853646"/>
              <a:gd name="connsiteX2" fmla="*/ 1463040 w 3753395"/>
              <a:gd name="connsiteY2" fmla="*/ 6853646 h 6853646"/>
              <a:gd name="connsiteX3" fmla="*/ 3744686 w 3753395"/>
              <a:gd name="connsiteY3" fmla="*/ 6844937 h 6853646"/>
              <a:gd name="connsiteX4" fmla="*/ 3753395 w 3753395"/>
              <a:gd name="connsiteY4" fmla="*/ 0 h 6853646"/>
              <a:gd name="connsiteX5" fmla="*/ 0 w 3753395"/>
              <a:gd name="connsiteY5" fmla="*/ 0 h 6853646"/>
              <a:gd name="connsiteX0" fmla="*/ 0 w 3772445"/>
              <a:gd name="connsiteY0" fmla="*/ 0 h 6853646"/>
              <a:gd name="connsiteX1" fmla="*/ 19050 w 3772445"/>
              <a:gd name="connsiteY1" fmla="*/ 69669 h 6853646"/>
              <a:gd name="connsiteX2" fmla="*/ 1482090 w 3772445"/>
              <a:gd name="connsiteY2" fmla="*/ 6853646 h 6853646"/>
              <a:gd name="connsiteX3" fmla="*/ 3763736 w 3772445"/>
              <a:gd name="connsiteY3" fmla="*/ 6844937 h 6853646"/>
              <a:gd name="connsiteX4" fmla="*/ 3772445 w 3772445"/>
              <a:gd name="connsiteY4" fmla="*/ 0 h 6853646"/>
              <a:gd name="connsiteX5" fmla="*/ 0 w 3772445"/>
              <a:gd name="connsiteY5" fmla="*/ 0 h 6853646"/>
              <a:gd name="connsiteX0" fmla="*/ 2502709 w 6275154"/>
              <a:gd name="connsiteY0" fmla="*/ 0 h 6922875"/>
              <a:gd name="connsiteX1" fmla="*/ 2521759 w 6275154"/>
              <a:gd name="connsiteY1" fmla="*/ 69669 h 6922875"/>
              <a:gd name="connsiteX2" fmla="*/ 0 w 6275154"/>
              <a:gd name="connsiteY2" fmla="*/ 6922875 h 6922875"/>
              <a:gd name="connsiteX3" fmla="*/ 6266445 w 6275154"/>
              <a:gd name="connsiteY3" fmla="*/ 6844937 h 6922875"/>
              <a:gd name="connsiteX4" fmla="*/ 6275154 w 6275154"/>
              <a:gd name="connsiteY4" fmla="*/ 0 h 6922875"/>
              <a:gd name="connsiteX5" fmla="*/ 2502709 w 6275154"/>
              <a:gd name="connsiteY5" fmla="*/ 0 h 6922875"/>
              <a:gd name="connsiteX0" fmla="*/ 2516135 w 6275154"/>
              <a:gd name="connsiteY0" fmla="*/ 0 h 6922875"/>
              <a:gd name="connsiteX1" fmla="*/ 2521759 w 6275154"/>
              <a:gd name="connsiteY1" fmla="*/ 69669 h 6922875"/>
              <a:gd name="connsiteX2" fmla="*/ 0 w 6275154"/>
              <a:gd name="connsiteY2" fmla="*/ 6922875 h 6922875"/>
              <a:gd name="connsiteX3" fmla="*/ 6266445 w 6275154"/>
              <a:gd name="connsiteY3" fmla="*/ 6844937 h 6922875"/>
              <a:gd name="connsiteX4" fmla="*/ 6275154 w 6275154"/>
              <a:gd name="connsiteY4" fmla="*/ 0 h 6922875"/>
              <a:gd name="connsiteX5" fmla="*/ 2516135 w 6275154"/>
              <a:gd name="connsiteY5" fmla="*/ 0 h 6922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275154" h="6922875">
                <a:moveTo>
                  <a:pt x="2516135" y="0"/>
                </a:moveTo>
                <a:lnTo>
                  <a:pt x="2521759" y="69669"/>
                </a:lnTo>
                <a:lnTo>
                  <a:pt x="0" y="6922875"/>
                </a:lnTo>
                <a:lnTo>
                  <a:pt x="6266445" y="6844937"/>
                </a:lnTo>
                <a:lnTo>
                  <a:pt x="6275154" y="0"/>
                </a:lnTo>
                <a:lnTo>
                  <a:pt x="2516135" y="0"/>
                </a:lnTo>
                <a:close/>
              </a:path>
            </a:pathLst>
          </a:custGeom>
          <a:blipFill dpi="0" rotWithShape="1">
            <a:blip r:embed="rId4">
              <a:grayscl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Freeform 28"/>
          <p:cNvSpPr/>
          <p:nvPr userDrawn="1"/>
        </p:nvSpPr>
        <p:spPr>
          <a:xfrm rot="21168187">
            <a:off x="7576063" y="2501520"/>
            <a:ext cx="1562100" cy="3095272"/>
          </a:xfrm>
          <a:custGeom>
            <a:avLst/>
            <a:gdLst>
              <a:gd name="connsiteX0" fmla="*/ 0 w 1562100"/>
              <a:gd name="connsiteY0" fmla="*/ 0 h 6886575"/>
              <a:gd name="connsiteX1" fmla="*/ 1447800 w 1562100"/>
              <a:gd name="connsiteY1" fmla="*/ 6886575 h 6886575"/>
              <a:gd name="connsiteX2" fmla="*/ 1562100 w 1562100"/>
              <a:gd name="connsiteY2" fmla="*/ 6886575 h 6886575"/>
              <a:gd name="connsiteX3" fmla="*/ 104775 w 1562100"/>
              <a:gd name="connsiteY3" fmla="*/ 9525 h 6886575"/>
              <a:gd name="connsiteX4" fmla="*/ 0 w 1562100"/>
              <a:gd name="connsiteY4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2100" h="6886575">
                <a:moveTo>
                  <a:pt x="0" y="0"/>
                </a:moveTo>
                <a:lnTo>
                  <a:pt x="1447800" y="6886575"/>
                </a:lnTo>
                <a:lnTo>
                  <a:pt x="1562100" y="6886575"/>
                </a:lnTo>
                <a:lnTo>
                  <a:pt x="104775" y="9525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26" name="Picture 25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62" y="6299218"/>
            <a:ext cx="1403009" cy="408226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4029" y="6265059"/>
            <a:ext cx="487983" cy="375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16419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 slide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5876925" y="-19050"/>
            <a:ext cx="6315075" cy="6896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0" name="Freeform 9"/>
          <p:cNvSpPr/>
          <p:nvPr userDrawn="1"/>
        </p:nvSpPr>
        <p:spPr>
          <a:xfrm>
            <a:off x="7491412" y="-28575"/>
            <a:ext cx="1562100" cy="6886575"/>
          </a:xfrm>
          <a:custGeom>
            <a:avLst/>
            <a:gdLst>
              <a:gd name="connsiteX0" fmla="*/ 0 w 1562100"/>
              <a:gd name="connsiteY0" fmla="*/ 0 h 6886575"/>
              <a:gd name="connsiteX1" fmla="*/ 1447800 w 1562100"/>
              <a:gd name="connsiteY1" fmla="*/ 6886575 h 6886575"/>
              <a:gd name="connsiteX2" fmla="*/ 1562100 w 1562100"/>
              <a:gd name="connsiteY2" fmla="*/ 6886575 h 6886575"/>
              <a:gd name="connsiteX3" fmla="*/ 104775 w 1562100"/>
              <a:gd name="connsiteY3" fmla="*/ 9525 h 6886575"/>
              <a:gd name="connsiteX4" fmla="*/ 0 w 1562100"/>
              <a:gd name="connsiteY4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2100" h="6886575">
                <a:moveTo>
                  <a:pt x="0" y="0"/>
                </a:moveTo>
                <a:lnTo>
                  <a:pt x="1447800" y="6886575"/>
                </a:lnTo>
                <a:lnTo>
                  <a:pt x="1562100" y="6886575"/>
                </a:lnTo>
                <a:lnTo>
                  <a:pt x="104775" y="9525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Rectangle 10"/>
          <p:cNvSpPr/>
          <p:nvPr userDrawn="1"/>
        </p:nvSpPr>
        <p:spPr>
          <a:xfrm>
            <a:off x="9091612" y="-19050"/>
            <a:ext cx="123825" cy="68675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Freeform 13"/>
          <p:cNvSpPr/>
          <p:nvPr userDrawn="1"/>
        </p:nvSpPr>
        <p:spPr>
          <a:xfrm>
            <a:off x="7491412" y="-28575"/>
            <a:ext cx="1562100" cy="6886575"/>
          </a:xfrm>
          <a:custGeom>
            <a:avLst/>
            <a:gdLst>
              <a:gd name="connsiteX0" fmla="*/ 0 w 1562100"/>
              <a:gd name="connsiteY0" fmla="*/ 0 h 6886575"/>
              <a:gd name="connsiteX1" fmla="*/ 1447800 w 1562100"/>
              <a:gd name="connsiteY1" fmla="*/ 6886575 h 6886575"/>
              <a:gd name="connsiteX2" fmla="*/ 1562100 w 1562100"/>
              <a:gd name="connsiteY2" fmla="*/ 6886575 h 6886575"/>
              <a:gd name="connsiteX3" fmla="*/ 104775 w 1562100"/>
              <a:gd name="connsiteY3" fmla="*/ 9525 h 6886575"/>
              <a:gd name="connsiteX4" fmla="*/ 0 w 1562100"/>
              <a:gd name="connsiteY4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2100" h="6886575">
                <a:moveTo>
                  <a:pt x="0" y="0"/>
                </a:moveTo>
                <a:lnTo>
                  <a:pt x="1447800" y="6886575"/>
                </a:lnTo>
                <a:lnTo>
                  <a:pt x="1562100" y="6886575"/>
                </a:lnTo>
                <a:lnTo>
                  <a:pt x="104775" y="9525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Rectangle 14"/>
          <p:cNvSpPr/>
          <p:nvPr userDrawn="1"/>
        </p:nvSpPr>
        <p:spPr>
          <a:xfrm>
            <a:off x="9091612" y="-19050"/>
            <a:ext cx="123825" cy="68675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22" name="Picture 2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2867" y="6397304"/>
            <a:ext cx="1267288" cy="368735"/>
          </a:xfrm>
          <a:prstGeom prst="rect">
            <a:avLst/>
          </a:prstGeom>
        </p:spPr>
      </p:pic>
      <p:sp>
        <p:nvSpPr>
          <p:cNvPr id="3" name="Rectangle 2"/>
          <p:cNvSpPr/>
          <p:nvPr userDrawn="1"/>
        </p:nvSpPr>
        <p:spPr>
          <a:xfrm>
            <a:off x="219075" y="85725"/>
            <a:ext cx="2771775" cy="11620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8" name="Freeform 27"/>
          <p:cNvSpPr/>
          <p:nvPr userDrawn="1"/>
        </p:nvSpPr>
        <p:spPr>
          <a:xfrm flipH="1">
            <a:off x="-24304" y="-7280"/>
            <a:ext cx="12216304" cy="6865280"/>
          </a:xfrm>
          <a:custGeom>
            <a:avLst/>
            <a:gdLst>
              <a:gd name="connsiteX0" fmla="*/ 0 w 3753395"/>
              <a:gd name="connsiteY0" fmla="*/ 0 h 6853646"/>
              <a:gd name="connsiteX1" fmla="*/ 0 w 3753395"/>
              <a:gd name="connsiteY1" fmla="*/ 69669 h 6853646"/>
              <a:gd name="connsiteX2" fmla="*/ 1463040 w 3753395"/>
              <a:gd name="connsiteY2" fmla="*/ 6853646 h 6853646"/>
              <a:gd name="connsiteX3" fmla="*/ 3744686 w 3753395"/>
              <a:gd name="connsiteY3" fmla="*/ 6844937 h 6853646"/>
              <a:gd name="connsiteX4" fmla="*/ 3753395 w 3753395"/>
              <a:gd name="connsiteY4" fmla="*/ 0 h 6853646"/>
              <a:gd name="connsiteX5" fmla="*/ 0 w 3753395"/>
              <a:gd name="connsiteY5" fmla="*/ 0 h 6853646"/>
              <a:gd name="connsiteX0" fmla="*/ 0 w 3772445"/>
              <a:gd name="connsiteY0" fmla="*/ 0 h 6853646"/>
              <a:gd name="connsiteX1" fmla="*/ 19050 w 3772445"/>
              <a:gd name="connsiteY1" fmla="*/ 69669 h 6853646"/>
              <a:gd name="connsiteX2" fmla="*/ 1482090 w 3772445"/>
              <a:gd name="connsiteY2" fmla="*/ 6853646 h 6853646"/>
              <a:gd name="connsiteX3" fmla="*/ 3763736 w 3772445"/>
              <a:gd name="connsiteY3" fmla="*/ 6844937 h 6853646"/>
              <a:gd name="connsiteX4" fmla="*/ 3772445 w 3772445"/>
              <a:gd name="connsiteY4" fmla="*/ 0 h 6853646"/>
              <a:gd name="connsiteX5" fmla="*/ 0 w 3772445"/>
              <a:gd name="connsiteY5" fmla="*/ 0 h 6853646"/>
              <a:gd name="connsiteX0" fmla="*/ 2502709 w 6275154"/>
              <a:gd name="connsiteY0" fmla="*/ 0 h 6922875"/>
              <a:gd name="connsiteX1" fmla="*/ 2521759 w 6275154"/>
              <a:gd name="connsiteY1" fmla="*/ 69669 h 6922875"/>
              <a:gd name="connsiteX2" fmla="*/ 0 w 6275154"/>
              <a:gd name="connsiteY2" fmla="*/ 6922875 h 6922875"/>
              <a:gd name="connsiteX3" fmla="*/ 6266445 w 6275154"/>
              <a:gd name="connsiteY3" fmla="*/ 6844937 h 6922875"/>
              <a:gd name="connsiteX4" fmla="*/ 6275154 w 6275154"/>
              <a:gd name="connsiteY4" fmla="*/ 0 h 6922875"/>
              <a:gd name="connsiteX5" fmla="*/ 2502709 w 6275154"/>
              <a:gd name="connsiteY5" fmla="*/ 0 h 6922875"/>
              <a:gd name="connsiteX0" fmla="*/ 2516135 w 6275154"/>
              <a:gd name="connsiteY0" fmla="*/ 0 h 6922875"/>
              <a:gd name="connsiteX1" fmla="*/ 2521759 w 6275154"/>
              <a:gd name="connsiteY1" fmla="*/ 69669 h 6922875"/>
              <a:gd name="connsiteX2" fmla="*/ 0 w 6275154"/>
              <a:gd name="connsiteY2" fmla="*/ 6922875 h 6922875"/>
              <a:gd name="connsiteX3" fmla="*/ 6266445 w 6275154"/>
              <a:gd name="connsiteY3" fmla="*/ 6844937 h 6922875"/>
              <a:gd name="connsiteX4" fmla="*/ 6275154 w 6275154"/>
              <a:gd name="connsiteY4" fmla="*/ 0 h 6922875"/>
              <a:gd name="connsiteX5" fmla="*/ 2516135 w 6275154"/>
              <a:gd name="connsiteY5" fmla="*/ 0 h 6922875"/>
              <a:gd name="connsiteX0" fmla="*/ 2516135 w 6275154"/>
              <a:gd name="connsiteY0" fmla="*/ 0 h 6931594"/>
              <a:gd name="connsiteX1" fmla="*/ 2521759 w 6275154"/>
              <a:gd name="connsiteY1" fmla="*/ 69669 h 6931594"/>
              <a:gd name="connsiteX2" fmla="*/ 0 w 6275154"/>
              <a:gd name="connsiteY2" fmla="*/ 6922875 h 6931594"/>
              <a:gd name="connsiteX3" fmla="*/ 6266445 w 6275154"/>
              <a:gd name="connsiteY3" fmla="*/ 6931594 h 6931594"/>
              <a:gd name="connsiteX4" fmla="*/ 6275154 w 6275154"/>
              <a:gd name="connsiteY4" fmla="*/ 0 h 6931594"/>
              <a:gd name="connsiteX5" fmla="*/ 2516135 w 6275154"/>
              <a:gd name="connsiteY5" fmla="*/ 0 h 6931594"/>
              <a:gd name="connsiteX0" fmla="*/ 2516135 w 6275154"/>
              <a:gd name="connsiteY0" fmla="*/ 0 h 6931594"/>
              <a:gd name="connsiteX1" fmla="*/ 1254762 w 6275154"/>
              <a:gd name="connsiteY1" fmla="*/ 108183 h 6931594"/>
              <a:gd name="connsiteX2" fmla="*/ 0 w 6275154"/>
              <a:gd name="connsiteY2" fmla="*/ 6922875 h 6931594"/>
              <a:gd name="connsiteX3" fmla="*/ 6266445 w 6275154"/>
              <a:gd name="connsiteY3" fmla="*/ 6931594 h 6931594"/>
              <a:gd name="connsiteX4" fmla="*/ 6275154 w 6275154"/>
              <a:gd name="connsiteY4" fmla="*/ 0 h 6931594"/>
              <a:gd name="connsiteX5" fmla="*/ 2516135 w 6275154"/>
              <a:gd name="connsiteY5" fmla="*/ 0 h 6931594"/>
              <a:gd name="connsiteX0" fmla="*/ 4284913 w 8043932"/>
              <a:gd name="connsiteY0" fmla="*/ 0 h 6932504"/>
              <a:gd name="connsiteX1" fmla="*/ 3023540 w 8043932"/>
              <a:gd name="connsiteY1" fmla="*/ 108183 h 6932504"/>
              <a:gd name="connsiteX2" fmla="*/ 0 w 8043932"/>
              <a:gd name="connsiteY2" fmla="*/ 6932504 h 6932504"/>
              <a:gd name="connsiteX3" fmla="*/ 8035223 w 8043932"/>
              <a:gd name="connsiteY3" fmla="*/ 6931594 h 6932504"/>
              <a:gd name="connsiteX4" fmla="*/ 8043932 w 8043932"/>
              <a:gd name="connsiteY4" fmla="*/ 0 h 6932504"/>
              <a:gd name="connsiteX5" fmla="*/ 4284913 w 8043932"/>
              <a:gd name="connsiteY5" fmla="*/ 0 h 6932504"/>
              <a:gd name="connsiteX0" fmla="*/ 4284913 w 8043932"/>
              <a:gd name="connsiteY0" fmla="*/ 0 h 6932504"/>
              <a:gd name="connsiteX1" fmla="*/ 3023540 w 8043932"/>
              <a:gd name="connsiteY1" fmla="*/ 11898 h 6932504"/>
              <a:gd name="connsiteX2" fmla="*/ 0 w 8043932"/>
              <a:gd name="connsiteY2" fmla="*/ 6932504 h 6932504"/>
              <a:gd name="connsiteX3" fmla="*/ 8035223 w 8043932"/>
              <a:gd name="connsiteY3" fmla="*/ 6931594 h 6932504"/>
              <a:gd name="connsiteX4" fmla="*/ 8043932 w 8043932"/>
              <a:gd name="connsiteY4" fmla="*/ 0 h 6932504"/>
              <a:gd name="connsiteX5" fmla="*/ 4284913 w 8043932"/>
              <a:gd name="connsiteY5" fmla="*/ 0 h 6932504"/>
              <a:gd name="connsiteX0" fmla="*/ 4284913 w 8043932"/>
              <a:gd name="connsiteY0" fmla="*/ 0 h 6932504"/>
              <a:gd name="connsiteX1" fmla="*/ 3023540 w 8043932"/>
              <a:gd name="connsiteY1" fmla="*/ 2269 h 6932504"/>
              <a:gd name="connsiteX2" fmla="*/ 0 w 8043932"/>
              <a:gd name="connsiteY2" fmla="*/ 6932504 h 6932504"/>
              <a:gd name="connsiteX3" fmla="*/ 8035223 w 8043932"/>
              <a:gd name="connsiteY3" fmla="*/ 6931594 h 6932504"/>
              <a:gd name="connsiteX4" fmla="*/ 8043932 w 8043932"/>
              <a:gd name="connsiteY4" fmla="*/ 0 h 6932504"/>
              <a:gd name="connsiteX5" fmla="*/ 4284913 w 8043932"/>
              <a:gd name="connsiteY5" fmla="*/ 0 h 6932504"/>
              <a:gd name="connsiteX0" fmla="*/ 4284913 w 8043932"/>
              <a:gd name="connsiteY0" fmla="*/ 7359 h 6939863"/>
              <a:gd name="connsiteX1" fmla="*/ 6795 w 8043932"/>
              <a:gd name="connsiteY1" fmla="*/ 0 h 6939863"/>
              <a:gd name="connsiteX2" fmla="*/ 0 w 8043932"/>
              <a:gd name="connsiteY2" fmla="*/ 6939863 h 6939863"/>
              <a:gd name="connsiteX3" fmla="*/ 8035223 w 8043932"/>
              <a:gd name="connsiteY3" fmla="*/ 6938953 h 6939863"/>
              <a:gd name="connsiteX4" fmla="*/ 8043932 w 8043932"/>
              <a:gd name="connsiteY4" fmla="*/ 7359 h 6939863"/>
              <a:gd name="connsiteX5" fmla="*/ 4284913 w 8043932"/>
              <a:gd name="connsiteY5" fmla="*/ 7359 h 6939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043932" h="6939863">
                <a:moveTo>
                  <a:pt x="4284913" y="7359"/>
                </a:moveTo>
                <a:lnTo>
                  <a:pt x="6795" y="0"/>
                </a:lnTo>
                <a:lnTo>
                  <a:pt x="0" y="6939863"/>
                </a:lnTo>
                <a:lnTo>
                  <a:pt x="8035223" y="6938953"/>
                </a:lnTo>
                <a:lnTo>
                  <a:pt x="8043932" y="7359"/>
                </a:lnTo>
                <a:lnTo>
                  <a:pt x="4284913" y="7359"/>
                </a:lnTo>
                <a:close/>
              </a:path>
            </a:pathLst>
          </a:custGeom>
          <a:blipFill dpi="0" rotWithShape="0">
            <a:blip r:embed="rId3">
              <a:grayscl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Freeform 28"/>
          <p:cNvSpPr/>
          <p:nvPr userDrawn="1"/>
        </p:nvSpPr>
        <p:spPr>
          <a:xfrm rot="20447943">
            <a:off x="9301439" y="-744350"/>
            <a:ext cx="1562100" cy="8115342"/>
          </a:xfrm>
          <a:custGeom>
            <a:avLst/>
            <a:gdLst>
              <a:gd name="connsiteX0" fmla="*/ 0 w 1562100"/>
              <a:gd name="connsiteY0" fmla="*/ 0 h 6886575"/>
              <a:gd name="connsiteX1" fmla="*/ 1447800 w 1562100"/>
              <a:gd name="connsiteY1" fmla="*/ 6886575 h 6886575"/>
              <a:gd name="connsiteX2" fmla="*/ 1562100 w 1562100"/>
              <a:gd name="connsiteY2" fmla="*/ 6886575 h 6886575"/>
              <a:gd name="connsiteX3" fmla="*/ 104775 w 1562100"/>
              <a:gd name="connsiteY3" fmla="*/ 9525 h 6886575"/>
              <a:gd name="connsiteX4" fmla="*/ 0 w 1562100"/>
              <a:gd name="connsiteY4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2100" h="6886575">
                <a:moveTo>
                  <a:pt x="0" y="0"/>
                </a:moveTo>
                <a:lnTo>
                  <a:pt x="1447800" y="6886575"/>
                </a:lnTo>
                <a:lnTo>
                  <a:pt x="1562100" y="6886575"/>
                </a:lnTo>
                <a:lnTo>
                  <a:pt x="104775" y="9525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5" name="Freeform 24"/>
          <p:cNvSpPr/>
          <p:nvPr userDrawn="1"/>
        </p:nvSpPr>
        <p:spPr>
          <a:xfrm>
            <a:off x="8277224" y="-9525"/>
            <a:ext cx="3914775" cy="6858000"/>
          </a:xfrm>
          <a:custGeom>
            <a:avLst/>
            <a:gdLst>
              <a:gd name="connsiteX0" fmla="*/ 0 w 1485900"/>
              <a:gd name="connsiteY0" fmla="*/ 0 h 6877050"/>
              <a:gd name="connsiteX1" fmla="*/ 1485900 w 1485900"/>
              <a:gd name="connsiteY1" fmla="*/ 19050 h 6877050"/>
              <a:gd name="connsiteX2" fmla="*/ 1485900 w 1485900"/>
              <a:gd name="connsiteY2" fmla="*/ 6877050 h 6877050"/>
              <a:gd name="connsiteX3" fmla="*/ 1457325 w 1485900"/>
              <a:gd name="connsiteY3" fmla="*/ 6858000 h 6877050"/>
              <a:gd name="connsiteX4" fmla="*/ 0 w 1485900"/>
              <a:gd name="connsiteY4" fmla="*/ 0 h 6877050"/>
              <a:gd name="connsiteX0" fmla="*/ 0 w 1485900"/>
              <a:gd name="connsiteY0" fmla="*/ 0 h 6877050"/>
              <a:gd name="connsiteX1" fmla="*/ 1485900 w 1485900"/>
              <a:gd name="connsiteY1" fmla="*/ 19050 h 6877050"/>
              <a:gd name="connsiteX2" fmla="*/ 1485900 w 1485900"/>
              <a:gd name="connsiteY2" fmla="*/ 6877050 h 6877050"/>
              <a:gd name="connsiteX3" fmla="*/ 1438275 w 1485900"/>
              <a:gd name="connsiteY3" fmla="*/ 6858000 h 6877050"/>
              <a:gd name="connsiteX4" fmla="*/ 0 w 1485900"/>
              <a:gd name="connsiteY4" fmla="*/ 0 h 6877050"/>
              <a:gd name="connsiteX0" fmla="*/ 0 w 1485900"/>
              <a:gd name="connsiteY0" fmla="*/ 0 h 6886575"/>
              <a:gd name="connsiteX1" fmla="*/ 1485900 w 1485900"/>
              <a:gd name="connsiteY1" fmla="*/ 19050 h 6886575"/>
              <a:gd name="connsiteX2" fmla="*/ 1485900 w 1485900"/>
              <a:gd name="connsiteY2" fmla="*/ 6877050 h 6886575"/>
              <a:gd name="connsiteX3" fmla="*/ 1438275 w 1485900"/>
              <a:gd name="connsiteY3" fmla="*/ 6886575 h 6886575"/>
              <a:gd name="connsiteX4" fmla="*/ 0 w 1485900"/>
              <a:gd name="connsiteY4" fmla="*/ 0 h 6886575"/>
              <a:gd name="connsiteX0" fmla="*/ 0 w 1485900"/>
              <a:gd name="connsiteY0" fmla="*/ 0 h 6877050"/>
              <a:gd name="connsiteX1" fmla="*/ 1485900 w 1485900"/>
              <a:gd name="connsiteY1" fmla="*/ 19050 h 6877050"/>
              <a:gd name="connsiteX2" fmla="*/ 1485900 w 1485900"/>
              <a:gd name="connsiteY2" fmla="*/ 6877050 h 6877050"/>
              <a:gd name="connsiteX3" fmla="*/ 1438275 w 1485900"/>
              <a:gd name="connsiteY3" fmla="*/ 6877050 h 6877050"/>
              <a:gd name="connsiteX4" fmla="*/ 0 w 1485900"/>
              <a:gd name="connsiteY4" fmla="*/ 0 h 6877050"/>
              <a:gd name="connsiteX0" fmla="*/ 0 w 3914775"/>
              <a:gd name="connsiteY0" fmla="*/ 9525 h 6858000"/>
              <a:gd name="connsiteX1" fmla="*/ 3914775 w 3914775"/>
              <a:gd name="connsiteY1" fmla="*/ 0 h 6858000"/>
              <a:gd name="connsiteX2" fmla="*/ 3914775 w 3914775"/>
              <a:gd name="connsiteY2" fmla="*/ 6858000 h 6858000"/>
              <a:gd name="connsiteX3" fmla="*/ 3867150 w 3914775"/>
              <a:gd name="connsiteY3" fmla="*/ 6858000 h 6858000"/>
              <a:gd name="connsiteX4" fmla="*/ 0 w 3914775"/>
              <a:gd name="connsiteY4" fmla="*/ 9525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14775" h="6858000">
                <a:moveTo>
                  <a:pt x="0" y="9525"/>
                </a:moveTo>
                <a:lnTo>
                  <a:pt x="3914775" y="0"/>
                </a:lnTo>
                <a:lnTo>
                  <a:pt x="3914775" y="6858000"/>
                </a:lnTo>
                <a:lnTo>
                  <a:pt x="3867150" y="6858000"/>
                </a:lnTo>
                <a:lnTo>
                  <a:pt x="0" y="9525"/>
                </a:lnTo>
                <a:close/>
              </a:path>
            </a:pathLst>
          </a:custGeom>
          <a:solidFill>
            <a:srgbClr val="006CAB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075" y="6212809"/>
            <a:ext cx="1751307" cy="50956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0102" y="6212224"/>
            <a:ext cx="604628" cy="465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42607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 slide imag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5876925" y="-19050"/>
            <a:ext cx="6315075" cy="6896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0" name="Freeform 9"/>
          <p:cNvSpPr/>
          <p:nvPr userDrawn="1"/>
        </p:nvSpPr>
        <p:spPr>
          <a:xfrm>
            <a:off x="7491412" y="-28575"/>
            <a:ext cx="1562100" cy="6886575"/>
          </a:xfrm>
          <a:custGeom>
            <a:avLst/>
            <a:gdLst>
              <a:gd name="connsiteX0" fmla="*/ 0 w 1562100"/>
              <a:gd name="connsiteY0" fmla="*/ 0 h 6886575"/>
              <a:gd name="connsiteX1" fmla="*/ 1447800 w 1562100"/>
              <a:gd name="connsiteY1" fmla="*/ 6886575 h 6886575"/>
              <a:gd name="connsiteX2" fmla="*/ 1562100 w 1562100"/>
              <a:gd name="connsiteY2" fmla="*/ 6886575 h 6886575"/>
              <a:gd name="connsiteX3" fmla="*/ 104775 w 1562100"/>
              <a:gd name="connsiteY3" fmla="*/ 9525 h 6886575"/>
              <a:gd name="connsiteX4" fmla="*/ 0 w 1562100"/>
              <a:gd name="connsiteY4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2100" h="6886575">
                <a:moveTo>
                  <a:pt x="0" y="0"/>
                </a:moveTo>
                <a:lnTo>
                  <a:pt x="1447800" y="6886575"/>
                </a:lnTo>
                <a:lnTo>
                  <a:pt x="1562100" y="6886575"/>
                </a:lnTo>
                <a:lnTo>
                  <a:pt x="104775" y="9525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Rectangle 10"/>
          <p:cNvSpPr/>
          <p:nvPr userDrawn="1"/>
        </p:nvSpPr>
        <p:spPr>
          <a:xfrm>
            <a:off x="9091612" y="-19050"/>
            <a:ext cx="123825" cy="68675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Freeform 13"/>
          <p:cNvSpPr/>
          <p:nvPr userDrawn="1"/>
        </p:nvSpPr>
        <p:spPr>
          <a:xfrm>
            <a:off x="7491412" y="-28575"/>
            <a:ext cx="1562100" cy="6886575"/>
          </a:xfrm>
          <a:custGeom>
            <a:avLst/>
            <a:gdLst>
              <a:gd name="connsiteX0" fmla="*/ 0 w 1562100"/>
              <a:gd name="connsiteY0" fmla="*/ 0 h 6886575"/>
              <a:gd name="connsiteX1" fmla="*/ 1447800 w 1562100"/>
              <a:gd name="connsiteY1" fmla="*/ 6886575 h 6886575"/>
              <a:gd name="connsiteX2" fmla="*/ 1562100 w 1562100"/>
              <a:gd name="connsiteY2" fmla="*/ 6886575 h 6886575"/>
              <a:gd name="connsiteX3" fmla="*/ 104775 w 1562100"/>
              <a:gd name="connsiteY3" fmla="*/ 9525 h 6886575"/>
              <a:gd name="connsiteX4" fmla="*/ 0 w 1562100"/>
              <a:gd name="connsiteY4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2100" h="6886575">
                <a:moveTo>
                  <a:pt x="0" y="0"/>
                </a:moveTo>
                <a:lnTo>
                  <a:pt x="1447800" y="6886575"/>
                </a:lnTo>
                <a:lnTo>
                  <a:pt x="1562100" y="6886575"/>
                </a:lnTo>
                <a:lnTo>
                  <a:pt x="104775" y="9525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Rectangle 14"/>
          <p:cNvSpPr/>
          <p:nvPr userDrawn="1"/>
        </p:nvSpPr>
        <p:spPr>
          <a:xfrm>
            <a:off x="9091612" y="-19050"/>
            <a:ext cx="123825" cy="68675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22" name="Picture 2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2867" y="6397304"/>
            <a:ext cx="1267288" cy="368735"/>
          </a:xfrm>
          <a:prstGeom prst="rect">
            <a:avLst/>
          </a:prstGeom>
        </p:spPr>
      </p:pic>
      <p:sp>
        <p:nvSpPr>
          <p:cNvPr id="3" name="Rectangle 2"/>
          <p:cNvSpPr/>
          <p:nvPr userDrawn="1"/>
        </p:nvSpPr>
        <p:spPr>
          <a:xfrm>
            <a:off x="219075" y="85725"/>
            <a:ext cx="2771775" cy="11620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8" name="Freeform 27"/>
          <p:cNvSpPr/>
          <p:nvPr userDrawn="1"/>
        </p:nvSpPr>
        <p:spPr>
          <a:xfrm flipH="1">
            <a:off x="-24304" y="-7280"/>
            <a:ext cx="12216304" cy="6865280"/>
          </a:xfrm>
          <a:custGeom>
            <a:avLst/>
            <a:gdLst>
              <a:gd name="connsiteX0" fmla="*/ 0 w 3753395"/>
              <a:gd name="connsiteY0" fmla="*/ 0 h 6853646"/>
              <a:gd name="connsiteX1" fmla="*/ 0 w 3753395"/>
              <a:gd name="connsiteY1" fmla="*/ 69669 h 6853646"/>
              <a:gd name="connsiteX2" fmla="*/ 1463040 w 3753395"/>
              <a:gd name="connsiteY2" fmla="*/ 6853646 h 6853646"/>
              <a:gd name="connsiteX3" fmla="*/ 3744686 w 3753395"/>
              <a:gd name="connsiteY3" fmla="*/ 6844937 h 6853646"/>
              <a:gd name="connsiteX4" fmla="*/ 3753395 w 3753395"/>
              <a:gd name="connsiteY4" fmla="*/ 0 h 6853646"/>
              <a:gd name="connsiteX5" fmla="*/ 0 w 3753395"/>
              <a:gd name="connsiteY5" fmla="*/ 0 h 6853646"/>
              <a:gd name="connsiteX0" fmla="*/ 0 w 3772445"/>
              <a:gd name="connsiteY0" fmla="*/ 0 h 6853646"/>
              <a:gd name="connsiteX1" fmla="*/ 19050 w 3772445"/>
              <a:gd name="connsiteY1" fmla="*/ 69669 h 6853646"/>
              <a:gd name="connsiteX2" fmla="*/ 1482090 w 3772445"/>
              <a:gd name="connsiteY2" fmla="*/ 6853646 h 6853646"/>
              <a:gd name="connsiteX3" fmla="*/ 3763736 w 3772445"/>
              <a:gd name="connsiteY3" fmla="*/ 6844937 h 6853646"/>
              <a:gd name="connsiteX4" fmla="*/ 3772445 w 3772445"/>
              <a:gd name="connsiteY4" fmla="*/ 0 h 6853646"/>
              <a:gd name="connsiteX5" fmla="*/ 0 w 3772445"/>
              <a:gd name="connsiteY5" fmla="*/ 0 h 6853646"/>
              <a:gd name="connsiteX0" fmla="*/ 2502709 w 6275154"/>
              <a:gd name="connsiteY0" fmla="*/ 0 h 6922875"/>
              <a:gd name="connsiteX1" fmla="*/ 2521759 w 6275154"/>
              <a:gd name="connsiteY1" fmla="*/ 69669 h 6922875"/>
              <a:gd name="connsiteX2" fmla="*/ 0 w 6275154"/>
              <a:gd name="connsiteY2" fmla="*/ 6922875 h 6922875"/>
              <a:gd name="connsiteX3" fmla="*/ 6266445 w 6275154"/>
              <a:gd name="connsiteY3" fmla="*/ 6844937 h 6922875"/>
              <a:gd name="connsiteX4" fmla="*/ 6275154 w 6275154"/>
              <a:gd name="connsiteY4" fmla="*/ 0 h 6922875"/>
              <a:gd name="connsiteX5" fmla="*/ 2502709 w 6275154"/>
              <a:gd name="connsiteY5" fmla="*/ 0 h 6922875"/>
              <a:gd name="connsiteX0" fmla="*/ 2516135 w 6275154"/>
              <a:gd name="connsiteY0" fmla="*/ 0 h 6922875"/>
              <a:gd name="connsiteX1" fmla="*/ 2521759 w 6275154"/>
              <a:gd name="connsiteY1" fmla="*/ 69669 h 6922875"/>
              <a:gd name="connsiteX2" fmla="*/ 0 w 6275154"/>
              <a:gd name="connsiteY2" fmla="*/ 6922875 h 6922875"/>
              <a:gd name="connsiteX3" fmla="*/ 6266445 w 6275154"/>
              <a:gd name="connsiteY3" fmla="*/ 6844937 h 6922875"/>
              <a:gd name="connsiteX4" fmla="*/ 6275154 w 6275154"/>
              <a:gd name="connsiteY4" fmla="*/ 0 h 6922875"/>
              <a:gd name="connsiteX5" fmla="*/ 2516135 w 6275154"/>
              <a:gd name="connsiteY5" fmla="*/ 0 h 6922875"/>
              <a:gd name="connsiteX0" fmla="*/ 2516135 w 6275154"/>
              <a:gd name="connsiteY0" fmla="*/ 0 h 6931594"/>
              <a:gd name="connsiteX1" fmla="*/ 2521759 w 6275154"/>
              <a:gd name="connsiteY1" fmla="*/ 69669 h 6931594"/>
              <a:gd name="connsiteX2" fmla="*/ 0 w 6275154"/>
              <a:gd name="connsiteY2" fmla="*/ 6922875 h 6931594"/>
              <a:gd name="connsiteX3" fmla="*/ 6266445 w 6275154"/>
              <a:gd name="connsiteY3" fmla="*/ 6931594 h 6931594"/>
              <a:gd name="connsiteX4" fmla="*/ 6275154 w 6275154"/>
              <a:gd name="connsiteY4" fmla="*/ 0 h 6931594"/>
              <a:gd name="connsiteX5" fmla="*/ 2516135 w 6275154"/>
              <a:gd name="connsiteY5" fmla="*/ 0 h 6931594"/>
              <a:gd name="connsiteX0" fmla="*/ 2516135 w 6275154"/>
              <a:gd name="connsiteY0" fmla="*/ 0 h 6931594"/>
              <a:gd name="connsiteX1" fmla="*/ 1254762 w 6275154"/>
              <a:gd name="connsiteY1" fmla="*/ 108183 h 6931594"/>
              <a:gd name="connsiteX2" fmla="*/ 0 w 6275154"/>
              <a:gd name="connsiteY2" fmla="*/ 6922875 h 6931594"/>
              <a:gd name="connsiteX3" fmla="*/ 6266445 w 6275154"/>
              <a:gd name="connsiteY3" fmla="*/ 6931594 h 6931594"/>
              <a:gd name="connsiteX4" fmla="*/ 6275154 w 6275154"/>
              <a:gd name="connsiteY4" fmla="*/ 0 h 6931594"/>
              <a:gd name="connsiteX5" fmla="*/ 2516135 w 6275154"/>
              <a:gd name="connsiteY5" fmla="*/ 0 h 6931594"/>
              <a:gd name="connsiteX0" fmla="*/ 4284913 w 8043932"/>
              <a:gd name="connsiteY0" fmla="*/ 0 h 6932504"/>
              <a:gd name="connsiteX1" fmla="*/ 3023540 w 8043932"/>
              <a:gd name="connsiteY1" fmla="*/ 108183 h 6932504"/>
              <a:gd name="connsiteX2" fmla="*/ 0 w 8043932"/>
              <a:gd name="connsiteY2" fmla="*/ 6932504 h 6932504"/>
              <a:gd name="connsiteX3" fmla="*/ 8035223 w 8043932"/>
              <a:gd name="connsiteY3" fmla="*/ 6931594 h 6932504"/>
              <a:gd name="connsiteX4" fmla="*/ 8043932 w 8043932"/>
              <a:gd name="connsiteY4" fmla="*/ 0 h 6932504"/>
              <a:gd name="connsiteX5" fmla="*/ 4284913 w 8043932"/>
              <a:gd name="connsiteY5" fmla="*/ 0 h 6932504"/>
              <a:gd name="connsiteX0" fmla="*/ 4284913 w 8043932"/>
              <a:gd name="connsiteY0" fmla="*/ 0 h 6932504"/>
              <a:gd name="connsiteX1" fmla="*/ 3023540 w 8043932"/>
              <a:gd name="connsiteY1" fmla="*/ 11898 h 6932504"/>
              <a:gd name="connsiteX2" fmla="*/ 0 w 8043932"/>
              <a:gd name="connsiteY2" fmla="*/ 6932504 h 6932504"/>
              <a:gd name="connsiteX3" fmla="*/ 8035223 w 8043932"/>
              <a:gd name="connsiteY3" fmla="*/ 6931594 h 6932504"/>
              <a:gd name="connsiteX4" fmla="*/ 8043932 w 8043932"/>
              <a:gd name="connsiteY4" fmla="*/ 0 h 6932504"/>
              <a:gd name="connsiteX5" fmla="*/ 4284913 w 8043932"/>
              <a:gd name="connsiteY5" fmla="*/ 0 h 6932504"/>
              <a:gd name="connsiteX0" fmla="*/ 4284913 w 8043932"/>
              <a:gd name="connsiteY0" fmla="*/ 0 h 6932504"/>
              <a:gd name="connsiteX1" fmla="*/ 3023540 w 8043932"/>
              <a:gd name="connsiteY1" fmla="*/ 2269 h 6932504"/>
              <a:gd name="connsiteX2" fmla="*/ 0 w 8043932"/>
              <a:gd name="connsiteY2" fmla="*/ 6932504 h 6932504"/>
              <a:gd name="connsiteX3" fmla="*/ 8035223 w 8043932"/>
              <a:gd name="connsiteY3" fmla="*/ 6931594 h 6932504"/>
              <a:gd name="connsiteX4" fmla="*/ 8043932 w 8043932"/>
              <a:gd name="connsiteY4" fmla="*/ 0 h 6932504"/>
              <a:gd name="connsiteX5" fmla="*/ 4284913 w 8043932"/>
              <a:gd name="connsiteY5" fmla="*/ 0 h 6932504"/>
              <a:gd name="connsiteX0" fmla="*/ 4284913 w 8043932"/>
              <a:gd name="connsiteY0" fmla="*/ 7359 h 6939863"/>
              <a:gd name="connsiteX1" fmla="*/ 6795 w 8043932"/>
              <a:gd name="connsiteY1" fmla="*/ 0 h 6939863"/>
              <a:gd name="connsiteX2" fmla="*/ 0 w 8043932"/>
              <a:gd name="connsiteY2" fmla="*/ 6939863 h 6939863"/>
              <a:gd name="connsiteX3" fmla="*/ 8035223 w 8043932"/>
              <a:gd name="connsiteY3" fmla="*/ 6938953 h 6939863"/>
              <a:gd name="connsiteX4" fmla="*/ 8043932 w 8043932"/>
              <a:gd name="connsiteY4" fmla="*/ 7359 h 6939863"/>
              <a:gd name="connsiteX5" fmla="*/ 4284913 w 8043932"/>
              <a:gd name="connsiteY5" fmla="*/ 7359 h 6939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043932" h="6939863">
                <a:moveTo>
                  <a:pt x="4284913" y="7359"/>
                </a:moveTo>
                <a:lnTo>
                  <a:pt x="6795" y="0"/>
                </a:lnTo>
                <a:lnTo>
                  <a:pt x="0" y="6939863"/>
                </a:lnTo>
                <a:lnTo>
                  <a:pt x="8035223" y="6938953"/>
                </a:lnTo>
                <a:lnTo>
                  <a:pt x="8043932" y="7359"/>
                </a:lnTo>
                <a:lnTo>
                  <a:pt x="4284913" y="7359"/>
                </a:lnTo>
                <a:close/>
              </a:path>
            </a:pathLst>
          </a:custGeom>
          <a:blipFill dpi="0" rotWithShape="0">
            <a:blip r:embed="rId3">
              <a:grayscl/>
            </a:blip>
            <a:srcRect/>
            <a:tile tx="0" ty="0" sx="25000" sy="25000" flip="none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5" name="Freeform 24"/>
          <p:cNvSpPr/>
          <p:nvPr userDrawn="1"/>
        </p:nvSpPr>
        <p:spPr>
          <a:xfrm flipV="1">
            <a:off x="7529168" y="3164378"/>
            <a:ext cx="4681882" cy="3657597"/>
          </a:xfrm>
          <a:custGeom>
            <a:avLst/>
            <a:gdLst>
              <a:gd name="connsiteX0" fmla="*/ 0 w 1485900"/>
              <a:gd name="connsiteY0" fmla="*/ 0 h 6877050"/>
              <a:gd name="connsiteX1" fmla="*/ 1485900 w 1485900"/>
              <a:gd name="connsiteY1" fmla="*/ 19050 h 6877050"/>
              <a:gd name="connsiteX2" fmla="*/ 1485900 w 1485900"/>
              <a:gd name="connsiteY2" fmla="*/ 6877050 h 6877050"/>
              <a:gd name="connsiteX3" fmla="*/ 1457325 w 1485900"/>
              <a:gd name="connsiteY3" fmla="*/ 6858000 h 6877050"/>
              <a:gd name="connsiteX4" fmla="*/ 0 w 1485900"/>
              <a:gd name="connsiteY4" fmla="*/ 0 h 6877050"/>
              <a:gd name="connsiteX0" fmla="*/ 0 w 1485900"/>
              <a:gd name="connsiteY0" fmla="*/ 0 h 6877050"/>
              <a:gd name="connsiteX1" fmla="*/ 1485900 w 1485900"/>
              <a:gd name="connsiteY1" fmla="*/ 19050 h 6877050"/>
              <a:gd name="connsiteX2" fmla="*/ 1485900 w 1485900"/>
              <a:gd name="connsiteY2" fmla="*/ 6877050 h 6877050"/>
              <a:gd name="connsiteX3" fmla="*/ 1438275 w 1485900"/>
              <a:gd name="connsiteY3" fmla="*/ 6858000 h 6877050"/>
              <a:gd name="connsiteX4" fmla="*/ 0 w 1485900"/>
              <a:gd name="connsiteY4" fmla="*/ 0 h 6877050"/>
              <a:gd name="connsiteX0" fmla="*/ 0 w 1485900"/>
              <a:gd name="connsiteY0" fmla="*/ 0 h 6886575"/>
              <a:gd name="connsiteX1" fmla="*/ 1485900 w 1485900"/>
              <a:gd name="connsiteY1" fmla="*/ 19050 h 6886575"/>
              <a:gd name="connsiteX2" fmla="*/ 1485900 w 1485900"/>
              <a:gd name="connsiteY2" fmla="*/ 6877050 h 6886575"/>
              <a:gd name="connsiteX3" fmla="*/ 1438275 w 1485900"/>
              <a:gd name="connsiteY3" fmla="*/ 6886575 h 6886575"/>
              <a:gd name="connsiteX4" fmla="*/ 0 w 1485900"/>
              <a:gd name="connsiteY4" fmla="*/ 0 h 6886575"/>
              <a:gd name="connsiteX0" fmla="*/ 0 w 1485900"/>
              <a:gd name="connsiteY0" fmla="*/ 0 h 6877050"/>
              <a:gd name="connsiteX1" fmla="*/ 1485900 w 1485900"/>
              <a:gd name="connsiteY1" fmla="*/ 19050 h 6877050"/>
              <a:gd name="connsiteX2" fmla="*/ 1485900 w 1485900"/>
              <a:gd name="connsiteY2" fmla="*/ 6877050 h 6877050"/>
              <a:gd name="connsiteX3" fmla="*/ 1438275 w 1485900"/>
              <a:gd name="connsiteY3" fmla="*/ 6877050 h 6877050"/>
              <a:gd name="connsiteX4" fmla="*/ 0 w 1485900"/>
              <a:gd name="connsiteY4" fmla="*/ 0 h 6877050"/>
              <a:gd name="connsiteX0" fmla="*/ 0 w 3914775"/>
              <a:gd name="connsiteY0" fmla="*/ 9525 h 6858000"/>
              <a:gd name="connsiteX1" fmla="*/ 3914775 w 3914775"/>
              <a:gd name="connsiteY1" fmla="*/ 0 h 6858000"/>
              <a:gd name="connsiteX2" fmla="*/ 3914775 w 3914775"/>
              <a:gd name="connsiteY2" fmla="*/ 6858000 h 6858000"/>
              <a:gd name="connsiteX3" fmla="*/ 3867150 w 3914775"/>
              <a:gd name="connsiteY3" fmla="*/ 6858000 h 6858000"/>
              <a:gd name="connsiteX4" fmla="*/ 0 w 3914775"/>
              <a:gd name="connsiteY4" fmla="*/ 9525 h 6858000"/>
              <a:gd name="connsiteX0" fmla="*/ 0 w 3914775"/>
              <a:gd name="connsiteY0" fmla="*/ 9525 h 6930190"/>
              <a:gd name="connsiteX1" fmla="*/ 3914775 w 3914775"/>
              <a:gd name="connsiteY1" fmla="*/ 0 h 6930190"/>
              <a:gd name="connsiteX2" fmla="*/ 3914775 w 3914775"/>
              <a:gd name="connsiteY2" fmla="*/ 6858000 h 6930190"/>
              <a:gd name="connsiteX3" fmla="*/ 3906972 w 3914775"/>
              <a:gd name="connsiteY3" fmla="*/ 6930190 h 6930190"/>
              <a:gd name="connsiteX4" fmla="*/ 0 w 3914775"/>
              <a:gd name="connsiteY4" fmla="*/ 9525 h 69301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14775" h="6930190">
                <a:moveTo>
                  <a:pt x="0" y="9525"/>
                </a:moveTo>
                <a:lnTo>
                  <a:pt x="3914775" y="0"/>
                </a:lnTo>
                <a:lnTo>
                  <a:pt x="3914775" y="6858000"/>
                </a:lnTo>
                <a:lnTo>
                  <a:pt x="3906972" y="6930190"/>
                </a:lnTo>
                <a:lnTo>
                  <a:pt x="0" y="9525"/>
                </a:lnTo>
                <a:close/>
              </a:path>
            </a:pathLst>
          </a:custGeom>
          <a:solidFill>
            <a:srgbClr val="006CAB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Freeform 28"/>
          <p:cNvSpPr/>
          <p:nvPr userDrawn="1"/>
        </p:nvSpPr>
        <p:spPr>
          <a:xfrm rot="3962384">
            <a:off x="9070353" y="2092690"/>
            <a:ext cx="1562100" cy="5853962"/>
          </a:xfrm>
          <a:custGeom>
            <a:avLst/>
            <a:gdLst>
              <a:gd name="connsiteX0" fmla="*/ 0 w 1562100"/>
              <a:gd name="connsiteY0" fmla="*/ 0 h 6886575"/>
              <a:gd name="connsiteX1" fmla="*/ 1447800 w 1562100"/>
              <a:gd name="connsiteY1" fmla="*/ 6886575 h 6886575"/>
              <a:gd name="connsiteX2" fmla="*/ 1562100 w 1562100"/>
              <a:gd name="connsiteY2" fmla="*/ 6886575 h 6886575"/>
              <a:gd name="connsiteX3" fmla="*/ 104775 w 1562100"/>
              <a:gd name="connsiteY3" fmla="*/ 9525 h 6886575"/>
              <a:gd name="connsiteX4" fmla="*/ 0 w 1562100"/>
              <a:gd name="connsiteY4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2100" h="6886575">
                <a:moveTo>
                  <a:pt x="0" y="0"/>
                </a:moveTo>
                <a:lnTo>
                  <a:pt x="1447800" y="6886575"/>
                </a:lnTo>
                <a:lnTo>
                  <a:pt x="1562100" y="6886575"/>
                </a:lnTo>
                <a:lnTo>
                  <a:pt x="104775" y="9525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2" name="Text Placeholder 17"/>
          <p:cNvSpPr>
            <a:spLocks noGrp="1"/>
          </p:cNvSpPr>
          <p:nvPr>
            <p:ph type="body" sz="quarter" idx="14" hasCustomPrompt="1"/>
          </p:nvPr>
        </p:nvSpPr>
        <p:spPr>
          <a:xfrm>
            <a:off x="9629956" y="5278826"/>
            <a:ext cx="2309631" cy="1399302"/>
          </a:xfrm>
          <a:prstGeom prst="rect">
            <a:avLst/>
          </a:prstGeom>
        </p:spPr>
        <p:txBody>
          <a:bodyPr/>
          <a:lstStyle>
            <a:lvl1pPr>
              <a:defRPr sz="2000" b="1" baseline="0">
                <a:solidFill>
                  <a:schemeClr val="tx1"/>
                </a:solidFill>
              </a:defRPr>
            </a:lvl1pPr>
          </a:lstStyle>
          <a:p>
            <a:r>
              <a:rPr lang="en-AU" dirty="0"/>
              <a:t>Image caption (title case)</a:t>
            </a:r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075" y="6314423"/>
            <a:ext cx="1267288" cy="36873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74556" y="6212224"/>
            <a:ext cx="604628" cy="465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9918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031939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29" r:id="rId2"/>
    <p:sldLayoutId id="2147483930" r:id="rId3"/>
    <p:sldLayoutId id="2147483913" r:id="rId4"/>
    <p:sldLayoutId id="2147483938" r:id="rId5"/>
    <p:sldLayoutId id="2147483951" r:id="rId6"/>
    <p:sldLayoutId id="2147483919" r:id="rId7"/>
    <p:sldLayoutId id="2147483920" r:id="rId8"/>
    <p:sldLayoutId id="2147483922" r:id="rId9"/>
    <p:sldLayoutId id="2147483918" r:id="rId10"/>
    <p:sldLayoutId id="2147483952" r:id="rId11"/>
    <p:sldLayoutId id="2147483953" r:id="rId12"/>
    <p:sldLayoutId id="2147483955" r:id="rId13"/>
    <p:sldLayoutId id="2147483957" r:id="rId14"/>
    <p:sldLayoutId id="2147483965" r:id="rId15"/>
    <p:sldLayoutId id="2147483966" r:id="rId16"/>
    <p:sldLayoutId id="2147483967" r:id="rId17"/>
    <p:sldLayoutId id="2147483968" r:id="rId18"/>
    <p:sldLayoutId id="2147483969" r:id="rId19"/>
    <p:sldLayoutId id="2147483970" r:id="rId2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400" b="1" i="0" kern="1200">
          <a:solidFill>
            <a:schemeClr val="bg1"/>
          </a:solidFill>
          <a:latin typeface="Arial Narrow" charset="0"/>
          <a:ea typeface="Arial Narrow" charset="0"/>
          <a:cs typeface="Arial Narrow" charset="0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 typeface="Arial"/>
        <a:buNone/>
        <a:defRPr sz="2200" kern="1200">
          <a:solidFill>
            <a:schemeClr val="bg1"/>
          </a:solidFill>
          <a:latin typeface="Arial Narrow" charset="0"/>
          <a:ea typeface="Arial Narrow" charset="0"/>
          <a:cs typeface="Arial Narrow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257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CDB6C6D-EF7B-2C6D-FA45-5EB52CD859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43ABCBE-F148-3585-7797-72D2477641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436B48-CDA1-ECC6-1EE9-C82D11F8A82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83DCBB-ADCC-C44C-B5E3-6FF5E3DD46F9}" type="datetimeFigureOut">
              <a:rPr lang="en-AU" smtClean="0"/>
              <a:t>20/4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E970E8-307E-2092-6017-B529BBC34CA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031C48-0593-3205-F854-5C5FC2A6B71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2C7591-C591-6445-8AE8-446A114DEE59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8373763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  <p:sldLayoutId id="2147483942" r:id="rId3"/>
    <p:sldLayoutId id="2147483943" r:id="rId4"/>
    <p:sldLayoutId id="2147483944" r:id="rId5"/>
    <p:sldLayoutId id="2147483945" r:id="rId6"/>
    <p:sldLayoutId id="2147483946" r:id="rId7"/>
    <p:sldLayoutId id="2147483947" r:id="rId8"/>
    <p:sldLayoutId id="2147483948" r:id="rId9"/>
    <p:sldLayoutId id="2147483949" r:id="rId10"/>
    <p:sldLayoutId id="214748395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0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8" Type="http://schemas.microsoft.com/office/2007/relationships/diagramDrawing" Target="../diagrams/drawing3.xml"/><Relationship Id="rId3" Type="http://schemas.openxmlformats.org/officeDocument/2006/relationships/image" Target="../media/image21.png"/><Relationship Id="rId7" Type="http://schemas.openxmlformats.org/officeDocument/2006/relationships/diagramColors" Target="../diagrams/colors3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Relationship Id="rId6" Type="http://schemas.openxmlformats.org/officeDocument/2006/relationships/diagramQuickStyle" Target="../diagrams/quickStyle3.xml"/><Relationship Id="rId5" Type="http://schemas.openxmlformats.org/officeDocument/2006/relationships/diagramLayout" Target="../diagrams/layout3.xml"/><Relationship Id="rId4" Type="http://schemas.openxmlformats.org/officeDocument/2006/relationships/diagramData" Target="../diagrams/data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sv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4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sv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21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sv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6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2.jpe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5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sv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2.svg"/><Relationship Id="rId4" Type="http://schemas.openxmlformats.org/officeDocument/2006/relationships/image" Target="../media/image71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image" Target="../media/image21.png"/><Relationship Id="rId7" Type="http://schemas.openxmlformats.org/officeDocument/2006/relationships/diagramColors" Target="../diagrams/colors2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4" Type="http://schemas.openxmlformats.org/officeDocument/2006/relationships/diagramData" Target="../diagrams/data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309796" y="1984458"/>
            <a:ext cx="6012467" cy="1180231"/>
          </a:xfrm>
        </p:spPr>
        <p:txBody>
          <a:bodyPr/>
          <a:lstStyle/>
          <a:p>
            <a:r>
              <a:rPr lang="en-AU" dirty="0"/>
              <a:t>Introductory to Machine Learning with R – Day 3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634" y="5841384"/>
            <a:ext cx="3376308" cy="444500"/>
          </a:xfrm>
          <a:prstGeom prst="rect">
            <a:avLst/>
          </a:prstGeom>
        </p:spPr>
      </p:pic>
      <p:sp>
        <p:nvSpPr>
          <p:cNvPr id="8" name="Text Placeholder 2"/>
          <p:cNvSpPr>
            <a:spLocks noGrp="1"/>
          </p:cNvSpPr>
          <p:nvPr>
            <p:ph type="body" sz="quarter" idx="12"/>
          </p:nvPr>
        </p:nvSpPr>
        <p:spPr>
          <a:xfrm>
            <a:off x="456407" y="6474354"/>
            <a:ext cx="5649912" cy="411162"/>
          </a:xfrm>
        </p:spPr>
        <p:txBody>
          <a:bodyPr/>
          <a:lstStyle/>
          <a:p>
            <a:r>
              <a:rPr lang="en-US" sz="1100" dirty="0">
                <a:solidFill>
                  <a:schemeClr val="bg1">
                    <a:lumMod val="50000"/>
                  </a:schemeClr>
                </a:solidFill>
              </a:rPr>
              <a:t>Monash University CRICOS Provider Number: 00008C</a:t>
            </a:r>
            <a:endParaRPr lang="en-AU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5A38D314-A3A4-A3BB-CCB8-A72B737E3A6F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solidFill>
            <a:schemeClr val="accent2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sz="2000" dirty="0">
                <a:solidFill>
                  <a:schemeClr val="tx2"/>
                </a:solidFill>
                <a:latin typeface="Bahnschrift" panose="020B0502040204020203" pitchFamily="34" charset="0"/>
              </a:rPr>
              <a:t>Presented by Priscila </a:t>
            </a:r>
            <a:r>
              <a:rPr lang="en-US" sz="2000" dirty="0" err="1">
                <a:solidFill>
                  <a:schemeClr val="tx2"/>
                </a:solidFill>
                <a:latin typeface="Bahnschrift" panose="020B0502040204020203" pitchFamily="34" charset="0"/>
              </a:rPr>
              <a:t>Grecov</a:t>
            </a:r>
            <a:endParaRPr lang="en-US" sz="2000" dirty="0">
              <a:solidFill>
                <a:schemeClr val="tx2"/>
              </a:solidFill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93446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0" y="2"/>
            <a:ext cx="12192000" cy="1423949"/>
          </a:xfrm>
          <a:solidFill>
            <a:srgbClr val="006DAE"/>
          </a:solidFill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sz="4267" dirty="0">
                <a:latin typeface="Bahnschrift" panose="020B0502040204020203" pitchFamily="34" charset="0"/>
              </a:rPr>
              <a:t>	Obtaining clusters: K means method</a:t>
            </a:r>
          </a:p>
        </p:txBody>
      </p:sp>
      <p:pic>
        <p:nvPicPr>
          <p:cNvPr id="1030" name="Picture 6" descr="Image result for Monash university logo">
            <a:extLst>
              <a:ext uri="{FF2B5EF4-FFF2-40B4-BE49-F238E27FC236}">
                <a16:creationId xmlns:a16="http://schemas.microsoft.com/office/drawing/2014/main" id="{2A753CFC-B456-4081-BF25-05ED15FDA690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023" y="69802"/>
            <a:ext cx="1361216" cy="128434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7A83C24-945F-4E89-BC3F-E89F840C246F}"/>
              </a:ext>
            </a:extLst>
          </p:cNvPr>
          <p:cNvSpPr txBox="1"/>
          <p:nvPr/>
        </p:nvSpPr>
        <p:spPr>
          <a:xfrm>
            <a:off x="822234" y="2197894"/>
            <a:ext cx="10814756" cy="16970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0990" indent="-38099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AU" sz="2400" dirty="0"/>
              <a:t>Non-hierarchical clustering method</a:t>
            </a:r>
          </a:p>
          <a:p>
            <a:pPr marL="380990" indent="-38099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AU" sz="2400" dirty="0"/>
              <a:t>Require number of clusters be specified before assigning observations</a:t>
            </a:r>
          </a:p>
          <a:p>
            <a:pPr marL="380990" indent="-38099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AU" sz="2400" dirty="0"/>
              <a:t>No single objective method for determining the number of cluster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B1EF54F-3285-4236-B84E-975EB2B8F8C2}"/>
              </a:ext>
            </a:extLst>
          </p:cNvPr>
          <p:cNvSpPr txBox="1"/>
          <p:nvPr/>
        </p:nvSpPr>
        <p:spPr>
          <a:xfrm>
            <a:off x="0" y="6192239"/>
            <a:ext cx="12192000" cy="830997"/>
          </a:xfrm>
          <a:prstGeom prst="rect">
            <a:avLst/>
          </a:prstGeom>
          <a:solidFill>
            <a:srgbClr val="006DAE"/>
          </a:solidFill>
        </p:spPr>
        <p:txBody>
          <a:bodyPr wrap="square" rtlCol="0">
            <a:spAutoFit/>
          </a:bodyPr>
          <a:lstStyle/>
          <a:p>
            <a:r>
              <a:rPr lang="en-GB" sz="2400" dirty="0"/>
              <a:t>																			</a:t>
            </a:r>
            <a:endParaRPr lang="en-GB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4056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0" y="2"/>
            <a:ext cx="12192000" cy="1423949"/>
          </a:xfrm>
          <a:solidFill>
            <a:srgbClr val="006DAE"/>
          </a:solidFill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sz="4267" dirty="0">
                <a:latin typeface="Bahnschrift" panose="020B0502040204020203" pitchFamily="34" charset="0"/>
              </a:rPr>
              <a:t>	K-Means Clustering</a:t>
            </a:r>
          </a:p>
        </p:txBody>
      </p:sp>
      <p:pic>
        <p:nvPicPr>
          <p:cNvPr id="1030" name="Picture 6" descr="Image result for Monash university logo">
            <a:extLst>
              <a:ext uri="{FF2B5EF4-FFF2-40B4-BE49-F238E27FC236}">
                <a16:creationId xmlns:a16="http://schemas.microsoft.com/office/drawing/2014/main" id="{2A753CFC-B456-4081-BF25-05ED15FDA690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023" y="69802"/>
            <a:ext cx="1361216" cy="128434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7A83C24-945F-4E89-BC3F-E89F840C246F}"/>
              </a:ext>
            </a:extLst>
          </p:cNvPr>
          <p:cNvSpPr txBox="1"/>
          <p:nvPr/>
        </p:nvSpPr>
        <p:spPr>
          <a:xfrm>
            <a:off x="822234" y="1744339"/>
            <a:ext cx="10814756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AU" sz="2400" dirty="0"/>
              <a:t>Given the value of K, the K-means algorithm </a:t>
            </a:r>
            <a:r>
              <a:rPr lang="en-AU" sz="2400" b="1" dirty="0"/>
              <a:t>randomly </a:t>
            </a:r>
            <a:r>
              <a:rPr lang="en-AU" sz="2400" dirty="0"/>
              <a:t>partitions the observations into K clusters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endParaRPr lang="en-AU" sz="2400" dirty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AU" sz="2400" dirty="0"/>
              <a:t>After all observations have been assigned to a cluster, the resulting cluster </a:t>
            </a:r>
            <a:r>
              <a:rPr lang="en-AU" sz="2400" i="1" dirty="0"/>
              <a:t>centroids </a:t>
            </a:r>
            <a:r>
              <a:rPr lang="en-AU" sz="2400" dirty="0"/>
              <a:t>are calculated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endParaRPr lang="en-AU" sz="2400" dirty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AU" sz="2400" dirty="0"/>
              <a:t>Using the updated cluster centroids, all observations are reassigned to the cluster with the </a:t>
            </a:r>
            <a:r>
              <a:rPr lang="en-AU" sz="2400" i="1" dirty="0"/>
              <a:t>closest centroid </a:t>
            </a:r>
            <a:r>
              <a:rPr lang="en-AU" sz="2400" dirty="0"/>
              <a:t>(usually Euclidean distance)</a:t>
            </a:r>
          </a:p>
          <a:p>
            <a:endParaRPr lang="en-AU" sz="2400" dirty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AU" sz="2400" i="1" dirty="0"/>
              <a:t>Continue </a:t>
            </a:r>
            <a:r>
              <a:rPr lang="en-AU" sz="2400" dirty="0"/>
              <a:t>until the assignments no longer change or a predetermined maximum number of iterations is reached</a:t>
            </a:r>
            <a:endParaRPr lang="en-AU" sz="24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B1EF54F-3285-4236-B84E-975EB2B8F8C2}"/>
              </a:ext>
            </a:extLst>
          </p:cNvPr>
          <p:cNvSpPr txBox="1"/>
          <p:nvPr/>
        </p:nvSpPr>
        <p:spPr>
          <a:xfrm>
            <a:off x="0" y="6192239"/>
            <a:ext cx="12192000" cy="830997"/>
          </a:xfrm>
          <a:prstGeom prst="rect">
            <a:avLst/>
          </a:prstGeom>
          <a:solidFill>
            <a:srgbClr val="006DAE"/>
          </a:solidFill>
        </p:spPr>
        <p:txBody>
          <a:bodyPr wrap="square" rtlCol="0">
            <a:spAutoFit/>
          </a:bodyPr>
          <a:lstStyle/>
          <a:p>
            <a:r>
              <a:rPr lang="en-GB" sz="2400" dirty="0"/>
              <a:t>																			</a:t>
            </a:r>
            <a:endParaRPr lang="en-GB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48559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0" y="2"/>
            <a:ext cx="12192000" cy="1423949"/>
          </a:xfrm>
          <a:solidFill>
            <a:srgbClr val="006DAE"/>
          </a:solidFill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sz="4267" dirty="0">
                <a:latin typeface="Bahnschrift" panose="020B0502040204020203" pitchFamily="34" charset="0"/>
              </a:rPr>
              <a:t>	K-Means Clustering</a:t>
            </a:r>
          </a:p>
        </p:txBody>
      </p:sp>
      <p:pic>
        <p:nvPicPr>
          <p:cNvPr id="1030" name="Picture 6" descr="Image result for Monash university logo">
            <a:extLst>
              <a:ext uri="{FF2B5EF4-FFF2-40B4-BE49-F238E27FC236}">
                <a16:creationId xmlns:a16="http://schemas.microsoft.com/office/drawing/2014/main" id="{2A753CFC-B456-4081-BF25-05ED15FDA690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023" y="69802"/>
            <a:ext cx="1361216" cy="128434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7A83C24-945F-4E89-BC3F-E89F840C246F}"/>
              </a:ext>
            </a:extLst>
          </p:cNvPr>
          <p:cNvSpPr txBox="1"/>
          <p:nvPr/>
        </p:nvSpPr>
        <p:spPr>
          <a:xfrm>
            <a:off x="822234" y="1744339"/>
            <a:ext cx="1081475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AU" sz="2400" dirty="0"/>
              <a:t>Number of K clusters needs to be specified, usually advisable to try several values of K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endParaRPr lang="en-AU" sz="2400" i="1" dirty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AU" sz="2400" dirty="0"/>
              <a:t>Initial K clusters are chosen randomly and the results do depend strongly on this particular starting point – procedure should be repeated a number of times (&gt;10) with different starting points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endParaRPr lang="en-AU" sz="2400" dirty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AU" sz="2400" dirty="0"/>
              <a:t>The “best” result is chose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B1EF54F-3285-4236-B84E-975EB2B8F8C2}"/>
              </a:ext>
            </a:extLst>
          </p:cNvPr>
          <p:cNvSpPr txBox="1"/>
          <p:nvPr/>
        </p:nvSpPr>
        <p:spPr>
          <a:xfrm>
            <a:off x="0" y="6192239"/>
            <a:ext cx="12192000" cy="830997"/>
          </a:xfrm>
          <a:prstGeom prst="rect">
            <a:avLst/>
          </a:prstGeom>
          <a:solidFill>
            <a:srgbClr val="006DAE"/>
          </a:solidFill>
        </p:spPr>
        <p:txBody>
          <a:bodyPr wrap="square" rtlCol="0">
            <a:spAutoFit/>
          </a:bodyPr>
          <a:lstStyle/>
          <a:p>
            <a:r>
              <a:rPr lang="en-GB" sz="2400" dirty="0"/>
              <a:t>																			</a:t>
            </a:r>
            <a:endParaRPr lang="en-GB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51675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0" y="2"/>
            <a:ext cx="12192000" cy="1423949"/>
          </a:xfrm>
          <a:solidFill>
            <a:srgbClr val="006DAE"/>
          </a:solidFill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sz="4267" dirty="0">
                <a:latin typeface="Bahnschrift" panose="020B0502040204020203" pitchFamily="34" charset="0"/>
              </a:rPr>
              <a:t>	Recall: Centroid</a:t>
            </a:r>
          </a:p>
        </p:txBody>
      </p:sp>
      <p:pic>
        <p:nvPicPr>
          <p:cNvPr id="1030" name="Picture 6" descr="Image result for Monash university logo">
            <a:extLst>
              <a:ext uri="{FF2B5EF4-FFF2-40B4-BE49-F238E27FC236}">
                <a16:creationId xmlns:a16="http://schemas.microsoft.com/office/drawing/2014/main" id="{2A753CFC-B456-4081-BF25-05ED15FDA690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023" y="69802"/>
            <a:ext cx="1361216" cy="128434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7A83C24-945F-4E89-BC3F-E89F840C246F}"/>
              </a:ext>
            </a:extLst>
          </p:cNvPr>
          <p:cNvSpPr txBox="1"/>
          <p:nvPr/>
        </p:nvSpPr>
        <p:spPr>
          <a:xfrm>
            <a:off x="659264" y="2050298"/>
            <a:ext cx="426228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AU" sz="2400" dirty="0"/>
              <a:t>A centroid is the average observation of a cluster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endParaRPr lang="en-AU" sz="2400" dirty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AU" sz="2400" dirty="0"/>
              <a:t>The average value for each variable across the observations in the cluster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endParaRPr lang="en-AU" sz="2400" dirty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AU" sz="2400" dirty="0"/>
              <a:t>Centroid does not have to be an actual observ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B1EF54F-3285-4236-B84E-975EB2B8F8C2}"/>
              </a:ext>
            </a:extLst>
          </p:cNvPr>
          <p:cNvSpPr txBox="1"/>
          <p:nvPr/>
        </p:nvSpPr>
        <p:spPr>
          <a:xfrm>
            <a:off x="0" y="6192239"/>
            <a:ext cx="12192000" cy="830997"/>
          </a:xfrm>
          <a:prstGeom prst="rect">
            <a:avLst/>
          </a:prstGeom>
          <a:solidFill>
            <a:srgbClr val="006DAE"/>
          </a:solidFill>
        </p:spPr>
        <p:txBody>
          <a:bodyPr wrap="square" rtlCol="0">
            <a:spAutoFit/>
          </a:bodyPr>
          <a:lstStyle/>
          <a:p>
            <a:r>
              <a:rPr lang="en-GB" sz="2400" dirty="0"/>
              <a:t>																			</a:t>
            </a:r>
            <a:endParaRPr lang="en-GB" sz="2400" dirty="0">
              <a:solidFill>
                <a:schemeClr val="bg1"/>
              </a:solidFill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90925A8F-E20B-4004-B8A9-3A83A0E8579A}"/>
              </a:ext>
            </a:extLst>
          </p:cNvPr>
          <p:cNvGrpSpPr/>
          <p:nvPr/>
        </p:nvGrpSpPr>
        <p:grpSpPr>
          <a:xfrm>
            <a:off x="5273920" y="1893787"/>
            <a:ext cx="6369416" cy="4049322"/>
            <a:chOff x="653149" y="1297758"/>
            <a:chExt cx="7485009" cy="5438155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908D2740-2330-403D-936A-26AE7BCBE1E1}"/>
                </a:ext>
              </a:extLst>
            </p:cNvPr>
            <p:cNvSpPr/>
            <p:nvPr/>
          </p:nvSpPr>
          <p:spPr>
            <a:xfrm>
              <a:off x="6051520" y="5964531"/>
              <a:ext cx="216024" cy="248976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2400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B5897FF7-75C6-42E6-8C85-1A3F3247F934}"/>
                </a:ext>
              </a:extLst>
            </p:cNvPr>
            <p:cNvSpPr txBox="1"/>
            <p:nvPr/>
          </p:nvSpPr>
          <p:spPr>
            <a:xfrm>
              <a:off x="5733883" y="5950572"/>
              <a:ext cx="317636" cy="7853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AU" sz="3200" dirty="0"/>
                <a:t>6</a:t>
              </a:r>
            </a:p>
          </p:txBody>
        </p:sp>
        <p:sp>
          <p:nvSpPr>
            <p:cNvPr id="43" name="Multiply 17">
              <a:extLst>
                <a:ext uri="{FF2B5EF4-FFF2-40B4-BE49-F238E27FC236}">
                  <a16:creationId xmlns:a16="http://schemas.microsoft.com/office/drawing/2014/main" id="{5C65578A-7420-4357-8156-FD70FD3618B9}"/>
                </a:ext>
              </a:extLst>
            </p:cNvPr>
            <p:cNvSpPr/>
            <p:nvPr/>
          </p:nvSpPr>
          <p:spPr>
            <a:xfrm>
              <a:off x="5139275" y="4725144"/>
              <a:ext cx="144016" cy="124488"/>
            </a:xfrm>
            <a:prstGeom prst="mathMultiply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2400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D92BE7C2-9E65-4E63-AB15-B819528795C6}"/>
                </a:ext>
              </a:extLst>
            </p:cNvPr>
            <p:cNvSpPr/>
            <p:nvPr/>
          </p:nvSpPr>
          <p:spPr>
            <a:xfrm>
              <a:off x="6656331" y="5733698"/>
              <a:ext cx="216024" cy="248976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2400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C891A1D9-AE08-423E-9FC0-43536923E57A}"/>
                </a:ext>
              </a:extLst>
            </p:cNvPr>
            <p:cNvSpPr txBox="1"/>
            <p:nvPr/>
          </p:nvSpPr>
          <p:spPr>
            <a:xfrm>
              <a:off x="6847218" y="5526588"/>
              <a:ext cx="317636" cy="7853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AU" sz="3200" dirty="0"/>
                <a:t>8</a:t>
              </a:r>
            </a:p>
          </p:txBody>
        </p:sp>
        <p:sp>
          <p:nvSpPr>
            <p:cNvPr id="46" name="Freeform 28">
              <a:extLst>
                <a:ext uri="{FF2B5EF4-FFF2-40B4-BE49-F238E27FC236}">
                  <a16:creationId xmlns:a16="http://schemas.microsoft.com/office/drawing/2014/main" id="{90C87360-A075-4F2D-AD95-8434E4AE733C}"/>
                </a:ext>
              </a:extLst>
            </p:cNvPr>
            <p:cNvSpPr/>
            <p:nvPr/>
          </p:nvSpPr>
          <p:spPr>
            <a:xfrm>
              <a:off x="5125522" y="5246666"/>
              <a:ext cx="2354510" cy="1328330"/>
            </a:xfrm>
            <a:custGeom>
              <a:avLst/>
              <a:gdLst>
                <a:gd name="connsiteX0" fmla="*/ 328221 w 2354510"/>
                <a:gd name="connsiteY0" fmla="*/ 588077 h 1328330"/>
                <a:gd name="connsiteX1" fmla="*/ 1688935 w 2354510"/>
                <a:gd name="connsiteY1" fmla="*/ 248 h 1328330"/>
                <a:gd name="connsiteX2" fmla="*/ 2342078 w 2354510"/>
                <a:gd name="connsiteY2" fmla="*/ 522763 h 1328330"/>
                <a:gd name="connsiteX3" fmla="*/ 2026392 w 2354510"/>
                <a:gd name="connsiteY3" fmla="*/ 1099705 h 1328330"/>
                <a:gd name="connsiteX4" fmla="*/ 948707 w 2354510"/>
                <a:gd name="connsiteY4" fmla="*/ 1328305 h 1328330"/>
                <a:gd name="connsiteX5" fmla="*/ 34307 w 2354510"/>
                <a:gd name="connsiteY5" fmla="*/ 1110591 h 1328330"/>
                <a:gd name="connsiteX6" fmla="*/ 328221 w 2354510"/>
                <a:gd name="connsiteY6" fmla="*/ 588077 h 13283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54510" h="1328330">
                  <a:moveTo>
                    <a:pt x="328221" y="588077"/>
                  </a:moveTo>
                  <a:cubicBezTo>
                    <a:pt x="603992" y="403020"/>
                    <a:pt x="1353292" y="11134"/>
                    <a:pt x="1688935" y="248"/>
                  </a:cubicBezTo>
                  <a:cubicBezTo>
                    <a:pt x="2024578" y="-10638"/>
                    <a:pt x="2285835" y="339520"/>
                    <a:pt x="2342078" y="522763"/>
                  </a:cubicBezTo>
                  <a:cubicBezTo>
                    <a:pt x="2398321" y="706006"/>
                    <a:pt x="2258621" y="965448"/>
                    <a:pt x="2026392" y="1099705"/>
                  </a:cubicBezTo>
                  <a:cubicBezTo>
                    <a:pt x="1794163" y="1233962"/>
                    <a:pt x="1280721" y="1326491"/>
                    <a:pt x="948707" y="1328305"/>
                  </a:cubicBezTo>
                  <a:cubicBezTo>
                    <a:pt x="616693" y="1330119"/>
                    <a:pt x="132278" y="1235777"/>
                    <a:pt x="34307" y="1110591"/>
                  </a:cubicBezTo>
                  <a:cubicBezTo>
                    <a:pt x="-63664" y="985405"/>
                    <a:pt x="52450" y="773134"/>
                    <a:pt x="328221" y="588077"/>
                  </a:cubicBezTo>
                  <a:close/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2400"/>
            </a:p>
          </p:txBody>
        </p:sp>
        <p:sp>
          <p:nvSpPr>
            <p:cNvPr id="47" name="Multiply 31">
              <a:extLst>
                <a:ext uri="{FF2B5EF4-FFF2-40B4-BE49-F238E27FC236}">
                  <a16:creationId xmlns:a16="http://schemas.microsoft.com/office/drawing/2014/main" id="{7F2970D8-2E82-442F-8278-D7E332D526FE}"/>
                </a:ext>
              </a:extLst>
            </p:cNvPr>
            <p:cNvSpPr/>
            <p:nvPr/>
          </p:nvSpPr>
          <p:spPr>
            <a:xfrm>
              <a:off x="6372200" y="5920430"/>
              <a:ext cx="144016" cy="124488"/>
            </a:xfrm>
            <a:prstGeom prst="mathMultiply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2400"/>
            </a:p>
          </p:txBody>
        </p: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821F1C68-8975-48B7-8F51-907B0B6892BB}"/>
                </a:ext>
              </a:extLst>
            </p:cNvPr>
            <p:cNvGrpSpPr/>
            <p:nvPr/>
          </p:nvGrpSpPr>
          <p:grpSpPr>
            <a:xfrm>
              <a:off x="653149" y="2833905"/>
              <a:ext cx="3232365" cy="2223894"/>
              <a:chOff x="653149" y="2833905"/>
              <a:chExt cx="3232365" cy="2223894"/>
            </a:xfrm>
          </p:grpSpPr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A3232D08-B153-4A60-B695-D0901001861C}"/>
                  </a:ext>
                </a:extLst>
              </p:cNvPr>
              <p:cNvSpPr/>
              <p:nvPr/>
            </p:nvSpPr>
            <p:spPr>
              <a:xfrm>
                <a:off x="972168" y="3939158"/>
                <a:ext cx="216024" cy="24897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2400"/>
              </a:p>
            </p:txBody>
          </p: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318BEC44-1023-4C85-9BAC-CEB6490634B3}"/>
                  </a:ext>
                </a:extLst>
              </p:cNvPr>
              <p:cNvSpPr/>
              <p:nvPr/>
            </p:nvSpPr>
            <p:spPr>
              <a:xfrm>
                <a:off x="1692248" y="3108014"/>
                <a:ext cx="216024" cy="24897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2400"/>
              </a:p>
            </p:txBody>
          </p:sp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69AB0769-B732-4794-BADB-CBDF5359F277}"/>
                  </a:ext>
                </a:extLst>
              </p:cNvPr>
              <p:cNvSpPr/>
              <p:nvPr/>
            </p:nvSpPr>
            <p:spPr>
              <a:xfrm>
                <a:off x="3203848" y="4188134"/>
                <a:ext cx="216024" cy="24897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2400"/>
              </a:p>
            </p:txBody>
          </p:sp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919B8AA3-D9DC-4893-89FD-066145AE8C0C}"/>
                  </a:ext>
                </a:extLst>
              </p:cNvPr>
              <p:cNvSpPr txBox="1"/>
              <p:nvPr/>
            </p:nvSpPr>
            <p:spPr>
              <a:xfrm>
                <a:off x="1908272" y="3008539"/>
                <a:ext cx="317636" cy="785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AU" sz="3200" dirty="0"/>
                  <a:t>1</a:t>
                </a:r>
              </a:p>
            </p:txBody>
          </p:sp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83550F1E-BB57-40FF-A8D7-4BC5134AE7D3}"/>
                  </a:ext>
                </a:extLst>
              </p:cNvPr>
              <p:cNvSpPr txBox="1"/>
              <p:nvPr/>
            </p:nvSpPr>
            <p:spPr>
              <a:xfrm>
                <a:off x="1188193" y="3822638"/>
                <a:ext cx="317636" cy="785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AU" sz="3200" dirty="0"/>
                  <a:t>2</a:t>
                </a:r>
              </a:p>
            </p:txBody>
          </p:sp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F00AEDA2-6053-4F60-8A49-C3E1150EC3BB}"/>
                  </a:ext>
                </a:extLst>
              </p:cNvPr>
              <p:cNvSpPr txBox="1"/>
              <p:nvPr/>
            </p:nvSpPr>
            <p:spPr>
              <a:xfrm>
                <a:off x="3203848" y="3726468"/>
                <a:ext cx="317636" cy="785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AU" sz="3200" dirty="0"/>
                  <a:t>5</a:t>
                </a:r>
              </a:p>
            </p:txBody>
          </p:sp>
          <p:sp>
            <p:nvSpPr>
              <p:cNvPr id="68" name="Multiply 16">
                <a:extLst>
                  <a:ext uri="{FF2B5EF4-FFF2-40B4-BE49-F238E27FC236}">
                    <a16:creationId xmlns:a16="http://schemas.microsoft.com/office/drawing/2014/main" id="{218CFF34-0212-45A3-8DA9-F9B658C5EA7B}"/>
                  </a:ext>
                </a:extLst>
              </p:cNvPr>
              <p:cNvSpPr/>
              <p:nvPr/>
            </p:nvSpPr>
            <p:spPr>
              <a:xfrm>
                <a:off x="2225909" y="4125890"/>
                <a:ext cx="144016" cy="124488"/>
              </a:xfrm>
              <a:prstGeom prst="mathMultiply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2400"/>
              </a:p>
            </p:txBody>
          </p:sp>
          <p:sp>
            <p:nvSpPr>
              <p:cNvPr id="69" name="Freeform 8">
                <a:extLst>
                  <a:ext uri="{FF2B5EF4-FFF2-40B4-BE49-F238E27FC236}">
                    <a16:creationId xmlns:a16="http://schemas.microsoft.com/office/drawing/2014/main" id="{97E007FE-AB1E-4997-A5AF-A12DE060B073}"/>
                  </a:ext>
                </a:extLst>
              </p:cNvPr>
              <p:cNvSpPr/>
              <p:nvPr/>
            </p:nvSpPr>
            <p:spPr>
              <a:xfrm>
                <a:off x="653149" y="2833905"/>
                <a:ext cx="3232365" cy="2223894"/>
              </a:xfrm>
              <a:custGeom>
                <a:avLst/>
                <a:gdLst>
                  <a:gd name="connsiteX0" fmla="*/ 642251 w 3232365"/>
                  <a:gd name="connsiteY0" fmla="*/ 105238 h 2223894"/>
                  <a:gd name="connsiteX1" fmla="*/ 2100937 w 3232365"/>
                  <a:gd name="connsiteY1" fmla="*/ 170552 h 2223894"/>
                  <a:gd name="connsiteX2" fmla="*/ 2775851 w 3232365"/>
                  <a:gd name="connsiteY2" fmla="*/ 660409 h 2223894"/>
                  <a:gd name="connsiteX3" fmla="*/ 3069765 w 3232365"/>
                  <a:gd name="connsiteY3" fmla="*/ 2195295 h 2223894"/>
                  <a:gd name="connsiteX4" fmla="*/ 141508 w 3232365"/>
                  <a:gd name="connsiteY4" fmla="*/ 1542152 h 2223894"/>
                  <a:gd name="connsiteX5" fmla="*/ 642251 w 3232365"/>
                  <a:gd name="connsiteY5" fmla="*/ 105238 h 22238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232365" h="2223894">
                    <a:moveTo>
                      <a:pt x="642251" y="105238"/>
                    </a:moveTo>
                    <a:cubicBezTo>
                      <a:pt x="968822" y="-123362"/>
                      <a:pt x="1745337" y="78024"/>
                      <a:pt x="2100937" y="170552"/>
                    </a:cubicBezTo>
                    <a:cubicBezTo>
                      <a:pt x="2456537" y="263080"/>
                      <a:pt x="2614380" y="322952"/>
                      <a:pt x="2775851" y="660409"/>
                    </a:cubicBezTo>
                    <a:cubicBezTo>
                      <a:pt x="2937322" y="997866"/>
                      <a:pt x="3508822" y="2048338"/>
                      <a:pt x="3069765" y="2195295"/>
                    </a:cubicBezTo>
                    <a:cubicBezTo>
                      <a:pt x="2630708" y="2342252"/>
                      <a:pt x="553351" y="1892309"/>
                      <a:pt x="141508" y="1542152"/>
                    </a:cubicBezTo>
                    <a:cubicBezTo>
                      <a:pt x="-270335" y="1191995"/>
                      <a:pt x="315680" y="333838"/>
                      <a:pt x="642251" y="105238"/>
                    </a:cubicBezTo>
                    <a:close/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2400"/>
              </a:p>
            </p:txBody>
          </p:sp>
          <p:sp>
            <p:nvSpPr>
              <p:cNvPr id="70" name="Multiply 30">
                <a:extLst>
                  <a:ext uri="{FF2B5EF4-FFF2-40B4-BE49-F238E27FC236}">
                    <a16:creationId xmlns:a16="http://schemas.microsoft.com/office/drawing/2014/main" id="{2E44AFE8-04B2-4046-820D-8AA0F025FAA7}"/>
                  </a:ext>
                </a:extLst>
              </p:cNvPr>
              <p:cNvSpPr/>
              <p:nvPr/>
            </p:nvSpPr>
            <p:spPr>
              <a:xfrm>
                <a:off x="2067090" y="3760394"/>
                <a:ext cx="144016" cy="124488"/>
              </a:xfrm>
              <a:prstGeom prst="mathMultiply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2400"/>
              </a:p>
            </p:txBody>
          </p:sp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0C2D38BC-0F7F-4BEB-A03F-4BC1BC2279FC}"/>
                  </a:ext>
                </a:extLst>
              </p:cNvPr>
              <p:cNvSpPr/>
              <p:nvPr/>
            </p:nvSpPr>
            <p:spPr>
              <a:xfrm>
                <a:off x="2148788" y="4121565"/>
                <a:ext cx="317637" cy="15841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2400"/>
              </a:p>
            </p:txBody>
          </p:sp>
        </p:grp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0D678237-5522-41FA-9FB1-65009C1F3224}"/>
                </a:ext>
              </a:extLst>
            </p:cNvPr>
            <p:cNvGrpSpPr/>
            <p:nvPr/>
          </p:nvGrpSpPr>
          <p:grpSpPr>
            <a:xfrm>
              <a:off x="2284409" y="1297758"/>
              <a:ext cx="5853749" cy="2194442"/>
              <a:chOff x="2284409" y="1297758"/>
              <a:chExt cx="5853749" cy="2194442"/>
            </a:xfrm>
          </p:grpSpPr>
          <p:sp>
            <p:nvSpPr>
              <p:cNvPr id="51" name="Freeform 25">
                <a:extLst>
                  <a:ext uri="{FF2B5EF4-FFF2-40B4-BE49-F238E27FC236}">
                    <a16:creationId xmlns:a16="http://schemas.microsoft.com/office/drawing/2014/main" id="{B0F90165-3163-492E-8E54-2CDA2E95551A}"/>
                  </a:ext>
                </a:extLst>
              </p:cNvPr>
              <p:cNvSpPr/>
              <p:nvPr/>
            </p:nvSpPr>
            <p:spPr>
              <a:xfrm>
                <a:off x="2284409" y="1297758"/>
                <a:ext cx="5853749" cy="2194442"/>
              </a:xfrm>
              <a:custGeom>
                <a:avLst/>
                <a:gdLst>
                  <a:gd name="connsiteX0" fmla="*/ 643848 w 5853749"/>
                  <a:gd name="connsiteY0" fmla="*/ 62956 h 2194442"/>
                  <a:gd name="connsiteX1" fmla="*/ 3550334 w 5853749"/>
                  <a:gd name="connsiteY1" fmla="*/ 30299 h 2194442"/>
                  <a:gd name="connsiteX2" fmla="*/ 5509762 w 5853749"/>
                  <a:gd name="connsiteY2" fmla="*/ 433071 h 2194442"/>
                  <a:gd name="connsiteX3" fmla="*/ 5618620 w 5853749"/>
                  <a:gd name="connsiteY3" fmla="*/ 1532528 h 2194442"/>
                  <a:gd name="connsiteX4" fmla="*/ 3093134 w 5853749"/>
                  <a:gd name="connsiteY4" fmla="*/ 2185671 h 2194442"/>
                  <a:gd name="connsiteX5" fmla="*/ 556762 w 5853749"/>
                  <a:gd name="connsiteY5" fmla="*/ 1075328 h 2194442"/>
                  <a:gd name="connsiteX6" fmla="*/ 1591 w 5853749"/>
                  <a:gd name="connsiteY6" fmla="*/ 335099 h 2194442"/>
                  <a:gd name="connsiteX7" fmla="*/ 643848 w 5853749"/>
                  <a:gd name="connsiteY7" fmla="*/ 62956 h 21944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5853749" h="2194442">
                    <a:moveTo>
                      <a:pt x="643848" y="62956"/>
                    </a:moveTo>
                    <a:cubicBezTo>
                      <a:pt x="1235305" y="12156"/>
                      <a:pt x="2739348" y="-31387"/>
                      <a:pt x="3550334" y="30299"/>
                    </a:cubicBezTo>
                    <a:cubicBezTo>
                      <a:pt x="4361320" y="91985"/>
                      <a:pt x="5165048" y="182700"/>
                      <a:pt x="5509762" y="433071"/>
                    </a:cubicBezTo>
                    <a:cubicBezTo>
                      <a:pt x="5854476" y="683443"/>
                      <a:pt x="6021391" y="1240428"/>
                      <a:pt x="5618620" y="1532528"/>
                    </a:cubicBezTo>
                    <a:cubicBezTo>
                      <a:pt x="5215849" y="1824628"/>
                      <a:pt x="3936777" y="2261871"/>
                      <a:pt x="3093134" y="2185671"/>
                    </a:cubicBezTo>
                    <a:cubicBezTo>
                      <a:pt x="2249491" y="2109471"/>
                      <a:pt x="1072019" y="1383757"/>
                      <a:pt x="556762" y="1075328"/>
                    </a:cubicBezTo>
                    <a:cubicBezTo>
                      <a:pt x="41505" y="766899"/>
                      <a:pt x="-11109" y="505642"/>
                      <a:pt x="1591" y="335099"/>
                    </a:cubicBezTo>
                    <a:cubicBezTo>
                      <a:pt x="14291" y="164556"/>
                      <a:pt x="52391" y="113756"/>
                      <a:pt x="643848" y="62956"/>
                    </a:cubicBezTo>
                    <a:close/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2400"/>
              </a:p>
            </p:txBody>
          </p:sp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287DBB2A-A0C9-4F4E-847B-4336BAD245CE}"/>
                  </a:ext>
                </a:extLst>
              </p:cNvPr>
              <p:cNvGrpSpPr/>
              <p:nvPr/>
            </p:nvGrpSpPr>
            <p:grpSpPr>
              <a:xfrm>
                <a:off x="3172373" y="1646943"/>
                <a:ext cx="4208507" cy="1665687"/>
                <a:chOff x="3172373" y="1646943"/>
                <a:chExt cx="4208507" cy="1665687"/>
              </a:xfrm>
            </p:grpSpPr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2BAFEA46-9377-48D8-9225-EC27CC10BBAA}"/>
                    </a:ext>
                  </a:extLst>
                </p:cNvPr>
                <p:cNvSpPr/>
                <p:nvPr/>
              </p:nvSpPr>
              <p:spPr>
                <a:xfrm>
                  <a:off x="5436664" y="2644704"/>
                  <a:ext cx="216024" cy="24897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AU" sz="2400"/>
                </a:p>
              </p:txBody>
            </p:sp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BA613C34-44C9-4796-8803-E36DC3BDC629}"/>
                    </a:ext>
                  </a:extLst>
                </p:cNvPr>
                <p:cNvSpPr/>
                <p:nvPr/>
              </p:nvSpPr>
              <p:spPr>
                <a:xfrm>
                  <a:off x="7164856" y="2147225"/>
                  <a:ext cx="216024" cy="24897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AU" sz="2400"/>
                </a:p>
              </p:txBody>
            </p:sp>
            <p:sp>
              <p:nvSpPr>
                <p:cNvPr id="55" name="TextBox 54">
                  <a:extLst>
                    <a:ext uri="{FF2B5EF4-FFF2-40B4-BE49-F238E27FC236}">
                      <a16:creationId xmlns:a16="http://schemas.microsoft.com/office/drawing/2014/main" id="{14228BBE-EC3A-48BC-947C-C77E96E80C50}"/>
                    </a:ext>
                  </a:extLst>
                </p:cNvPr>
                <p:cNvSpPr txBox="1"/>
                <p:nvPr/>
              </p:nvSpPr>
              <p:spPr>
                <a:xfrm>
                  <a:off x="6790012" y="2065624"/>
                  <a:ext cx="317636" cy="7853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AU" sz="3200" dirty="0"/>
                    <a:t>4</a:t>
                  </a:r>
                </a:p>
              </p:txBody>
            </p:sp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7A880824-F767-475E-A205-496677231290}"/>
                    </a:ext>
                  </a:extLst>
                </p:cNvPr>
                <p:cNvSpPr txBox="1"/>
                <p:nvPr/>
              </p:nvSpPr>
              <p:spPr>
                <a:xfrm>
                  <a:off x="5652688" y="2527289"/>
                  <a:ext cx="317636" cy="7853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AU" sz="3200" dirty="0"/>
                    <a:t>3</a:t>
                  </a:r>
                </a:p>
              </p:txBody>
            </p:sp>
            <p:sp>
              <p:nvSpPr>
                <p:cNvPr id="57" name="Multiply 2">
                  <a:extLst>
                    <a:ext uri="{FF2B5EF4-FFF2-40B4-BE49-F238E27FC236}">
                      <a16:creationId xmlns:a16="http://schemas.microsoft.com/office/drawing/2014/main" id="{102832AA-AA6C-4083-9566-00FDF011EF9C}"/>
                    </a:ext>
                  </a:extLst>
                </p:cNvPr>
                <p:cNvSpPr/>
                <p:nvPr/>
              </p:nvSpPr>
              <p:spPr>
                <a:xfrm>
                  <a:off x="4860032" y="2759774"/>
                  <a:ext cx="144016" cy="124488"/>
                </a:xfrm>
                <a:prstGeom prst="mathMultiply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AU" sz="2400"/>
                </a:p>
              </p:txBody>
            </p:sp>
            <p:sp>
              <p:nvSpPr>
                <p:cNvPr id="58" name="Oval 57">
                  <a:extLst>
                    <a:ext uri="{FF2B5EF4-FFF2-40B4-BE49-F238E27FC236}">
                      <a16:creationId xmlns:a16="http://schemas.microsoft.com/office/drawing/2014/main" id="{F88940C9-3D4D-4669-81ED-C724B83664DA}"/>
                    </a:ext>
                  </a:extLst>
                </p:cNvPr>
                <p:cNvSpPr/>
                <p:nvPr/>
              </p:nvSpPr>
              <p:spPr>
                <a:xfrm>
                  <a:off x="3172373" y="1753288"/>
                  <a:ext cx="216024" cy="24897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AU" sz="2400"/>
                </a:p>
              </p:txBody>
            </p:sp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AD5C6F3D-F34B-45D4-BB3A-C8A84048B603}"/>
                    </a:ext>
                  </a:extLst>
                </p:cNvPr>
                <p:cNvSpPr txBox="1"/>
                <p:nvPr/>
              </p:nvSpPr>
              <p:spPr>
                <a:xfrm>
                  <a:off x="3466657" y="1646943"/>
                  <a:ext cx="317636" cy="7853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AU" sz="3200" dirty="0"/>
                    <a:t>7</a:t>
                  </a:r>
                </a:p>
              </p:txBody>
            </p:sp>
            <p:sp>
              <p:nvSpPr>
                <p:cNvPr id="60" name="Multiply 29">
                  <a:extLst>
                    <a:ext uri="{FF2B5EF4-FFF2-40B4-BE49-F238E27FC236}">
                      <a16:creationId xmlns:a16="http://schemas.microsoft.com/office/drawing/2014/main" id="{0BDB3146-0206-41D8-BE9B-AF01C110D694}"/>
                    </a:ext>
                  </a:extLst>
                </p:cNvPr>
                <p:cNvSpPr/>
                <p:nvPr/>
              </p:nvSpPr>
              <p:spPr>
                <a:xfrm>
                  <a:off x="5427911" y="2197659"/>
                  <a:ext cx="144016" cy="124488"/>
                </a:xfrm>
                <a:prstGeom prst="mathMultiply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AU" sz="2400"/>
                </a:p>
              </p:txBody>
            </p:sp>
            <p:sp>
              <p:nvSpPr>
                <p:cNvPr id="61" name="Rectangle 60">
                  <a:extLst>
                    <a:ext uri="{FF2B5EF4-FFF2-40B4-BE49-F238E27FC236}">
                      <a16:creationId xmlns:a16="http://schemas.microsoft.com/office/drawing/2014/main" id="{2C54B6F6-4D56-4BD9-B949-512CC38AD007}"/>
                    </a:ext>
                  </a:extLst>
                </p:cNvPr>
                <p:cNvSpPr/>
                <p:nvPr/>
              </p:nvSpPr>
              <p:spPr>
                <a:xfrm>
                  <a:off x="4806395" y="2760398"/>
                  <a:ext cx="317637" cy="158413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AU" sz="2400"/>
                </a:p>
              </p:txBody>
            </p:sp>
          </p:grpSp>
        </p:grp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5AEA7253-232E-4D7D-BA42-D8E04D0168EF}"/>
                </a:ext>
              </a:extLst>
            </p:cNvPr>
            <p:cNvSpPr/>
            <p:nvPr/>
          </p:nvSpPr>
          <p:spPr>
            <a:xfrm>
              <a:off x="5052464" y="4725144"/>
              <a:ext cx="317637" cy="15841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2400"/>
            </a:p>
          </p:txBody>
        </p:sp>
      </p:grpSp>
    </p:spTree>
    <p:extLst>
      <p:ext uri="{BB962C8B-B14F-4D97-AF65-F5344CB8AC3E}">
        <p14:creationId xmlns:p14="http://schemas.microsoft.com/office/powerpoint/2010/main" val="39977478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17"/>
          <p:cNvSpPr txBox="1">
            <a:spLocks noGrp="1"/>
          </p:cNvSpPr>
          <p:nvPr>
            <p:ph type="body" idx="1"/>
          </p:nvPr>
        </p:nvSpPr>
        <p:spPr>
          <a:xfrm>
            <a:off x="349480" y="1333100"/>
            <a:ext cx="11092800" cy="430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altLang="en-US" sz="2133" b="1" dirty="0"/>
              <a:t>Algorithm</a:t>
            </a:r>
            <a:r>
              <a:rPr lang="en-US" altLang="en-US" sz="2133" dirty="0"/>
              <a:t> </a:t>
            </a:r>
            <a:r>
              <a:rPr lang="en-US" altLang="en-US" sz="2133" i="1" dirty="0"/>
              <a:t>K-means</a:t>
            </a:r>
            <a:r>
              <a:rPr lang="en-US" altLang="en-US" sz="2133" dirty="0"/>
              <a:t>	</a:t>
            </a:r>
          </a:p>
          <a:p>
            <a:pPr lvl="1">
              <a:spcBef>
                <a:spcPct val="50000"/>
              </a:spcBef>
              <a:buFont typeface="+mj-lt"/>
              <a:buAutoNum type="arabicPeriod"/>
            </a:pPr>
            <a:r>
              <a:rPr lang="en-US" altLang="en-US" sz="2400" dirty="0"/>
              <a:t>Decide on a value for </a:t>
            </a:r>
            <a:r>
              <a:rPr lang="en-US" altLang="en-US" sz="2400" i="1" dirty="0"/>
              <a:t>K</a:t>
            </a:r>
            <a:r>
              <a:rPr lang="en-US" altLang="en-US" sz="2400" dirty="0"/>
              <a:t>.	</a:t>
            </a:r>
          </a:p>
          <a:p>
            <a:pPr lvl="1">
              <a:spcBef>
                <a:spcPct val="50000"/>
              </a:spcBef>
              <a:buFont typeface="+mj-lt"/>
              <a:buAutoNum type="arabicPeriod"/>
            </a:pPr>
            <a:r>
              <a:rPr lang="en-US" altLang="en-US" sz="2400" dirty="0"/>
              <a:t>Initialize the </a:t>
            </a:r>
            <a:r>
              <a:rPr lang="en-US" altLang="en-US" sz="2400" i="1" dirty="0"/>
              <a:t>K</a:t>
            </a:r>
            <a:r>
              <a:rPr lang="en-US" altLang="en-US" sz="2400" dirty="0"/>
              <a:t> cluster centers (randomly, if necessary).	</a:t>
            </a:r>
          </a:p>
          <a:p>
            <a:pPr lvl="1">
              <a:spcBef>
                <a:spcPct val="50000"/>
              </a:spcBef>
              <a:buFont typeface="+mj-lt"/>
              <a:buAutoNum type="arabicPeriod"/>
            </a:pPr>
            <a:r>
              <a:rPr lang="en-US" altLang="en-US" sz="2400" dirty="0"/>
              <a:t>Decide the class memberships of the </a:t>
            </a:r>
            <a:r>
              <a:rPr lang="en-US" altLang="en-US" sz="2400" i="1" dirty="0"/>
              <a:t>N</a:t>
            </a:r>
            <a:r>
              <a:rPr lang="en-US" altLang="en-US" sz="2400" dirty="0"/>
              <a:t> objects by assigning them to the nearest cluster center</a:t>
            </a:r>
          </a:p>
          <a:p>
            <a:pPr lvl="1">
              <a:spcBef>
                <a:spcPct val="50000"/>
              </a:spcBef>
              <a:buFont typeface="+mj-lt"/>
              <a:buAutoNum type="arabicPeriod"/>
            </a:pPr>
            <a:r>
              <a:rPr lang="en-US" altLang="en-US" sz="2400" dirty="0"/>
              <a:t>Re-estimate the </a:t>
            </a:r>
            <a:r>
              <a:rPr lang="en-US" altLang="en-US" sz="2400" i="1" dirty="0"/>
              <a:t>K</a:t>
            </a:r>
            <a:r>
              <a:rPr lang="en-US" altLang="en-US" sz="2400" dirty="0"/>
              <a:t> cluster centers, by assuming the memberships found above are correct.	</a:t>
            </a:r>
          </a:p>
          <a:p>
            <a:pPr lvl="1">
              <a:spcBef>
                <a:spcPct val="50000"/>
              </a:spcBef>
              <a:buFont typeface="+mj-lt"/>
              <a:buAutoNum type="arabicPeriod"/>
            </a:pPr>
            <a:r>
              <a:rPr lang="en-US" altLang="en-US" sz="2400" dirty="0"/>
              <a:t>If none of the </a:t>
            </a:r>
            <a:r>
              <a:rPr lang="en-US" altLang="en-US" sz="2400" i="1" dirty="0"/>
              <a:t>N</a:t>
            </a:r>
            <a:r>
              <a:rPr lang="en-US" altLang="en-US" sz="2400" dirty="0"/>
              <a:t> objects changed membership in the last iteration, exit. Otherwise go to 3.</a:t>
            </a:r>
            <a:r>
              <a:rPr lang="en-US" altLang="en-US" sz="1600" dirty="0"/>
              <a:t>	</a:t>
            </a:r>
          </a:p>
          <a:p>
            <a:pPr indent="-474121">
              <a:spcBef>
                <a:spcPts val="0"/>
              </a:spcBef>
              <a:buSzPts val="2000"/>
            </a:pPr>
            <a:endParaRPr sz="2667" dirty="0"/>
          </a:p>
        </p:txBody>
      </p:sp>
      <p:sp>
        <p:nvSpPr>
          <p:cNvPr id="75" name="Google Shape;75;p17"/>
          <p:cNvSpPr txBox="1">
            <a:spLocks noGrp="1"/>
          </p:cNvSpPr>
          <p:nvPr>
            <p:ph type="body" idx="2"/>
          </p:nvPr>
        </p:nvSpPr>
        <p:spPr>
          <a:xfrm>
            <a:off x="372109" y="159808"/>
            <a:ext cx="11522000" cy="62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noAutofit/>
          </a:bodyPr>
          <a:lstStyle/>
          <a:p>
            <a:pPr indent="-474121">
              <a:spcBef>
                <a:spcPts val="0"/>
              </a:spcBef>
              <a:buSzPts val="2000"/>
            </a:pPr>
            <a:r>
              <a:rPr lang="en-US" altLang="en-US" dirty="0"/>
              <a:t>K-means clustering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009443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17"/>
          <p:cNvSpPr txBox="1">
            <a:spLocks noGrp="1"/>
          </p:cNvSpPr>
          <p:nvPr>
            <p:ph type="body" idx="1"/>
          </p:nvPr>
        </p:nvSpPr>
        <p:spPr>
          <a:xfrm>
            <a:off x="349480" y="1333100"/>
            <a:ext cx="11092800" cy="430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noAutofit/>
          </a:bodyPr>
          <a:lstStyle/>
          <a:p>
            <a:r>
              <a:rPr lang="en-US" altLang="en-US" sz="2133" dirty="0"/>
              <a:t>Algorithm: k-means, Distance Metric: Euclidean Distance</a:t>
            </a:r>
          </a:p>
          <a:p>
            <a:pPr indent="-474121">
              <a:spcBef>
                <a:spcPts val="0"/>
              </a:spcBef>
              <a:buSzPts val="2000"/>
            </a:pPr>
            <a:endParaRPr sz="2667" dirty="0"/>
          </a:p>
        </p:txBody>
      </p:sp>
      <p:sp>
        <p:nvSpPr>
          <p:cNvPr id="75" name="Google Shape;75;p17"/>
          <p:cNvSpPr txBox="1">
            <a:spLocks noGrp="1"/>
          </p:cNvSpPr>
          <p:nvPr>
            <p:ph type="body" idx="2"/>
          </p:nvPr>
        </p:nvSpPr>
        <p:spPr>
          <a:xfrm>
            <a:off x="372109" y="159808"/>
            <a:ext cx="11522000" cy="62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noAutofit/>
          </a:bodyPr>
          <a:lstStyle/>
          <a:p>
            <a:pPr indent="-474121">
              <a:spcBef>
                <a:spcPts val="0"/>
              </a:spcBef>
              <a:buSzPts val="2000"/>
            </a:pPr>
            <a:r>
              <a:rPr lang="en-US" altLang="en-US" dirty="0"/>
              <a:t>K-means Clustering: Step 1</a:t>
            </a:r>
            <a:endParaRPr lang="en-AU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744730C-5CF6-4B21-94B6-E0774D07D5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2582" y="2017308"/>
            <a:ext cx="4985917" cy="3616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77309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17"/>
          <p:cNvSpPr txBox="1">
            <a:spLocks noGrp="1"/>
          </p:cNvSpPr>
          <p:nvPr>
            <p:ph type="body" idx="1"/>
          </p:nvPr>
        </p:nvSpPr>
        <p:spPr>
          <a:xfrm>
            <a:off x="349480" y="1333100"/>
            <a:ext cx="11092800" cy="430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noAutofit/>
          </a:bodyPr>
          <a:lstStyle/>
          <a:p>
            <a:r>
              <a:rPr lang="en-US" altLang="en-US" sz="2133" dirty="0"/>
              <a:t>Algorithm: k-means, Distance Metric: Euclidean Distance</a:t>
            </a:r>
          </a:p>
          <a:p>
            <a:pPr indent="-474121">
              <a:spcBef>
                <a:spcPts val="0"/>
              </a:spcBef>
              <a:buSzPts val="2000"/>
            </a:pPr>
            <a:endParaRPr sz="2667" dirty="0"/>
          </a:p>
        </p:txBody>
      </p:sp>
      <p:sp>
        <p:nvSpPr>
          <p:cNvPr id="75" name="Google Shape;75;p17"/>
          <p:cNvSpPr txBox="1">
            <a:spLocks noGrp="1"/>
          </p:cNvSpPr>
          <p:nvPr>
            <p:ph type="body" idx="2"/>
          </p:nvPr>
        </p:nvSpPr>
        <p:spPr>
          <a:xfrm>
            <a:off x="372109" y="159808"/>
            <a:ext cx="11522000" cy="62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noAutofit/>
          </a:bodyPr>
          <a:lstStyle/>
          <a:p>
            <a:pPr indent="-474121">
              <a:spcBef>
                <a:spcPts val="0"/>
              </a:spcBef>
              <a:buSzPts val="2000"/>
            </a:pPr>
            <a:r>
              <a:rPr lang="en-US" altLang="en-US" dirty="0"/>
              <a:t>K-means Clustering: Step 2</a:t>
            </a:r>
            <a:endParaRPr lang="en-AU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C648B77-B150-42C9-89D2-69760E96FC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7091" y="1985788"/>
            <a:ext cx="5228523" cy="3648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29484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17"/>
          <p:cNvSpPr txBox="1">
            <a:spLocks noGrp="1"/>
          </p:cNvSpPr>
          <p:nvPr>
            <p:ph type="body" idx="1"/>
          </p:nvPr>
        </p:nvSpPr>
        <p:spPr>
          <a:xfrm>
            <a:off x="349480" y="1333100"/>
            <a:ext cx="11092800" cy="430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noAutofit/>
          </a:bodyPr>
          <a:lstStyle/>
          <a:p>
            <a:r>
              <a:rPr lang="en-US" altLang="en-US" sz="2133" dirty="0"/>
              <a:t>Algorithm: k-means, Distance Metric: Euclidean Distance</a:t>
            </a:r>
          </a:p>
          <a:p>
            <a:pPr indent="-474121">
              <a:spcBef>
                <a:spcPts val="0"/>
              </a:spcBef>
              <a:buSzPts val="2000"/>
            </a:pPr>
            <a:endParaRPr sz="2667" dirty="0"/>
          </a:p>
        </p:txBody>
      </p:sp>
      <p:sp>
        <p:nvSpPr>
          <p:cNvPr id="75" name="Google Shape;75;p17"/>
          <p:cNvSpPr txBox="1">
            <a:spLocks noGrp="1"/>
          </p:cNvSpPr>
          <p:nvPr>
            <p:ph type="body" idx="2"/>
          </p:nvPr>
        </p:nvSpPr>
        <p:spPr>
          <a:xfrm>
            <a:off x="372109" y="159808"/>
            <a:ext cx="11522000" cy="62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noAutofit/>
          </a:bodyPr>
          <a:lstStyle/>
          <a:p>
            <a:pPr indent="-474121">
              <a:spcBef>
                <a:spcPts val="0"/>
              </a:spcBef>
              <a:buSzPts val="2000"/>
            </a:pPr>
            <a:r>
              <a:rPr lang="en-US" altLang="en-US" dirty="0"/>
              <a:t>K-means Clustering: Step 3</a:t>
            </a:r>
            <a:endParaRPr lang="en-AU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E9550AF-8077-4F1B-889E-20B8A26410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8473" y="1873582"/>
            <a:ext cx="5466875" cy="3996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81654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17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noAutofit/>
          </a:bodyPr>
          <a:lstStyle/>
          <a:p>
            <a:r>
              <a:rPr lang="en-US" altLang="en-US" sz="2133" dirty="0"/>
              <a:t>Algorithm: k-means, Distance Metric: Euclidean Distance</a:t>
            </a:r>
          </a:p>
          <a:p>
            <a:pPr indent="-474121">
              <a:spcBef>
                <a:spcPts val="0"/>
              </a:spcBef>
              <a:buSzPts val="2000"/>
            </a:pPr>
            <a:endParaRPr sz="2667" dirty="0"/>
          </a:p>
        </p:txBody>
      </p:sp>
      <p:sp>
        <p:nvSpPr>
          <p:cNvPr id="75" name="Google Shape;75;p17"/>
          <p:cNvSpPr txBox="1">
            <a:spLocks noGrp="1"/>
          </p:cNvSpPr>
          <p:nvPr>
            <p:ph type="body" idx="2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noAutofit/>
          </a:bodyPr>
          <a:lstStyle/>
          <a:p>
            <a:pPr indent="-474121">
              <a:spcBef>
                <a:spcPts val="0"/>
              </a:spcBef>
              <a:buSzPts val="2000"/>
            </a:pPr>
            <a:r>
              <a:rPr lang="en-US" altLang="en-US" dirty="0"/>
              <a:t>K-means</a:t>
            </a: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Clustering: Step 4</a:t>
            </a:r>
            <a:endParaRPr lang="en-AU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04AAB9F-C3CE-45FE-93A3-C9A6D49476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9382" y="1869966"/>
            <a:ext cx="5344885" cy="3870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41865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17"/>
          <p:cNvSpPr txBox="1">
            <a:spLocks noGrp="1"/>
          </p:cNvSpPr>
          <p:nvPr>
            <p:ph type="body" idx="1"/>
          </p:nvPr>
        </p:nvSpPr>
        <p:spPr>
          <a:xfrm>
            <a:off x="349480" y="1333100"/>
            <a:ext cx="11092800" cy="430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noAutofit/>
          </a:bodyPr>
          <a:lstStyle/>
          <a:p>
            <a:r>
              <a:rPr lang="en-US" altLang="en-US" sz="2133" dirty="0"/>
              <a:t>Algorithm: k-means, Distance Metric: Euclidean Distance</a:t>
            </a:r>
          </a:p>
          <a:p>
            <a:pPr indent="-474121">
              <a:spcBef>
                <a:spcPts val="0"/>
              </a:spcBef>
              <a:buSzPts val="2000"/>
            </a:pPr>
            <a:endParaRPr sz="2667" dirty="0"/>
          </a:p>
        </p:txBody>
      </p:sp>
      <p:sp>
        <p:nvSpPr>
          <p:cNvPr id="75" name="Google Shape;75;p17"/>
          <p:cNvSpPr txBox="1">
            <a:spLocks noGrp="1"/>
          </p:cNvSpPr>
          <p:nvPr>
            <p:ph type="body" idx="2"/>
          </p:nvPr>
        </p:nvSpPr>
        <p:spPr>
          <a:xfrm>
            <a:off x="372109" y="159808"/>
            <a:ext cx="11522000" cy="62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noAutofit/>
          </a:bodyPr>
          <a:lstStyle/>
          <a:p>
            <a:pPr indent="-474121">
              <a:spcBef>
                <a:spcPts val="0"/>
              </a:spcBef>
              <a:buSzPts val="2000"/>
            </a:pPr>
            <a:r>
              <a:rPr lang="en-US" altLang="en-US" dirty="0"/>
              <a:t>K-means</a:t>
            </a: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Clustering: Step 5</a:t>
            </a:r>
            <a:endParaRPr lang="en-AU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DADC392-1F5E-41E9-8880-CF12F6DC2A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9949" y="1954544"/>
            <a:ext cx="5344767" cy="3862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7020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3">
            <a:extLst>
              <a:ext uri="{FF2B5EF4-FFF2-40B4-BE49-F238E27FC236}">
                <a16:creationId xmlns:a16="http://schemas.microsoft.com/office/drawing/2014/main" id="{C994B24A-CF13-DF61-19D9-D8F29BE63C28}"/>
              </a:ext>
            </a:extLst>
          </p:cNvPr>
          <p:cNvSpPr txBox="1">
            <a:spLocks/>
          </p:cNvSpPr>
          <p:nvPr/>
        </p:nvSpPr>
        <p:spPr>
          <a:xfrm>
            <a:off x="161365" y="92919"/>
            <a:ext cx="7452026" cy="736956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4200" b="1" kern="1200" baseline="0">
                <a:solidFill>
                  <a:schemeClr val="tx1"/>
                </a:solidFill>
                <a:latin typeface="Arial Narrow" charset="0"/>
                <a:ea typeface="Arial Narrow" charset="0"/>
                <a:cs typeface="Arial Narrow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>
                <a:solidFill>
                  <a:srgbClr val="D012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ll Program</a:t>
            </a:r>
            <a:endParaRPr lang="en-A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027C5CF-0E2D-876B-6560-D764C4C10065}"/>
              </a:ext>
            </a:extLst>
          </p:cNvPr>
          <p:cNvSpPr txBox="1"/>
          <p:nvPr/>
        </p:nvSpPr>
        <p:spPr>
          <a:xfrm>
            <a:off x="141226" y="983947"/>
            <a:ext cx="7297271" cy="578113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SG" sz="1500" b="1" u="sng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Day 1 </a:t>
            </a:r>
            <a:endParaRPr lang="en-AU" sz="15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buClr>
                <a:srgbClr val="70AD47"/>
              </a:buClr>
              <a:buFont typeface="Courier New" panose="02070309020205020404" pitchFamily="49" charset="0"/>
              <a:buChar char="o"/>
            </a:pPr>
            <a:r>
              <a:rPr lang="en-SG" sz="15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Elements and key concepts of Machine Learning</a:t>
            </a:r>
            <a:endParaRPr lang="en-AU" sz="15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07000"/>
              </a:lnSpc>
              <a:buFont typeface="Calibri" panose="020F0502020204030204" pitchFamily="34" charset="0"/>
              <a:buChar char="-"/>
            </a:pPr>
            <a:r>
              <a:rPr lang="en-SG" sz="15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Prediction vs Inference / Supervised vs Unsupervised Learning / Regression, Classification, Clustering</a:t>
            </a:r>
            <a:endParaRPr lang="en-AU" sz="15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07000"/>
              </a:lnSpc>
              <a:buFont typeface="Calibri" panose="020F0502020204030204" pitchFamily="34" charset="0"/>
              <a:buChar char="-"/>
            </a:pPr>
            <a:r>
              <a:rPr lang="en-SG" sz="15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ML Process / Parameter learning: training, validation and testing sets</a:t>
            </a:r>
            <a:endParaRPr lang="en-AU" sz="15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07000"/>
              </a:lnSpc>
              <a:buFont typeface="Calibri" panose="020F0502020204030204" pitchFamily="34" charset="0"/>
              <a:buChar char="-"/>
            </a:pPr>
            <a:r>
              <a:rPr lang="en-SG" sz="15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Learning a model / Overfitting vs Underfitting</a:t>
            </a:r>
            <a:endParaRPr lang="en-AU" sz="15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685800">
              <a:lnSpc>
                <a:spcPct val="107000"/>
              </a:lnSpc>
            </a:pPr>
            <a:r>
              <a:rPr lang="en-SG" sz="15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 </a:t>
            </a:r>
            <a:endParaRPr lang="en-AU" sz="15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Clr>
                <a:srgbClr val="70AD47"/>
              </a:buClr>
              <a:buFont typeface="Courier New" panose="02070309020205020404" pitchFamily="49" charset="0"/>
              <a:buChar char="o"/>
            </a:pPr>
            <a:r>
              <a:rPr lang="en-SG" sz="15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Regression Analysis: Linear Models for Regression (Supervised Learning)</a:t>
            </a:r>
            <a:endParaRPr lang="en-AU" sz="15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SG" sz="1500" b="1" u="sng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Day 2</a:t>
            </a:r>
            <a:endParaRPr lang="en-AU" sz="15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buClr>
                <a:srgbClr val="70AD47"/>
              </a:buClr>
              <a:buFont typeface="Courier New" panose="02070309020205020404" pitchFamily="49" charset="0"/>
              <a:buChar char="o"/>
            </a:pPr>
            <a:r>
              <a:rPr lang="en-SG" sz="15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Classification Analysis and Models (Supervised Learning)</a:t>
            </a:r>
            <a:endParaRPr lang="en-AU" sz="15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07000"/>
              </a:lnSpc>
              <a:buFont typeface="Calibri" panose="020F0502020204030204" pitchFamily="34" charset="0"/>
              <a:buChar char="-"/>
            </a:pPr>
            <a:r>
              <a:rPr lang="en-SG" sz="15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KNN</a:t>
            </a:r>
            <a:endParaRPr lang="en-AU" sz="15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07000"/>
              </a:lnSpc>
              <a:buFont typeface="Calibri" panose="020F0502020204030204" pitchFamily="34" charset="0"/>
              <a:buChar char="-"/>
            </a:pPr>
            <a:r>
              <a:rPr lang="en-SG" sz="15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Logistic Regression (for classification and regression problems)</a:t>
            </a:r>
            <a:endParaRPr lang="en-AU" sz="15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07000"/>
              </a:lnSpc>
              <a:buFont typeface="Calibri" panose="020F0502020204030204" pitchFamily="34" charset="0"/>
              <a:buChar char="-"/>
            </a:pPr>
            <a:r>
              <a:rPr lang="en-SG" sz="15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Decision Trees (for classification and regression problems)</a:t>
            </a:r>
            <a:endParaRPr lang="en-AU" sz="15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07000"/>
              </a:lnSpc>
              <a:spcAft>
                <a:spcPts val="800"/>
              </a:spcAft>
              <a:buFont typeface="Calibri" panose="020F0502020204030204" pitchFamily="34" charset="0"/>
              <a:buChar char="-"/>
            </a:pPr>
            <a:r>
              <a:rPr lang="en-SG" sz="15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Random Forest</a:t>
            </a:r>
            <a:endParaRPr lang="en-AU" sz="15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SG" sz="1500" b="1" u="sng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Day 3</a:t>
            </a:r>
            <a:endParaRPr lang="en-AU" sz="15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buClr>
                <a:srgbClr val="70AD47"/>
              </a:buClr>
              <a:buFont typeface="Courier New" panose="02070309020205020404" pitchFamily="49" charset="0"/>
              <a:buChar char="o"/>
            </a:pPr>
            <a:r>
              <a:rPr lang="en-SG" sz="15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Clustering Analysis and Models (Unsupervised Learning)</a:t>
            </a:r>
            <a:endParaRPr lang="en-AU" sz="15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07000"/>
              </a:lnSpc>
              <a:buFont typeface="Calibri" panose="020F0502020204030204" pitchFamily="34" charset="0"/>
              <a:buChar char="-"/>
            </a:pPr>
            <a:r>
              <a:rPr lang="en-SG" sz="15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K-mean clustering (partitional clustering)</a:t>
            </a:r>
            <a:endParaRPr lang="en-AU" sz="15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685800">
              <a:lnSpc>
                <a:spcPct val="107000"/>
              </a:lnSpc>
            </a:pPr>
            <a:r>
              <a:rPr lang="en-SG" sz="15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 </a:t>
            </a:r>
            <a:endParaRPr lang="en-AU" sz="15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buClr>
                <a:srgbClr val="70AD47"/>
              </a:buClr>
              <a:buFont typeface="Courier New" panose="02070309020205020404" pitchFamily="49" charset="0"/>
              <a:buChar char="o"/>
            </a:pPr>
            <a:r>
              <a:rPr lang="en-SG" sz="15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Dimensionality reduction - PCA</a:t>
            </a:r>
            <a:endParaRPr lang="en-AU" sz="15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685800">
              <a:lnSpc>
                <a:spcPct val="107000"/>
              </a:lnSpc>
            </a:pPr>
            <a:r>
              <a:rPr lang="en-SG" sz="15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 </a:t>
            </a:r>
            <a:endParaRPr lang="en-AU" sz="15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Clr>
                <a:srgbClr val="70AD47"/>
              </a:buClr>
              <a:buFont typeface="Courier New" panose="02070309020205020404" pitchFamily="49" charset="0"/>
              <a:buChar char="o"/>
            </a:pPr>
            <a:r>
              <a:rPr lang="en-SG" sz="15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Perceptron Learning Algorithm, an introduction to neural networks</a:t>
            </a:r>
            <a:endParaRPr lang="en-AU" sz="15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5E692CA-92F1-0F4D-08A4-A951EB2E664D}"/>
              </a:ext>
            </a:extLst>
          </p:cNvPr>
          <p:cNvSpPr txBox="1"/>
          <p:nvPr/>
        </p:nvSpPr>
        <p:spPr>
          <a:xfrm>
            <a:off x="7494495" y="4154430"/>
            <a:ext cx="4697505" cy="17661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SG" sz="1800" b="1" u="sng" dirty="0">
                <a:solidFill>
                  <a:srgbClr val="7030A0"/>
                </a:solidFill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Schedule hours for each day:</a:t>
            </a:r>
            <a:endParaRPr lang="en-AU" sz="1800" dirty="0">
              <a:solidFill>
                <a:srgbClr val="7030A0"/>
              </a:solidFill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SG" sz="1800" dirty="0">
                <a:solidFill>
                  <a:srgbClr val="7030A0"/>
                </a:solidFill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9 am – 4 pm</a:t>
            </a:r>
            <a:endParaRPr lang="en-AU" sz="1800" dirty="0">
              <a:solidFill>
                <a:srgbClr val="7030A0"/>
              </a:solidFill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buFont typeface="Wingdings" pitchFamily="2" charset="2"/>
              <a:buChar char="§"/>
            </a:pPr>
            <a:r>
              <a:rPr lang="en-SG" sz="1800" dirty="0">
                <a:solidFill>
                  <a:srgbClr val="7030A0"/>
                </a:solidFill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SG" sz="1800" baseline="30000" dirty="0">
                <a:solidFill>
                  <a:srgbClr val="7030A0"/>
                </a:solidFill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st</a:t>
            </a:r>
            <a:r>
              <a:rPr lang="en-SG" sz="1800" dirty="0">
                <a:solidFill>
                  <a:srgbClr val="7030A0"/>
                </a:solidFill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 break – 15” --&gt; 10:30 to 10:45 am.</a:t>
            </a:r>
            <a:endParaRPr lang="en-AU" sz="1800" dirty="0">
              <a:solidFill>
                <a:srgbClr val="7030A0"/>
              </a:solidFill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buFont typeface="Wingdings" pitchFamily="2" charset="2"/>
              <a:buChar char="§"/>
            </a:pPr>
            <a:r>
              <a:rPr lang="en-SG" dirty="0">
                <a:solidFill>
                  <a:srgbClr val="7030A0"/>
                </a:solidFill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SG" baseline="30000" dirty="0">
                <a:solidFill>
                  <a:srgbClr val="7030A0"/>
                </a:solidFill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nd</a:t>
            </a:r>
            <a:r>
              <a:rPr lang="en-SG" dirty="0">
                <a:solidFill>
                  <a:srgbClr val="7030A0"/>
                </a:solidFill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 break – 1h  --&gt;</a:t>
            </a:r>
            <a:r>
              <a:rPr lang="en-SG" sz="1800" dirty="0">
                <a:solidFill>
                  <a:srgbClr val="7030A0"/>
                </a:solidFill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 12 pm to 1 pm.</a:t>
            </a:r>
            <a:endParaRPr lang="en-AU" sz="1800" dirty="0">
              <a:solidFill>
                <a:srgbClr val="7030A0"/>
              </a:solidFill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Wingdings" pitchFamily="2" charset="2"/>
              <a:buChar char="§"/>
            </a:pPr>
            <a:r>
              <a:rPr lang="en-SG" sz="1800" dirty="0">
                <a:solidFill>
                  <a:srgbClr val="7030A0"/>
                </a:solidFill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SG" sz="1800" baseline="30000" dirty="0">
                <a:solidFill>
                  <a:srgbClr val="7030A0"/>
                </a:solidFill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rd</a:t>
            </a:r>
            <a:r>
              <a:rPr lang="en-SG" sz="1800" dirty="0">
                <a:solidFill>
                  <a:srgbClr val="7030A0"/>
                </a:solidFill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SG" dirty="0">
                <a:solidFill>
                  <a:srgbClr val="7030A0"/>
                </a:solidFill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break – 15” --&gt; </a:t>
            </a:r>
            <a:r>
              <a:rPr lang="en-SG" sz="1800" dirty="0">
                <a:solidFill>
                  <a:srgbClr val="7030A0"/>
                </a:solidFill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2:30 pm to 2:45 pm.</a:t>
            </a:r>
            <a:endParaRPr lang="en-AU" sz="1800" dirty="0">
              <a:solidFill>
                <a:srgbClr val="7030A0"/>
              </a:solidFill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7" name="Graphic 16" descr="Stopwatch with solid fill">
            <a:extLst>
              <a:ext uri="{FF2B5EF4-FFF2-40B4-BE49-F238E27FC236}">
                <a16:creationId xmlns:a16="http://schemas.microsoft.com/office/drawing/2014/main" id="{2850098B-880E-B0E1-20CA-929762F318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398590" y="4443761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4547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0" y="2"/>
            <a:ext cx="12192000" cy="1423949"/>
          </a:xfrm>
          <a:solidFill>
            <a:srgbClr val="006DAE"/>
          </a:solidFill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sz="4267" dirty="0">
                <a:latin typeface="Bahnschrift" panose="020B0502040204020203" pitchFamily="34" charset="0"/>
              </a:rPr>
              <a:t>	Within Sum of Squares</a:t>
            </a:r>
          </a:p>
        </p:txBody>
      </p:sp>
      <p:pic>
        <p:nvPicPr>
          <p:cNvPr id="1030" name="Picture 6" descr="Image result for Monash university logo">
            <a:extLst>
              <a:ext uri="{FF2B5EF4-FFF2-40B4-BE49-F238E27FC236}">
                <a16:creationId xmlns:a16="http://schemas.microsoft.com/office/drawing/2014/main" id="{2A753CFC-B456-4081-BF25-05ED15FDA690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023" y="69802"/>
            <a:ext cx="1361216" cy="128434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7A83C24-945F-4E89-BC3F-E89F840C246F}"/>
              </a:ext>
            </a:extLst>
          </p:cNvPr>
          <p:cNvSpPr txBox="1"/>
          <p:nvPr/>
        </p:nvSpPr>
        <p:spPr>
          <a:xfrm>
            <a:off x="822234" y="1744339"/>
            <a:ext cx="10814756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AU" sz="2400" dirty="0"/>
              <a:t>Use 	   to represent Euclidean distance in </a:t>
            </a:r>
            <a:r>
              <a:rPr lang="en-AU" sz="2400" i="1" dirty="0"/>
              <a:t>n</a:t>
            </a:r>
            <a:r>
              <a:rPr lang="en-AU" sz="2400" dirty="0"/>
              <a:t> dimensional space, where </a:t>
            </a:r>
            <a:r>
              <a:rPr lang="en-AU" sz="2400" i="1" dirty="0"/>
              <a:t>n</a:t>
            </a:r>
            <a:r>
              <a:rPr lang="en-AU" sz="2400" dirty="0"/>
              <a:t> is the number of variables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AU" sz="2400" dirty="0"/>
              <a:t>Suppose we have </a:t>
            </a:r>
            <a:r>
              <a:rPr lang="en-AU" sz="2400" i="1" dirty="0"/>
              <a:t>k</a:t>
            </a:r>
            <a:r>
              <a:rPr lang="en-AU" sz="2400" dirty="0"/>
              <a:t> clusters, call them 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endParaRPr lang="en-AU" sz="2400" dirty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AU" sz="2400" dirty="0"/>
              <a:t>We are trying to select the clusters in such a way as to minimise the “within sum of squares”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endParaRPr lang="en-AU" sz="2400" dirty="0"/>
          </a:p>
          <a:p>
            <a:endParaRPr lang="en-AU" sz="2400" dirty="0"/>
          </a:p>
          <a:p>
            <a:pPr marL="380990" indent="-380990">
              <a:buFont typeface="Arial" panose="020B0604020202020204" pitchFamily="34" charset="0"/>
              <a:buChar char="•"/>
            </a:pPr>
            <a:endParaRPr lang="en-AU" sz="2400" dirty="0"/>
          </a:p>
          <a:p>
            <a:endParaRPr lang="en-AU" sz="2400" dirty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AU" sz="2400" dirty="0"/>
              <a:t>Where       are the members of the clusters, and         is the centroid of cluster </a:t>
            </a:r>
            <a:r>
              <a:rPr lang="en-AU" sz="2400" i="1" dirty="0"/>
              <a:t>j</a:t>
            </a:r>
            <a:endParaRPr lang="en-AU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B1EF54F-3285-4236-B84E-975EB2B8F8C2}"/>
              </a:ext>
            </a:extLst>
          </p:cNvPr>
          <p:cNvSpPr txBox="1"/>
          <p:nvPr/>
        </p:nvSpPr>
        <p:spPr>
          <a:xfrm>
            <a:off x="0" y="6192239"/>
            <a:ext cx="12192000" cy="830997"/>
          </a:xfrm>
          <a:prstGeom prst="rect">
            <a:avLst/>
          </a:prstGeom>
          <a:solidFill>
            <a:srgbClr val="006DAE"/>
          </a:solidFill>
        </p:spPr>
        <p:txBody>
          <a:bodyPr wrap="square" rtlCol="0">
            <a:spAutoFit/>
          </a:bodyPr>
          <a:lstStyle/>
          <a:p>
            <a:r>
              <a:rPr lang="en-GB" sz="2400" dirty="0"/>
              <a:t>																			</a:t>
            </a:r>
            <a:endParaRPr lang="en-GB" sz="2400" dirty="0">
              <a:solidFill>
                <a:schemeClr val="bg1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A1C8BE0-0C90-4902-A23D-77664E1B7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5884" y="1647472"/>
          <a:ext cx="575733" cy="639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5" imgW="228600" imgH="253800" progId="Equation.DSMT4">
                  <p:embed/>
                </p:oleObj>
              </mc:Choice>
              <mc:Fallback>
                <p:oleObj name="Equation" r:id="rId5" imgW="2286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A1C8BE0-0C90-4902-A23D-77664E1B7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5884" y="1647472"/>
                        <a:ext cx="575733" cy="639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67E2936-E0A1-44CD-9EF9-AAA93210A7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1" y="2465669"/>
          <a:ext cx="1282417" cy="525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7" imgW="558720" imgH="228600" progId="Equation.DSMT4">
                  <p:embed/>
                </p:oleObj>
              </mc:Choice>
              <mc:Fallback>
                <p:oleObj name="Equation" r:id="rId7" imgW="55872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67E2936-E0A1-44CD-9EF9-AAA93210A7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1" y="2465669"/>
                        <a:ext cx="1282417" cy="525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ADBB139-8B3A-4A61-97F1-0486BB543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3983" y="3744557"/>
          <a:ext cx="3094496" cy="1587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9" imgW="965160" imgH="495000" progId="Equation.DSMT4">
                  <p:embed/>
                </p:oleObj>
              </mc:Choice>
              <mc:Fallback>
                <p:oleObj name="Equation" r:id="rId9" imgW="965160" imgH="4950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ADBB139-8B3A-4A61-97F1-0486BB5434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3983" y="3744557"/>
                        <a:ext cx="3094496" cy="1587304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98AC38D-3794-488D-96DE-E02A1447D6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464" y="5474606"/>
          <a:ext cx="392725" cy="43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98AC38D-3794-488D-96DE-E02A1447D6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9464" y="5474606"/>
                        <a:ext cx="392725" cy="43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D4E7558-AD21-4069-AADA-6F5F7266A9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5233" y="5292231"/>
          <a:ext cx="646495" cy="76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3" imgW="203040" imgH="241200" progId="Equation.DSMT4">
                  <p:embed/>
                </p:oleObj>
              </mc:Choice>
              <mc:Fallback>
                <p:oleObj name="Equation" r:id="rId13" imgW="20304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D4E7558-AD21-4069-AADA-6F5F7266A9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45233" y="5292231"/>
                        <a:ext cx="646495" cy="766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21602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0" y="2"/>
            <a:ext cx="12192000" cy="1423949"/>
          </a:xfrm>
          <a:solidFill>
            <a:srgbClr val="006DAE"/>
          </a:solidFill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sz="4267" dirty="0">
                <a:latin typeface="Bahnschrift" panose="020B0502040204020203" pitchFamily="34" charset="0"/>
              </a:rPr>
              <a:t>	</a:t>
            </a:r>
            <a:r>
              <a:rPr lang="en-US" sz="4267" dirty="0" err="1">
                <a:latin typeface="Bahnschrift" panose="020B0502040204020203" pitchFamily="34" charset="0"/>
              </a:rPr>
              <a:t>Total_SS</a:t>
            </a:r>
            <a:r>
              <a:rPr lang="en-US" sz="4267" dirty="0">
                <a:latin typeface="Bahnschrift" panose="020B0502040204020203" pitchFamily="34" charset="0"/>
              </a:rPr>
              <a:t> and </a:t>
            </a:r>
            <a:r>
              <a:rPr lang="en-US" sz="4267" dirty="0" err="1">
                <a:latin typeface="Bahnschrift" panose="020B0502040204020203" pitchFamily="34" charset="0"/>
              </a:rPr>
              <a:t>Between_SS</a:t>
            </a:r>
            <a:endParaRPr lang="en-US" sz="4267" dirty="0">
              <a:latin typeface="Bahnschrift" panose="020B0502040204020203" pitchFamily="34" charset="0"/>
            </a:endParaRPr>
          </a:p>
        </p:txBody>
      </p:sp>
      <p:pic>
        <p:nvPicPr>
          <p:cNvPr id="1030" name="Picture 6" descr="Image result for Monash university logo">
            <a:extLst>
              <a:ext uri="{FF2B5EF4-FFF2-40B4-BE49-F238E27FC236}">
                <a16:creationId xmlns:a16="http://schemas.microsoft.com/office/drawing/2014/main" id="{2A753CFC-B456-4081-BF25-05ED15FDA690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023" y="69802"/>
            <a:ext cx="1361216" cy="128434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7A83C24-945F-4E89-BC3F-E89F840C246F}"/>
              </a:ext>
            </a:extLst>
          </p:cNvPr>
          <p:cNvSpPr txBox="1"/>
          <p:nvPr/>
        </p:nvSpPr>
        <p:spPr>
          <a:xfrm>
            <a:off x="822234" y="1599047"/>
            <a:ext cx="108147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AU" sz="2400" dirty="0" err="1"/>
              <a:t>Total_SS</a:t>
            </a:r>
            <a:r>
              <a:rPr lang="en-AU" sz="2400" dirty="0"/>
              <a:t> = sum of squared distances of each data point to the global sample mean</a:t>
            </a:r>
          </a:p>
          <a:p>
            <a:endParaRPr lang="en-AU" sz="2400" dirty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AU" sz="2400" dirty="0"/>
              <a:t>Obtain </a:t>
            </a:r>
            <a:r>
              <a:rPr lang="en-AU" sz="2400" dirty="0" err="1"/>
              <a:t>between_SS</a:t>
            </a:r>
            <a:r>
              <a:rPr lang="en-AU" sz="2400" dirty="0"/>
              <a:t>: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B1EF54F-3285-4236-B84E-975EB2B8F8C2}"/>
              </a:ext>
            </a:extLst>
          </p:cNvPr>
          <p:cNvSpPr txBox="1"/>
          <p:nvPr/>
        </p:nvSpPr>
        <p:spPr>
          <a:xfrm>
            <a:off x="0" y="6192239"/>
            <a:ext cx="12192000" cy="830997"/>
          </a:xfrm>
          <a:prstGeom prst="rect">
            <a:avLst/>
          </a:prstGeom>
          <a:solidFill>
            <a:srgbClr val="006DAE"/>
          </a:solidFill>
        </p:spPr>
        <p:txBody>
          <a:bodyPr wrap="square" rtlCol="0">
            <a:spAutoFit/>
          </a:bodyPr>
          <a:lstStyle/>
          <a:p>
            <a:r>
              <a:rPr lang="en-GB" sz="2400" dirty="0"/>
              <a:t>																			</a:t>
            </a:r>
            <a:endParaRPr lang="en-GB" sz="2400" dirty="0">
              <a:solidFill>
                <a:schemeClr val="bg1"/>
              </a:solidFill>
            </a:endParaRPr>
          </a:p>
        </p:txBody>
      </p:sp>
      <p:graphicFrame>
        <p:nvGraphicFramePr>
          <p:cNvPr id="3" name="Diagram 2">
            <a:extLst>
              <a:ext uri="{FF2B5EF4-FFF2-40B4-BE49-F238E27FC236}">
                <a16:creationId xmlns:a16="http://schemas.microsoft.com/office/drawing/2014/main" id="{947059CF-D223-49FF-AD4A-712D80802FCF}"/>
              </a:ext>
            </a:extLst>
          </p:cNvPr>
          <p:cNvGraphicFramePr/>
          <p:nvPr/>
        </p:nvGraphicFramePr>
        <p:xfrm>
          <a:off x="366839" y="3020804"/>
          <a:ext cx="11544636" cy="296425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3572299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0" y="2"/>
            <a:ext cx="12192000" cy="1423949"/>
          </a:xfrm>
          <a:solidFill>
            <a:srgbClr val="006DAE"/>
          </a:solidFill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sz="4267" dirty="0">
                <a:latin typeface="Bahnschrift" panose="020B0502040204020203" pitchFamily="34" charset="0"/>
              </a:rPr>
              <a:t>	Outcome Measure</a:t>
            </a:r>
          </a:p>
        </p:txBody>
      </p:sp>
      <p:pic>
        <p:nvPicPr>
          <p:cNvPr id="1030" name="Picture 6" descr="Image result for Monash university logo">
            <a:extLst>
              <a:ext uri="{FF2B5EF4-FFF2-40B4-BE49-F238E27FC236}">
                <a16:creationId xmlns:a16="http://schemas.microsoft.com/office/drawing/2014/main" id="{2A753CFC-B456-4081-BF25-05ED15FDA690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023" y="69802"/>
            <a:ext cx="1361216" cy="128434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7A83C24-945F-4E89-BC3F-E89F840C246F}"/>
              </a:ext>
            </a:extLst>
          </p:cNvPr>
          <p:cNvSpPr txBox="1"/>
          <p:nvPr/>
        </p:nvSpPr>
        <p:spPr>
          <a:xfrm>
            <a:off x="822234" y="2628780"/>
            <a:ext cx="10814756" cy="1734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AU" sz="2667" dirty="0"/>
              <a:t>Since we want little variation within clusters and a lot of variation between clusters</a:t>
            </a:r>
          </a:p>
          <a:p>
            <a:pPr marL="990575" lvl="1" indent="-380990">
              <a:buFont typeface="Arial" panose="020B0604020202020204" pitchFamily="34" charset="0"/>
              <a:buChar char="•"/>
            </a:pPr>
            <a:r>
              <a:rPr lang="en-AU" sz="2667" dirty="0"/>
              <a:t>The ratio </a:t>
            </a:r>
            <a:r>
              <a:rPr lang="en-AU" sz="2667" i="1" dirty="0" err="1"/>
              <a:t>betweenss</a:t>
            </a:r>
            <a:r>
              <a:rPr lang="en-AU" sz="2667" i="1" dirty="0"/>
              <a:t>/</a:t>
            </a:r>
            <a:r>
              <a:rPr lang="en-AU" sz="2667" i="1" dirty="0" err="1"/>
              <a:t>totss</a:t>
            </a:r>
            <a:r>
              <a:rPr lang="en-AU" sz="2667" dirty="0"/>
              <a:t> is a possible measure of how good the clustering is that K means has foun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B1EF54F-3285-4236-B84E-975EB2B8F8C2}"/>
              </a:ext>
            </a:extLst>
          </p:cNvPr>
          <p:cNvSpPr txBox="1"/>
          <p:nvPr/>
        </p:nvSpPr>
        <p:spPr>
          <a:xfrm>
            <a:off x="0" y="6192239"/>
            <a:ext cx="12192000" cy="830997"/>
          </a:xfrm>
          <a:prstGeom prst="rect">
            <a:avLst/>
          </a:prstGeom>
          <a:solidFill>
            <a:srgbClr val="006DAE"/>
          </a:solidFill>
        </p:spPr>
        <p:txBody>
          <a:bodyPr wrap="square" rtlCol="0">
            <a:spAutoFit/>
          </a:bodyPr>
          <a:lstStyle/>
          <a:p>
            <a:r>
              <a:rPr lang="en-GB" sz="2400" dirty="0"/>
              <a:t>																			</a:t>
            </a:r>
            <a:endParaRPr lang="en-GB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72922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E5D05A72-556B-47D5-88D4-3D02599C00CC}"/>
              </a:ext>
            </a:extLst>
          </p:cNvPr>
          <p:cNvSpPr txBox="1"/>
          <p:nvPr/>
        </p:nvSpPr>
        <p:spPr>
          <a:xfrm>
            <a:off x="8458867" y="14469"/>
            <a:ext cx="3641276" cy="461665"/>
          </a:xfrm>
          <a:prstGeom prst="rect">
            <a:avLst/>
          </a:prstGeom>
          <a:solidFill>
            <a:srgbClr val="0065A9"/>
          </a:solidFill>
        </p:spPr>
        <p:txBody>
          <a:bodyPr wrap="square" rtlCol="0">
            <a:spAutoFit/>
          </a:bodyPr>
          <a:lstStyle/>
          <a:p>
            <a:endParaRPr lang="en-GB" sz="2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13B22D9-31BF-49F9-AB4B-79614EB00BAB}"/>
              </a:ext>
            </a:extLst>
          </p:cNvPr>
          <p:cNvSpPr txBox="1"/>
          <p:nvPr/>
        </p:nvSpPr>
        <p:spPr>
          <a:xfrm>
            <a:off x="6697249" y="359081"/>
            <a:ext cx="1929008" cy="461665"/>
          </a:xfrm>
          <a:prstGeom prst="rect">
            <a:avLst/>
          </a:prstGeom>
          <a:solidFill>
            <a:srgbClr val="0065A9"/>
          </a:solidFill>
        </p:spPr>
        <p:txBody>
          <a:bodyPr wrap="square" rtlCol="0">
            <a:spAutoFit/>
          </a:bodyPr>
          <a:lstStyle/>
          <a:p>
            <a:endParaRPr lang="en-GB" sz="24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C9B0063-45FE-4E9F-B99A-8289BBE21A59}"/>
              </a:ext>
            </a:extLst>
          </p:cNvPr>
          <p:cNvSpPr/>
          <p:nvPr/>
        </p:nvSpPr>
        <p:spPr>
          <a:xfrm>
            <a:off x="-5248" y="1800463"/>
            <a:ext cx="4817311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dirty="0"/>
              <a:t>Example: Step by Step</a:t>
            </a:r>
            <a:endParaRPr lang="en-GB" sz="3200" dirty="0"/>
          </a:p>
        </p:txBody>
      </p:sp>
      <p:pic>
        <p:nvPicPr>
          <p:cNvPr id="7" name="Content Placeholder 4">
            <a:extLst>
              <a:ext uri="{FF2B5EF4-FFF2-40B4-BE49-F238E27FC236}">
                <a16:creationId xmlns:a16="http://schemas.microsoft.com/office/drawing/2014/main" id="{CBFE2E9F-6937-4F13-ADF8-28C59AEAA0B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286"/>
          <a:stretch/>
        </p:blipFill>
        <p:spPr>
          <a:xfrm>
            <a:off x="5191916" y="14469"/>
            <a:ext cx="7000084" cy="287767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0DFCD2E-4E6C-4BBE-ACCA-64EFDB3FE9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6113" y="3370567"/>
            <a:ext cx="7000084" cy="321180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C90B597-2536-4778-8FDA-357B92E3445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9984" t="5215" r="6286" b="4705"/>
          <a:stretch/>
        </p:blipFill>
        <p:spPr>
          <a:xfrm>
            <a:off x="562684" y="3467518"/>
            <a:ext cx="3939155" cy="2992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1970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0" y="2"/>
            <a:ext cx="12192000" cy="1423949"/>
          </a:xfrm>
          <a:solidFill>
            <a:srgbClr val="006DAE"/>
          </a:solidFill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sz="4267" dirty="0">
                <a:latin typeface="Bahnschrift" panose="020B0502040204020203" pitchFamily="34" charset="0"/>
              </a:rPr>
              <a:t>	KTC Using K-Means</a:t>
            </a:r>
          </a:p>
        </p:txBody>
      </p:sp>
      <p:pic>
        <p:nvPicPr>
          <p:cNvPr id="1030" name="Picture 6" descr="Image result for Monash university logo">
            <a:extLst>
              <a:ext uri="{FF2B5EF4-FFF2-40B4-BE49-F238E27FC236}">
                <a16:creationId xmlns:a16="http://schemas.microsoft.com/office/drawing/2014/main" id="{2A753CFC-B456-4081-BF25-05ED15FDA690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023" y="69802"/>
            <a:ext cx="1361216" cy="128434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7A83C24-945F-4E89-BC3F-E89F840C246F}"/>
              </a:ext>
            </a:extLst>
          </p:cNvPr>
          <p:cNvSpPr txBox="1"/>
          <p:nvPr/>
        </p:nvSpPr>
        <p:spPr>
          <a:xfrm>
            <a:off x="822234" y="2628780"/>
            <a:ext cx="10814756" cy="1734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AU" sz="2667" i="1" dirty="0"/>
              <a:t>Centres </a:t>
            </a:r>
            <a:r>
              <a:rPr lang="en-AU" sz="2667" dirty="0"/>
              <a:t>is the value of K, that is the number of clusters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endParaRPr lang="en-AU" sz="2667" dirty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AU" sz="2667" i="1" dirty="0" err="1"/>
              <a:t>nstart</a:t>
            </a:r>
            <a:r>
              <a:rPr lang="en-AU" sz="2667" dirty="0"/>
              <a:t> is the number of times you run through the procedure</a:t>
            </a:r>
          </a:p>
          <a:p>
            <a:pPr marL="990575" lvl="1" indent="-380990">
              <a:buFont typeface="Arial" panose="020B0604020202020204" pitchFamily="34" charset="0"/>
              <a:buChar char="•"/>
            </a:pPr>
            <a:r>
              <a:rPr lang="en-AU" sz="2667" dirty="0"/>
              <a:t>A recommended value is 2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B1EF54F-3285-4236-B84E-975EB2B8F8C2}"/>
              </a:ext>
            </a:extLst>
          </p:cNvPr>
          <p:cNvSpPr txBox="1"/>
          <p:nvPr/>
        </p:nvSpPr>
        <p:spPr>
          <a:xfrm>
            <a:off x="0" y="6192239"/>
            <a:ext cx="12192000" cy="830997"/>
          </a:xfrm>
          <a:prstGeom prst="rect">
            <a:avLst/>
          </a:prstGeom>
          <a:solidFill>
            <a:srgbClr val="006DAE"/>
          </a:solidFill>
        </p:spPr>
        <p:txBody>
          <a:bodyPr wrap="square" rtlCol="0">
            <a:spAutoFit/>
          </a:bodyPr>
          <a:lstStyle/>
          <a:p>
            <a:r>
              <a:rPr lang="en-GB" sz="2400" dirty="0"/>
              <a:t>																			</a:t>
            </a:r>
            <a:endParaRPr lang="en-GB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5629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0" y="2"/>
            <a:ext cx="12192000" cy="1423949"/>
          </a:xfrm>
          <a:solidFill>
            <a:srgbClr val="006DAE"/>
          </a:solidFill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sz="4267" dirty="0">
                <a:latin typeface="Bahnschrift" panose="020B0502040204020203" pitchFamily="34" charset="0"/>
              </a:rPr>
              <a:t>	KTC Using K-Means</a:t>
            </a:r>
          </a:p>
        </p:txBody>
      </p:sp>
      <p:pic>
        <p:nvPicPr>
          <p:cNvPr id="1030" name="Picture 6" descr="Image result for Monash university logo">
            <a:extLst>
              <a:ext uri="{FF2B5EF4-FFF2-40B4-BE49-F238E27FC236}">
                <a16:creationId xmlns:a16="http://schemas.microsoft.com/office/drawing/2014/main" id="{2A753CFC-B456-4081-BF25-05ED15FDA690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023" y="69802"/>
            <a:ext cx="1361216" cy="128434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7A83C24-945F-4E89-BC3F-E89F840C246F}"/>
              </a:ext>
            </a:extLst>
          </p:cNvPr>
          <p:cNvSpPr txBox="1"/>
          <p:nvPr/>
        </p:nvSpPr>
        <p:spPr>
          <a:xfrm>
            <a:off x="822234" y="2628780"/>
            <a:ext cx="10814756" cy="1734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AU" sz="2667" i="1" dirty="0"/>
              <a:t>Centres </a:t>
            </a:r>
            <a:r>
              <a:rPr lang="en-AU" sz="2667" dirty="0"/>
              <a:t>is the value of K, that is the number of clusters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endParaRPr lang="en-AU" sz="2667" dirty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AU" sz="2667" i="1" dirty="0" err="1"/>
              <a:t>nstart</a:t>
            </a:r>
            <a:r>
              <a:rPr lang="en-AU" sz="2667" dirty="0"/>
              <a:t> is the number of times you run through the procedure</a:t>
            </a:r>
          </a:p>
          <a:p>
            <a:pPr marL="990575" lvl="1" indent="-380990">
              <a:buFont typeface="Arial" panose="020B0604020202020204" pitchFamily="34" charset="0"/>
              <a:buChar char="•"/>
            </a:pPr>
            <a:r>
              <a:rPr lang="en-AU" sz="2667" dirty="0"/>
              <a:t>A recommended value is 2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B1EF54F-3285-4236-B84E-975EB2B8F8C2}"/>
              </a:ext>
            </a:extLst>
          </p:cNvPr>
          <p:cNvSpPr txBox="1"/>
          <p:nvPr/>
        </p:nvSpPr>
        <p:spPr>
          <a:xfrm>
            <a:off x="0" y="6192239"/>
            <a:ext cx="12192000" cy="830997"/>
          </a:xfrm>
          <a:prstGeom prst="rect">
            <a:avLst/>
          </a:prstGeom>
          <a:solidFill>
            <a:srgbClr val="006DAE"/>
          </a:solidFill>
        </p:spPr>
        <p:txBody>
          <a:bodyPr wrap="square" rtlCol="0">
            <a:spAutoFit/>
          </a:bodyPr>
          <a:lstStyle/>
          <a:p>
            <a:r>
              <a:rPr lang="en-GB" sz="2400" dirty="0"/>
              <a:t>																			</a:t>
            </a:r>
            <a:endParaRPr lang="en-GB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39166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E5D05A72-556B-47D5-88D4-3D02599C00CC}"/>
              </a:ext>
            </a:extLst>
          </p:cNvPr>
          <p:cNvSpPr txBox="1"/>
          <p:nvPr/>
        </p:nvSpPr>
        <p:spPr>
          <a:xfrm>
            <a:off x="8534393" y="14469"/>
            <a:ext cx="3641276" cy="461665"/>
          </a:xfrm>
          <a:prstGeom prst="rect">
            <a:avLst/>
          </a:prstGeom>
          <a:solidFill>
            <a:srgbClr val="0065A9"/>
          </a:solidFill>
        </p:spPr>
        <p:txBody>
          <a:bodyPr wrap="square" rtlCol="0">
            <a:spAutoFit/>
          </a:bodyPr>
          <a:lstStyle/>
          <a:p>
            <a:endParaRPr lang="en-GB" sz="24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E5FAA45-C404-471C-9930-A5549EB3D6E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3750"/>
          <a:stretch/>
        </p:blipFill>
        <p:spPr>
          <a:xfrm>
            <a:off x="1111306" y="1422054"/>
            <a:ext cx="9969387" cy="508765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D96DA9B-6B80-4A2D-B68B-604CD8EA42BB}"/>
              </a:ext>
            </a:extLst>
          </p:cNvPr>
          <p:cNvSpPr txBox="1"/>
          <p:nvPr/>
        </p:nvSpPr>
        <p:spPr>
          <a:xfrm>
            <a:off x="3204448" y="14898"/>
            <a:ext cx="8971221" cy="6667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3733" dirty="0"/>
              <a:t>K-Means Output</a:t>
            </a:r>
          </a:p>
        </p:txBody>
      </p:sp>
    </p:spTree>
    <p:extLst>
      <p:ext uri="{BB962C8B-B14F-4D97-AF65-F5344CB8AC3E}">
        <p14:creationId xmlns:p14="http://schemas.microsoft.com/office/powerpoint/2010/main" val="4234825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" name="Google Shape;361;p42"/>
          <p:cNvSpPr txBox="1">
            <a:spLocks noGrp="1"/>
          </p:cNvSpPr>
          <p:nvPr>
            <p:ph type="body" idx="1"/>
          </p:nvPr>
        </p:nvSpPr>
        <p:spPr>
          <a:xfrm>
            <a:off x="503733" y="1665613"/>
            <a:ext cx="11052308" cy="45313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noAutofit/>
          </a:bodyPr>
          <a:lstStyle/>
          <a:p>
            <a:pPr marL="101597" indent="0">
              <a:lnSpc>
                <a:spcPct val="100000"/>
              </a:lnSpc>
              <a:buNone/>
            </a:pPr>
            <a:r>
              <a:rPr lang="en-AU" sz="2400" b="1" dirty="0"/>
              <a:t>Pros</a:t>
            </a:r>
            <a:endParaRPr dirty="0"/>
          </a:p>
          <a:p>
            <a:pPr lvl="0">
              <a:buFont typeface="Arial" panose="020B0604020202020204" pitchFamily="34" charset="0"/>
              <a:buChar char="•"/>
            </a:pPr>
            <a:r>
              <a:rPr lang="en-AU" sz="1867" dirty="0"/>
              <a:t>Simple and fast for low dimensional data (time complexity of K Means is linear i.e. O(n))</a:t>
            </a:r>
          </a:p>
          <a:p>
            <a:pPr lvl="0">
              <a:buFont typeface="Arial" panose="020B0604020202020204" pitchFamily="34" charset="0"/>
              <a:buChar char="•"/>
            </a:pPr>
            <a:r>
              <a:rPr lang="en-AU" sz="1867" dirty="0"/>
              <a:t>Scales to large data sets</a:t>
            </a:r>
          </a:p>
          <a:p>
            <a:pPr lvl="0">
              <a:buFont typeface="Arial" panose="020B0604020202020204" pitchFamily="34" charset="0"/>
              <a:buChar char="•"/>
            </a:pPr>
            <a:r>
              <a:rPr lang="en-AU" sz="1867" dirty="0"/>
              <a:t>Easily adapts to new data points</a:t>
            </a:r>
          </a:p>
          <a:p>
            <a:pPr marL="101597" indent="0">
              <a:buNone/>
            </a:pPr>
            <a:endParaRPr lang="en-AU" sz="1867" dirty="0"/>
          </a:p>
          <a:p>
            <a:pPr marL="101597" indent="0">
              <a:buNone/>
            </a:pPr>
            <a:r>
              <a:rPr lang="en-AU" sz="2400" dirty="0"/>
              <a:t> </a:t>
            </a:r>
            <a:r>
              <a:rPr lang="en-AU" sz="2400" b="1" dirty="0"/>
              <a:t>Cons</a:t>
            </a:r>
            <a:endParaRPr sz="1867" b="1" dirty="0"/>
          </a:p>
          <a:p>
            <a:pPr>
              <a:buFont typeface="Arial" panose="020B0604020202020204" pitchFamily="34" charset="0"/>
              <a:buChar char="•"/>
            </a:pPr>
            <a:r>
              <a:rPr lang="en-AU" sz="1867" dirty="0"/>
              <a:t> It does not work well with clusters (in the original data) of different size and different density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AU" sz="1867" dirty="0"/>
              <a:t> It will not identify outlier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AU" sz="1867" dirty="0"/>
              <a:t> Restricted to data which has the notion of a </a:t>
            </a:r>
            <a:r>
              <a:rPr lang="en-AU" sz="1867" dirty="0" err="1"/>
              <a:t>center</a:t>
            </a:r>
            <a:r>
              <a:rPr lang="en-AU" sz="1867" dirty="0"/>
              <a:t> (centroid)</a:t>
            </a:r>
            <a:br>
              <a:rPr lang="en-AU" sz="1867" dirty="0"/>
            </a:br>
            <a:endParaRPr sz="1867" dirty="0"/>
          </a:p>
        </p:txBody>
      </p:sp>
      <p:sp>
        <p:nvSpPr>
          <p:cNvPr id="362" name="Google Shape;362;p42"/>
          <p:cNvSpPr txBox="1">
            <a:spLocks noGrp="1"/>
          </p:cNvSpPr>
          <p:nvPr>
            <p:ph type="body" idx="2"/>
          </p:nvPr>
        </p:nvSpPr>
        <p:spPr>
          <a:xfrm>
            <a:off x="201780" y="760443"/>
            <a:ext cx="11522000" cy="62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noAutofit/>
          </a:bodyPr>
          <a:lstStyle/>
          <a:p>
            <a:pPr lvl="0"/>
            <a:r>
              <a:rPr lang="en-AU" dirty="0"/>
              <a:t>What are the Pros and Cons of k-Means?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1971687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8C4BF88-EF2A-4C4E-859D-D9CAF00DDC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420" y="2930657"/>
            <a:ext cx="4690533" cy="267546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EB028DF-3D2D-41C9-805A-68CDC99BEE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6859" y="927464"/>
            <a:ext cx="5942764" cy="593053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7A5F02E-0506-4CF9-ADAD-F90818175B0D}"/>
              </a:ext>
            </a:extLst>
          </p:cNvPr>
          <p:cNvSpPr/>
          <p:nvPr/>
        </p:nvSpPr>
        <p:spPr>
          <a:xfrm>
            <a:off x="262377" y="1538504"/>
            <a:ext cx="5518621" cy="6667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3733" dirty="0"/>
              <a:t>2-Dimension Graph</a:t>
            </a:r>
            <a:endParaRPr lang="en-GB" sz="3733" dirty="0"/>
          </a:p>
        </p:txBody>
      </p:sp>
    </p:spTree>
    <p:extLst>
      <p:ext uri="{BB962C8B-B14F-4D97-AF65-F5344CB8AC3E}">
        <p14:creationId xmlns:p14="http://schemas.microsoft.com/office/powerpoint/2010/main" val="29507078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0" y="2"/>
            <a:ext cx="12192000" cy="1423949"/>
          </a:xfrm>
          <a:solidFill>
            <a:srgbClr val="006DAE"/>
          </a:solidFill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sz="4267" dirty="0">
                <a:latin typeface="Bahnschrift" panose="020B0502040204020203" pitchFamily="34" charset="0"/>
              </a:rPr>
              <a:t>	Choosing K</a:t>
            </a:r>
          </a:p>
        </p:txBody>
      </p:sp>
      <p:pic>
        <p:nvPicPr>
          <p:cNvPr id="1030" name="Picture 6" descr="Image result for Monash university logo">
            <a:extLst>
              <a:ext uri="{FF2B5EF4-FFF2-40B4-BE49-F238E27FC236}">
                <a16:creationId xmlns:a16="http://schemas.microsoft.com/office/drawing/2014/main" id="{2A753CFC-B456-4081-BF25-05ED15FDA690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023" y="69802"/>
            <a:ext cx="1361216" cy="128434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7A83C24-945F-4E89-BC3F-E89F840C246F}"/>
              </a:ext>
            </a:extLst>
          </p:cNvPr>
          <p:cNvSpPr txBox="1"/>
          <p:nvPr/>
        </p:nvSpPr>
        <p:spPr>
          <a:xfrm>
            <a:off x="822234" y="2146100"/>
            <a:ext cx="108147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200" dirty="0"/>
              <a:t>The choice of k needs to be varied. Rather than trying out possible values, write code to do this:</a:t>
            </a:r>
            <a:endParaRPr lang="en-AU" sz="3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B1EF54F-3285-4236-B84E-975EB2B8F8C2}"/>
              </a:ext>
            </a:extLst>
          </p:cNvPr>
          <p:cNvSpPr txBox="1"/>
          <p:nvPr/>
        </p:nvSpPr>
        <p:spPr>
          <a:xfrm>
            <a:off x="0" y="6192239"/>
            <a:ext cx="12192000" cy="830997"/>
          </a:xfrm>
          <a:prstGeom prst="rect">
            <a:avLst/>
          </a:prstGeom>
          <a:solidFill>
            <a:srgbClr val="006DAE"/>
          </a:solidFill>
        </p:spPr>
        <p:txBody>
          <a:bodyPr wrap="square" rtlCol="0">
            <a:spAutoFit/>
          </a:bodyPr>
          <a:lstStyle/>
          <a:p>
            <a:r>
              <a:rPr lang="en-GB" sz="2400" dirty="0"/>
              <a:t>																			</a:t>
            </a:r>
            <a:fld id="{4DCDE367-D7FD-4B77-A230-B17A964753A1}" type="slidenum">
              <a:rPr lang="en-GB" sz="2400">
                <a:solidFill>
                  <a:schemeClr val="bg1"/>
                </a:solidFill>
              </a:rPr>
              <a:t>29</a:t>
            </a:fld>
            <a:endParaRPr lang="en-GB" sz="2400" dirty="0">
              <a:solidFill>
                <a:schemeClr val="bg1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3C82680-66BD-42D3-9584-9A22E502031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4292"/>
          <a:stretch/>
        </p:blipFill>
        <p:spPr>
          <a:xfrm>
            <a:off x="419877" y="3513370"/>
            <a:ext cx="11352247" cy="214960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3747634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3">
            <a:extLst>
              <a:ext uri="{FF2B5EF4-FFF2-40B4-BE49-F238E27FC236}">
                <a16:creationId xmlns:a16="http://schemas.microsoft.com/office/drawing/2014/main" id="{C994B24A-CF13-DF61-19D9-D8F29BE63C28}"/>
              </a:ext>
            </a:extLst>
          </p:cNvPr>
          <p:cNvSpPr txBox="1">
            <a:spLocks/>
          </p:cNvSpPr>
          <p:nvPr/>
        </p:nvSpPr>
        <p:spPr>
          <a:xfrm>
            <a:off x="161365" y="92919"/>
            <a:ext cx="7452026" cy="736956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4200" b="1" kern="1200" baseline="0">
                <a:solidFill>
                  <a:schemeClr val="tx1"/>
                </a:solidFill>
                <a:latin typeface="Arial Narrow" charset="0"/>
                <a:ea typeface="Arial Narrow" charset="0"/>
                <a:cs typeface="Arial Narrow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>
                <a:solidFill>
                  <a:srgbClr val="D012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oom of Day 3</a:t>
            </a:r>
            <a:endParaRPr lang="en-A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5E692CA-92F1-0F4D-08A4-A951EB2E664D}"/>
              </a:ext>
            </a:extLst>
          </p:cNvPr>
          <p:cNvSpPr txBox="1"/>
          <p:nvPr/>
        </p:nvSpPr>
        <p:spPr>
          <a:xfrm>
            <a:off x="8337176" y="4324485"/>
            <a:ext cx="3621742" cy="14398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SG" sz="1400" b="1" u="sng" dirty="0"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Schedule hours for each day:</a:t>
            </a:r>
            <a:endParaRPr lang="en-AU" sz="1400" dirty="0"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SG" sz="1400" dirty="0"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9 am – 4 pm</a:t>
            </a:r>
            <a:endParaRPr lang="en-AU" sz="1400" dirty="0"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buFont typeface="Wingdings" pitchFamily="2" charset="2"/>
              <a:buChar char="§"/>
            </a:pPr>
            <a:r>
              <a:rPr lang="en-SG" sz="1400" dirty="0"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SG" sz="1400" baseline="30000" dirty="0"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st</a:t>
            </a:r>
            <a:r>
              <a:rPr lang="en-SG" sz="1400" dirty="0"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 break – 15” --&gt; 10:30 to 10:45 am.</a:t>
            </a:r>
            <a:endParaRPr lang="en-AU" sz="1400" dirty="0"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buFont typeface="Wingdings" pitchFamily="2" charset="2"/>
              <a:buChar char="§"/>
            </a:pPr>
            <a:r>
              <a:rPr lang="en-SG" sz="1400" dirty="0"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SG" sz="1400" baseline="30000" dirty="0"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nd</a:t>
            </a:r>
            <a:r>
              <a:rPr lang="en-SG" sz="1400" dirty="0"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 break – 1h  --&gt; 12 pm to 1 pm.</a:t>
            </a:r>
            <a:endParaRPr lang="en-AU" sz="1400" dirty="0"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Wingdings" pitchFamily="2" charset="2"/>
              <a:buChar char="§"/>
            </a:pPr>
            <a:r>
              <a:rPr lang="en-SG" sz="1400" dirty="0"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SG" sz="1400" baseline="30000" dirty="0"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rd</a:t>
            </a:r>
            <a:r>
              <a:rPr lang="en-SG" sz="1400" dirty="0"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 break – 15” --&gt; 2:30 pm to 2:45 pm</a:t>
            </a:r>
            <a:r>
              <a:rPr lang="en-SG" sz="1400" dirty="0">
                <a:solidFill>
                  <a:srgbClr val="7030A0"/>
                </a:solidFill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.</a:t>
            </a:r>
            <a:endParaRPr lang="en-AU" sz="14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7" name="Graphic 16" descr="Stopwatch with solid fill">
            <a:extLst>
              <a:ext uri="{FF2B5EF4-FFF2-40B4-BE49-F238E27FC236}">
                <a16:creationId xmlns:a16="http://schemas.microsoft.com/office/drawing/2014/main" id="{2850098B-880E-B0E1-20CA-929762F318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728543" y="4022421"/>
            <a:ext cx="914400" cy="914400"/>
          </a:xfrm>
          <a:prstGeom prst="rect">
            <a:avLst/>
          </a:prstGeom>
        </p:spPr>
      </p:pic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83C73BC8-627E-0E60-9D84-67F011F3D51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2470498"/>
              </p:ext>
            </p:extLst>
          </p:nvPr>
        </p:nvGraphicFramePr>
        <p:xfrm>
          <a:off x="233082" y="829874"/>
          <a:ext cx="7380309" cy="45666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80309">
                  <a:extLst>
                    <a:ext uri="{9D8B030D-6E8A-4147-A177-3AD203B41FA5}">
                      <a16:colId xmlns:a16="http://schemas.microsoft.com/office/drawing/2014/main" val="4135371750"/>
                    </a:ext>
                  </a:extLst>
                </a:gridCol>
              </a:tblGrid>
              <a:tr h="415664">
                <a:tc>
                  <a:txBody>
                    <a:bodyPr/>
                    <a:lstStyle/>
                    <a:p>
                      <a:r>
                        <a:rPr lang="en-AU" dirty="0"/>
                        <a:t>DAY 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9463164"/>
                  </a:ext>
                </a:extLst>
              </a:tr>
              <a:tr h="409969">
                <a:tc>
                  <a:txBody>
                    <a:bodyPr/>
                    <a:lstStyle/>
                    <a:p>
                      <a:pPr marL="400050" marR="0" lvl="0" indent="-4000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romanUcPeriod"/>
                        <a:tabLst/>
                        <a:defRPr/>
                      </a:pPr>
                      <a:r>
                        <a:rPr lang="en-SG" sz="1800" b="1" dirty="0"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Clustering Models (Unsupervised Learning)</a:t>
                      </a:r>
                      <a:r>
                        <a:rPr lang="en-AU" sz="1800" b="1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AU" sz="1800" b="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– general view</a:t>
                      </a:r>
                      <a:endParaRPr lang="en-AU" b="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0003394"/>
                  </a:ext>
                </a:extLst>
              </a:tr>
              <a:tr h="415664">
                <a:tc>
                  <a:txBody>
                    <a:bodyPr/>
                    <a:lstStyle/>
                    <a:p>
                      <a:pPr marL="400050" marR="0" lvl="0" indent="-4000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romanUcPeriod" startAt="2"/>
                        <a:tabLst/>
                        <a:defRPr/>
                      </a:pPr>
                      <a:r>
                        <a:rPr lang="en-SG" sz="1800" b="1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K-Means</a:t>
                      </a:r>
                      <a:endParaRPr lang="en-AU" sz="1800" b="1" kern="1200" dirty="0">
                        <a:solidFill>
                          <a:schemeClr val="dk1"/>
                        </a:solidFill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1826594"/>
                  </a:ext>
                </a:extLst>
              </a:tr>
              <a:tr h="415664">
                <a:tc>
                  <a:txBody>
                    <a:bodyPr/>
                    <a:lstStyle/>
                    <a:p>
                      <a:pPr marL="857250" marR="0" lvl="1" indent="-4000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Courier New" panose="02070309020205020404" pitchFamily="49" charset="0"/>
                        <a:buChar char="o"/>
                        <a:tabLst/>
                        <a:defRPr/>
                      </a:pPr>
                      <a:r>
                        <a:rPr lang="en-SG" sz="160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Theory</a:t>
                      </a:r>
                      <a:endParaRPr lang="en-AU" sz="1600" kern="1200" dirty="0">
                        <a:solidFill>
                          <a:schemeClr val="dk1"/>
                        </a:solidFill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152466"/>
                  </a:ext>
                </a:extLst>
              </a:tr>
              <a:tr h="415664">
                <a:tc>
                  <a:txBody>
                    <a:bodyPr/>
                    <a:lstStyle/>
                    <a:p>
                      <a:pPr marL="857250" marR="0" lvl="1" indent="-4000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Courier New" panose="02070309020205020404" pitchFamily="49" charset="0"/>
                        <a:buChar char="o"/>
                        <a:tabLst/>
                        <a:defRPr/>
                      </a:pPr>
                      <a:r>
                        <a:rPr lang="en-SG" sz="160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Practice</a:t>
                      </a:r>
                      <a:endParaRPr lang="en-AU" sz="1600" kern="1200" dirty="0">
                        <a:solidFill>
                          <a:schemeClr val="dk1"/>
                        </a:solidFill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5489411"/>
                  </a:ext>
                </a:extLst>
              </a:tr>
              <a:tr h="415664">
                <a:tc>
                  <a:txBody>
                    <a:bodyPr/>
                    <a:lstStyle/>
                    <a:p>
                      <a:pPr marL="400050" marR="0" lvl="0" indent="-4000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romanUcPeriod" startAt="3"/>
                        <a:tabLst/>
                        <a:defRPr/>
                      </a:pPr>
                      <a:r>
                        <a:rPr lang="en-SG" b="1" dirty="0"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PCA - </a:t>
                      </a:r>
                      <a:r>
                        <a:rPr lang="en-SG" sz="1800" b="1" dirty="0"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Dimensionality reduction </a:t>
                      </a:r>
                      <a:endParaRPr lang="en-AU" b="1" dirty="0"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8093336"/>
                  </a:ext>
                </a:extLst>
              </a:tr>
              <a:tr h="415664">
                <a:tc>
                  <a:txBody>
                    <a:bodyPr/>
                    <a:lstStyle/>
                    <a:p>
                      <a:pPr marL="857250" marR="0" lvl="1" indent="-4000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Courier New" panose="02070309020205020404" pitchFamily="49" charset="0"/>
                        <a:buChar char="o"/>
                        <a:tabLst/>
                        <a:defRPr/>
                      </a:pPr>
                      <a:r>
                        <a:rPr lang="en-SG" sz="160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Theory</a:t>
                      </a:r>
                      <a:endParaRPr lang="en-AU" sz="1600" kern="1200" dirty="0">
                        <a:solidFill>
                          <a:schemeClr val="dk1"/>
                        </a:solidFill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2989699"/>
                  </a:ext>
                </a:extLst>
              </a:tr>
              <a:tr h="415664">
                <a:tc>
                  <a:txBody>
                    <a:bodyPr/>
                    <a:lstStyle/>
                    <a:p>
                      <a:pPr marL="857250" marR="0" lvl="1" indent="-4000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Courier New" panose="02070309020205020404" pitchFamily="49" charset="0"/>
                        <a:buChar char="o"/>
                        <a:tabLst/>
                        <a:defRPr/>
                      </a:pPr>
                      <a:r>
                        <a:rPr lang="en-SG" sz="160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Practice</a:t>
                      </a:r>
                      <a:endParaRPr lang="en-AU" sz="1600" kern="1200" dirty="0">
                        <a:solidFill>
                          <a:schemeClr val="dk1"/>
                        </a:solidFill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3630493"/>
                  </a:ext>
                </a:extLst>
              </a:tr>
              <a:tr h="415664">
                <a:tc>
                  <a:txBody>
                    <a:bodyPr/>
                    <a:lstStyle/>
                    <a:p>
                      <a:pPr marL="400050" marR="0" lvl="0" indent="-4000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romanUcPeriod" startAt="4"/>
                        <a:tabLst/>
                        <a:defRPr/>
                      </a:pPr>
                      <a:r>
                        <a:rPr lang="en-AU" sz="1800" b="1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Neural Networks – light introduction</a:t>
                      </a:r>
                      <a:endParaRPr lang="en-AU" sz="1600" b="0" kern="1200" dirty="0">
                        <a:solidFill>
                          <a:schemeClr val="dk1"/>
                        </a:solidFill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9491905"/>
                  </a:ext>
                </a:extLst>
              </a:tr>
              <a:tr h="415664">
                <a:tc>
                  <a:txBody>
                    <a:bodyPr/>
                    <a:lstStyle/>
                    <a:p>
                      <a:pPr marL="857250" marR="0" lvl="1" indent="-4000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Courier New" panose="02070309020205020404" pitchFamily="49" charset="0"/>
                        <a:buChar char="o"/>
                        <a:tabLst/>
                        <a:defRPr/>
                      </a:pPr>
                      <a:r>
                        <a:rPr lang="en-SG" sz="1600" dirty="0"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Basic Concepts</a:t>
                      </a:r>
                      <a:endParaRPr lang="en-AU" sz="1600" dirty="0"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5405054"/>
                  </a:ext>
                </a:extLst>
              </a:tr>
              <a:tr h="415664">
                <a:tc>
                  <a:txBody>
                    <a:bodyPr/>
                    <a:lstStyle/>
                    <a:p>
                      <a:pPr marL="857250" marR="0" lvl="1" indent="-4000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Courier New" panose="02070309020205020404" pitchFamily="49" charset="0"/>
                        <a:buChar char="o"/>
                        <a:tabLst/>
                        <a:defRPr/>
                      </a:pPr>
                      <a:r>
                        <a:rPr lang="en-AU" sz="1600" b="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Demonstration</a:t>
                      </a:r>
                      <a:endParaRPr lang="en-AU" sz="1600" dirty="0">
                        <a:effectLst/>
                        <a:latin typeface="Calibri" panose="020F0502020204030204" pitchFamily="34" charset="0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468899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424977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77A5F02E-0506-4CF9-ADAD-F90818175B0D}"/>
              </a:ext>
            </a:extLst>
          </p:cNvPr>
          <p:cNvSpPr/>
          <p:nvPr/>
        </p:nvSpPr>
        <p:spPr>
          <a:xfrm>
            <a:off x="-5248" y="1444415"/>
            <a:ext cx="6597560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GB" sz="3200" dirty="0"/>
              <a:t>Plot of Within Cluster Sum of Squares</a:t>
            </a:r>
          </a:p>
        </p:txBody>
      </p:sp>
      <p:pic>
        <p:nvPicPr>
          <p:cNvPr id="9" name="Content Placeholder 4">
            <a:extLst>
              <a:ext uri="{FF2B5EF4-FFF2-40B4-BE49-F238E27FC236}">
                <a16:creationId xmlns:a16="http://schemas.microsoft.com/office/drawing/2014/main" id="{AD42CB30-BD42-4A72-B165-9426870687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1994" y="2317229"/>
            <a:ext cx="4284791" cy="4073924"/>
          </a:xfrm>
          <a:prstGeom prst="rect">
            <a:avLst/>
          </a:prstGeom>
        </p:spPr>
      </p:pic>
      <p:pic>
        <p:nvPicPr>
          <p:cNvPr id="10" name="Content Placeholder 7">
            <a:extLst>
              <a:ext uri="{FF2B5EF4-FFF2-40B4-BE49-F238E27FC236}">
                <a16:creationId xmlns:a16="http://schemas.microsoft.com/office/drawing/2014/main" id="{A50D2113-FE23-4931-880C-83BF0049C7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65217" y="359081"/>
            <a:ext cx="4671377" cy="4551124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2ED6F7D6-C573-4CDE-995D-A5B0965F11D6}"/>
              </a:ext>
            </a:extLst>
          </p:cNvPr>
          <p:cNvSpPr/>
          <p:nvPr/>
        </p:nvSpPr>
        <p:spPr>
          <a:xfrm>
            <a:off x="5815478" y="5160045"/>
            <a:ext cx="6236261" cy="1200329"/>
          </a:xfrm>
          <a:prstGeom prst="rect">
            <a:avLst/>
          </a:prstGeom>
          <a:solidFill>
            <a:srgbClr val="CCFFCC"/>
          </a:solidFill>
        </p:spPr>
        <p:txBody>
          <a:bodyPr wrap="square">
            <a:spAutoFit/>
          </a:bodyPr>
          <a:lstStyle/>
          <a:p>
            <a:r>
              <a:rPr lang="en-AU" sz="2400" dirty="0"/>
              <a:t>The </a:t>
            </a:r>
            <a:r>
              <a:rPr lang="en-AU" sz="2400" i="1" dirty="0"/>
              <a:t>total within-cluster sum of square</a:t>
            </a:r>
            <a:r>
              <a:rPr lang="en-AU" sz="2400" dirty="0"/>
              <a:t> measures the compactness (</a:t>
            </a:r>
            <a:r>
              <a:rPr lang="en-AU" sz="2400" dirty="0" err="1"/>
              <a:t>i.e</a:t>
            </a:r>
            <a:r>
              <a:rPr lang="en-AU" sz="2400" dirty="0"/>
              <a:t> goodness) of the clustering and we want it to be as small as possible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20005037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430;p55">
            <a:extLst>
              <a:ext uri="{FF2B5EF4-FFF2-40B4-BE49-F238E27FC236}">
                <a16:creationId xmlns:a16="http://schemas.microsoft.com/office/drawing/2014/main" id="{38DB6F5C-87EF-E87B-2244-EEB45DA90D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508428" y="1148443"/>
            <a:ext cx="9192986" cy="502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/>
              <a:t>Cluster analysis is an exploratory tool. Useful only when it produces meaningful clusters</a:t>
            </a:r>
            <a:endParaRPr sz="2400" b="1" dirty="0"/>
          </a:p>
          <a:p>
            <a:pPr>
              <a:spcBef>
                <a:spcPct val="50000"/>
              </a:spcBef>
            </a:pPr>
            <a:r>
              <a:rPr lang="en-US" sz="2400" b="1" dirty="0"/>
              <a:t>Hierarchical clustering gives visual representation of different levels of clustering</a:t>
            </a:r>
            <a:endParaRPr sz="2400" b="1" dirty="0"/>
          </a:p>
          <a:p>
            <a:pPr lvl="1">
              <a:spcBef>
                <a:spcPct val="50000"/>
              </a:spcBef>
              <a:buFont typeface="+mj-lt"/>
              <a:buAutoNum type="arabicPeriod"/>
            </a:pPr>
            <a:r>
              <a:rPr lang="en-US" sz="2000" dirty="0"/>
              <a:t>On other hand, due to non-iterative nature, it can be unstable, can vary highly depending on settings, and is computationally expensive</a:t>
            </a:r>
            <a:endParaRPr sz="2000" dirty="0"/>
          </a:p>
          <a:p>
            <a:pPr>
              <a:spcBef>
                <a:spcPct val="50000"/>
              </a:spcBef>
            </a:pPr>
            <a:r>
              <a:rPr lang="en-US" sz="2400" b="1" dirty="0"/>
              <a:t>Non-hierarchical is computationally cheap and more stable; requires user to set k</a:t>
            </a:r>
            <a:endParaRPr sz="2400" b="1" dirty="0"/>
          </a:p>
          <a:p>
            <a:pPr algn="just">
              <a:spcBef>
                <a:spcPct val="50000"/>
              </a:spcBef>
            </a:pPr>
            <a:r>
              <a:rPr lang="en-US" sz="2400" b="1" dirty="0"/>
              <a:t>Be wary of chance results; data may not have definitive “real” clusters</a:t>
            </a:r>
            <a:endParaRPr sz="2400" b="1" dirty="0"/>
          </a:p>
        </p:txBody>
      </p:sp>
      <p:sp>
        <p:nvSpPr>
          <p:cNvPr id="5" name="Google Shape;429;p55">
            <a:extLst>
              <a:ext uri="{FF2B5EF4-FFF2-40B4-BE49-F238E27FC236}">
                <a16:creationId xmlns:a16="http://schemas.microsoft.com/office/drawing/2014/main" id="{29EA6804-0C55-4662-CADC-9B2C3C804EC4}"/>
              </a:ext>
            </a:extLst>
          </p:cNvPr>
          <p:cNvSpPr txBox="1">
            <a:spLocks/>
          </p:cNvSpPr>
          <p:nvPr/>
        </p:nvSpPr>
        <p:spPr>
          <a:xfrm>
            <a:off x="98612" y="342900"/>
            <a:ext cx="7772400" cy="6749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noAutofit/>
          </a:bodyPr>
          <a:lstStyle>
            <a:lvl1pPr marL="609585" marR="0" lvl="0" indent="-47412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aleway"/>
              <a:buNone/>
              <a:defRPr sz="3200" b="1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L="1219170" marR="0" lvl="1" indent="-541853">
              <a:lnSpc>
                <a:spcPct val="90000"/>
              </a:lnSpc>
              <a:spcBef>
                <a:spcPts val="747"/>
              </a:spcBef>
              <a:spcAft>
                <a:spcPts val="0"/>
              </a:spcAft>
              <a:buClr>
                <a:schemeClr val="dk1"/>
              </a:buClr>
              <a:buSzPts val="2800"/>
              <a:buFont typeface="Raleway"/>
              <a:buChar char="–"/>
              <a:defRPr sz="3733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L="1828754" marR="0" lvl="2" indent="-507987">
              <a:lnSpc>
                <a:spcPct val="9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aleway"/>
              <a:buChar char="•"/>
              <a:defRPr sz="3200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L="2438339" marR="0" lvl="3" indent="-474121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aleway"/>
              <a:buChar char="–"/>
              <a:defRPr sz="2667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L="3047924" marR="0" lvl="4" indent="-474121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aleway"/>
              <a:buChar char="»"/>
              <a:defRPr sz="2667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L="3657509" marR="0" lvl="5" indent="-474121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aleway"/>
              <a:buChar char="•"/>
              <a:defRPr sz="2667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L="4267093" marR="0" lvl="6" indent="-474121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aleway"/>
              <a:buChar char="•"/>
              <a:defRPr sz="2667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L="4876678" marR="0" lvl="7" indent="-474121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aleway"/>
              <a:buChar char="•"/>
              <a:defRPr sz="2667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L="5486263" marR="0" lvl="8" indent="-474121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aleway"/>
              <a:buChar char="•"/>
              <a:defRPr sz="2667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r>
              <a:rPr lang="en-US" dirty="0"/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3841186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3E443FD7-A66B-4AA0-872D-B088B9BC5F1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9CD7FFD-6F07-4B5F-CC21-95CD51B5F713}"/>
              </a:ext>
            </a:extLst>
          </p:cNvPr>
          <p:cNvSpPr/>
          <p:nvPr/>
        </p:nvSpPr>
        <p:spPr>
          <a:xfrm>
            <a:off x="1094095" y="851517"/>
            <a:ext cx="5238466" cy="299141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6600" b="1" kern="12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+mj-lt"/>
                <a:ea typeface="+mj-ea"/>
                <a:cs typeface="+mj-cs"/>
              </a:rPr>
              <a:t>Let’s practice!</a:t>
            </a: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C04BE0EF-3561-49B4-9A29-F283168A91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510370" y="851518"/>
            <a:ext cx="6184806" cy="5154967"/>
          </a:xfrm>
          <a:custGeom>
            <a:avLst/>
            <a:gdLst>
              <a:gd name="connsiteX0" fmla="*/ 363179 w 6184806"/>
              <a:gd name="connsiteY0" fmla="*/ 3125191 h 5154967"/>
              <a:gd name="connsiteX1" fmla="*/ 898270 w 6184806"/>
              <a:gd name="connsiteY1" fmla="*/ 3125191 h 5154967"/>
              <a:gd name="connsiteX2" fmla="*/ 980326 w 6184806"/>
              <a:gd name="connsiteY2" fmla="*/ 3173551 h 5154967"/>
              <a:gd name="connsiteX3" fmla="*/ 1248448 w 6184806"/>
              <a:gd name="connsiteY3" fmla="*/ 3635277 h 5154967"/>
              <a:gd name="connsiteX4" fmla="*/ 1248448 w 6184806"/>
              <a:gd name="connsiteY4" fmla="*/ 3729695 h 5154967"/>
              <a:gd name="connsiteX5" fmla="*/ 980326 w 6184806"/>
              <a:gd name="connsiteY5" fmla="*/ 4191421 h 5154967"/>
              <a:gd name="connsiteX6" fmla="*/ 898270 w 6184806"/>
              <a:gd name="connsiteY6" fmla="*/ 4239781 h 5154967"/>
              <a:gd name="connsiteX7" fmla="*/ 363179 w 6184806"/>
              <a:gd name="connsiteY7" fmla="*/ 4239781 h 5154967"/>
              <a:gd name="connsiteX8" fmla="*/ 279969 w 6184806"/>
              <a:gd name="connsiteY8" fmla="*/ 4191421 h 5154967"/>
              <a:gd name="connsiteX9" fmla="*/ 13002 w 6184806"/>
              <a:gd name="connsiteY9" fmla="*/ 3729695 h 5154967"/>
              <a:gd name="connsiteX10" fmla="*/ 13002 w 6184806"/>
              <a:gd name="connsiteY10" fmla="*/ 3635277 h 5154967"/>
              <a:gd name="connsiteX11" fmla="*/ 279969 w 6184806"/>
              <a:gd name="connsiteY11" fmla="*/ 3173551 h 5154967"/>
              <a:gd name="connsiteX12" fmla="*/ 363179 w 6184806"/>
              <a:gd name="connsiteY12" fmla="*/ 3125191 h 5154967"/>
              <a:gd name="connsiteX13" fmla="*/ 2489721 w 6184806"/>
              <a:gd name="connsiteY13" fmla="*/ 570035 h 5154967"/>
              <a:gd name="connsiteX14" fmla="*/ 2764862 w 6184806"/>
              <a:gd name="connsiteY14" fmla="*/ 570035 h 5154967"/>
              <a:gd name="connsiteX15" fmla="*/ 2796959 w 6184806"/>
              <a:gd name="connsiteY15" fmla="*/ 570035 h 5154967"/>
              <a:gd name="connsiteX16" fmla="*/ 2827587 w 6184806"/>
              <a:gd name="connsiteY16" fmla="*/ 622777 h 5154967"/>
              <a:gd name="connsiteX17" fmla="*/ 2977604 w 6184806"/>
              <a:gd name="connsiteY17" fmla="*/ 881117 h 5154967"/>
              <a:gd name="connsiteX18" fmla="*/ 2977604 w 6184806"/>
              <a:gd name="connsiteY18" fmla="*/ 1025720 h 5154967"/>
              <a:gd name="connsiteX19" fmla="*/ 2566968 w 6184806"/>
              <a:gd name="connsiteY19" fmla="*/ 1732863 h 5154967"/>
              <a:gd name="connsiteX20" fmla="*/ 2441299 w 6184806"/>
              <a:gd name="connsiteY20" fmla="*/ 1806927 h 5154967"/>
              <a:gd name="connsiteX21" fmla="*/ 1621798 w 6184806"/>
              <a:gd name="connsiteY21" fmla="*/ 1806927 h 5154967"/>
              <a:gd name="connsiteX22" fmla="*/ 1583218 w 6184806"/>
              <a:gd name="connsiteY22" fmla="*/ 1801802 h 5154967"/>
              <a:gd name="connsiteX23" fmla="*/ 1556683 w 6184806"/>
              <a:gd name="connsiteY23" fmla="*/ 1790677 h 5154967"/>
              <a:gd name="connsiteX24" fmla="*/ 1572899 w 6184806"/>
              <a:gd name="connsiteY24" fmla="*/ 1762630 h 5154967"/>
              <a:gd name="connsiteX25" fmla="*/ 2147429 w 6184806"/>
              <a:gd name="connsiteY25" fmla="*/ 768968 h 5154967"/>
              <a:gd name="connsiteX26" fmla="*/ 2489721 w 6184806"/>
              <a:gd name="connsiteY26" fmla="*/ 570035 h 5154967"/>
              <a:gd name="connsiteX27" fmla="*/ 1573268 w 6184806"/>
              <a:gd name="connsiteY27" fmla="*/ 0 h 5154967"/>
              <a:gd name="connsiteX28" fmla="*/ 2497662 w 6184806"/>
              <a:gd name="connsiteY28" fmla="*/ 0 h 5154967"/>
              <a:gd name="connsiteX29" fmla="*/ 2639415 w 6184806"/>
              <a:gd name="connsiteY29" fmla="*/ 83546 h 5154967"/>
              <a:gd name="connsiteX30" fmla="*/ 2887862 w 6184806"/>
              <a:gd name="connsiteY30" fmla="*/ 511387 h 5154967"/>
              <a:gd name="connsiteX31" fmla="*/ 2915928 w 6184806"/>
              <a:gd name="connsiteY31" fmla="*/ 559720 h 5154967"/>
              <a:gd name="connsiteX32" fmla="*/ 2893844 w 6184806"/>
              <a:gd name="connsiteY32" fmla="*/ 559720 h 5154967"/>
              <a:gd name="connsiteX33" fmla="*/ 2789466 w 6184806"/>
              <a:gd name="connsiteY33" fmla="*/ 559720 h 5154967"/>
              <a:gd name="connsiteX34" fmla="*/ 2744122 w 6184806"/>
              <a:gd name="connsiteY34" fmla="*/ 481634 h 5154967"/>
              <a:gd name="connsiteX35" fmla="*/ 2570885 w 6184806"/>
              <a:gd name="connsiteY35" fmla="*/ 183309 h 5154967"/>
              <a:gd name="connsiteX36" fmla="*/ 2445216 w 6184806"/>
              <a:gd name="connsiteY36" fmla="*/ 109243 h 5154967"/>
              <a:gd name="connsiteX37" fmla="*/ 1625714 w 6184806"/>
              <a:gd name="connsiteY37" fmla="*/ 109243 h 5154967"/>
              <a:gd name="connsiteX38" fmla="*/ 1498276 w 6184806"/>
              <a:gd name="connsiteY38" fmla="*/ 183309 h 5154967"/>
              <a:gd name="connsiteX39" fmla="*/ 1089410 w 6184806"/>
              <a:gd name="connsiteY39" fmla="*/ 890450 h 5154967"/>
              <a:gd name="connsiteX40" fmla="*/ 1089410 w 6184806"/>
              <a:gd name="connsiteY40" fmla="*/ 1035054 h 5154967"/>
              <a:gd name="connsiteX41" fmla="*/ 1498276 w 6184806"/>
              <a:gd name="connsiteY41" fmla="*/ 1742196 h 5154967"/>
              <a:gd name="connsiteX42" fmla="*/ 1552039 w 6184806"/>
              <a:gd name="connsiteY42" fmla="*/ 1796422 h 5154967"/>
              <a:gd name="connsiteX43" fmla="*/ 1558260 w 6184806"/>
              <a:gd name="connsiteY43" fmla="*/ 1799029 h 5154967"/>
              <a:gd name="connsiteX44" fmla="*/ 1524911 w 6184806"/>
              <a:gd name="connsiteY44" fmla="*/ 1856707 h 5154967"/>
              <a:gd name="connsiteX45" fmla="*/ 1500108 w 6184806"/>
              <a:gd name="connsiteY45" fmla="*/ 1899604 h 5154967"/>
              <a:gd name="connsiteX46" fmla="*/ 1525834 w 6184806"/>
              <a:gd name="connsiteY46" fmla="*/ 1910390 h 5154967"/>
              <a:gd name="connsiteX47" fmla="*/ 1569352 w 6184806"/>
              <a:gd name="connsiteY47" fmla="*/ 1916170 h 5154967"/>
              <a:gd name="connsiteX48" fmla="*/ 2493745 w 6184806"/>
              <a:gd name="connsiteY48" fmla="*/ 1916170 h 5154967"/>
              <a:gd name="connsiteX49" fmla="*/ 2635498 w 6184806"/>
              <a:gd name="connsiteY49" fmla="*/ 1832627 h 5154967"/>
              <a:gd name="connsiteX50" fmla="*/ 3098693 w 6184806"/>
              <a:gd name="connsiteY50" fmla="*/ 1034974 h 5154967"/>
              <a:gd name="connsiteX51" fmla="*/ 3098693 w 6184806"/>
              <a:gd name="connsiteY51" fmla="*/ 871863 h 5154967"/>
              <a:gd name="connsiteX52" fmla="*/ 2945803 w 6184806"/>
              <a:gd name="connsiteY52" fmla="*/ 608576 h 5154967"/>
              <a:gd name="connsiteX53" fmla="*/ 2923422 w 6184806"/>
              <a:gd name="connsiteY53" fmla="*/ 570035 h 5154967"/>
              <a:gd name="connsiteX54" fmla="*/ 3027104 w 6184806"/>
              <a:gd name="connsiteY54" fmla="*/ 570035 h 5154967"/>
              <a:gd name="connsiteX55" fmla="*/ 4690846 w 6184806"/>
              <a:gd name="connsiteY55" fmla="*/ 570035 h 5154967"/>
              <a:gd name="connsiteX56" fmla="*/ 5028384 w 6184806"/>
              <a:gd name="connsiteY56" fmla="*/ 768968 h 5154967"/>
              <a:gd name="connsiteX57" fmla="*/ 6131323 w 6184806"/>
              <a:gd name="connsiteY57" fmla="*/ 2668304 h 5154967"/>
              <a:gd name="connsiteX58" fmla="*/ 6131323 w 6184806"/>
              <a:gd name="connsiteY58" fmla="*/ 3056698 h 5154967"/>
              <a:gd name="connsiteX59" fmla="*/ 5028384 w 6184806"/>
              <a:gd name="connsiteY59" fmla="*/ 4956035 h 5154967"/>
              <a:gd name="connsiteX60" fmla="*/ 4690846 w 6184806"/>
              <a:gd name="connsiteY60" fmla="*/ 5154967 h 5154967"/>
              <a:gd name="connsiteX61" fmla="*/ 2489721 w 6184806"/>
              <a:gd name="connsiteY61" fmla="*/ 5154967 h 5154967"/>
              <a:gd name="connsiteX62" fmla="*/ 2147429 w 6184806"/>
              <a:gd name="connsiteY62" fmla="*/ 4956035 h 5154967"/>
              <a:gd name="connsiteX63" fmla="*/ 1049243 w 6184806"/>
              <a:gd name="connsiteY63" fmla="*/ 3056698 h 5154967"/>
              <a:gd name="connsiteX64" fmla="*/ 1049243 w 6184806"/>
              <a:gd name="connsiteY64" fmla="*/ 2668304 h 5154967"/>
              <a:gd name="connsiteX65" fmla="*/ 1457007 w 6184806"/>
              <a:gd name="connsiteY65" fmla="*/ 1963067 h 5154967"/>
              <a:gd name="connsiteX66" fmla="*/ 1491373 w 6184806"/>
              <a:gd name="connsiteY66" fmla="*/ 1903634 h 5154967"/>
              <a:gd name="connsiteX67" fmla="*/ 1490164 w 6184806"/>
              <a:gd name="connsiteY67" fmla="*/ 1903127 h 5154967"/>
              <a:gd name="connsiteX68" fmla="*/ 1429519 w 6184806"/>
              <a:gd name="connsiteY68" fmla="*/ 1841960 h 5154967"/>
              <a:gd name="connsiteX69" fmla="*/ 968320 w 6184806"/>
              <a:gd name="connsiteY69" fmla="*/ 1044307 h 5154967"/>
              <a:gd name="connsiteX70" fmla="*/ 968320 w 6184806"/>
              <a:gd name="connsiteY70" fmla="*/ 881196 h 5154967"/>
              <a:gd name="connsiteX71" fmla="*/ 1429519 w 6184806"/>
              <a:gd name="connsiteY71" fmla="*/ 83546 h 5154967"/>
              <a:gd name="connsiteX72" fmla="*/ 1573268 w 6184806"/>
              <a:gd name="connsiteY72" fmla="*/ 0 h 51549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6184806" h="5154967">
                <a:moveTo>
                  <a:pt x="363179" y="3125191"/>
                </a:moveTo>
                <a:cubicBezTo>
                  <a:pt x="363179" y="3125191"/>
                  <a:pt x="363179" y="3125191"/>
                  <a:pt x="898270" y="3125191"/>
                </a:cubicBezTo>
                <a:cubicBezTo>
                  <a:pt x="931786" y="3125191"/>
                  <a:pt x="964145" y="3143614"/>
                  <a:pt x="980326" y="3173551"/>
                </a:cubicBezTo>
                <a:cubicBezTo>
                  <a:pt x="980326" y="3173551"/>
                  <a:pt x="980326" y="3173551"/>
                  <a:pt x="1248448" y="3635277"/>
                </a:cubicBezTo>
                <a:cubicBezTo>
                  <a:pt x="1265784" y="3664063"/>
                  <a:pt x="1265784" y="3700909"/>
                  <a:pt x="1248448" y="3729695"/>
                </a:cubicBezTo>
                <a:cubicBezTo>
                  <a:pt x="1248448" y="3729695"/>
                  <a:pt x="1248448" y="3729695"/>
                  <a:pt x="980326" y="4191421"/>
                </a:cubicBezTo>
                <a:cubicBezTo>
                  <a:pt x="964145" y="4221358"/>
                  <a:pt x="931786" y="4239781"/>
                  <a:pt x="898270" y="4239781"/>
                </a:cubicBezTo>
                <a:cubicBezTo>
                  <a:pt x="898270" y="4239781"/>
                  <a:pt x="898270" y="4239781"/>
                  <a:pt x="363179" y="4239781"/>
                </a:cubicBezTo>
                <a:cubicBezTo>
                  <a:pt x="328508" y="4239781"/>
                  <a:pt x="297305" y="4221358"/>
                  <a:pt x="279969" y="4191421"/>
                </a:cubicBezTo>
                <a:cubicBezTo>
                  <a:pt x="279969" y="4191421"/>
                  <a:pt x="279969" y="4191421"/>
                  <a:pt x="13002" y="3729695"/>
                </a:cubicBezTo>
                <a:cubicBezTo>
                  <a:pt x="-4334" y="3700909"/>
                  <a:pt x="-4334" y="3664063"/>
                  <a:pt x="13002" y="3635277"/>
                </a:cubicBezTo>
                <a:cubicBezTo>
                  <a:pt x="13002" y="3635277"/>
                  <a:pt x="13002" y="3635277"/>
                  <a:pt x="279969" y="3173551"/>
                </a:cubicBezTo>
                <a:cubicBezTo>
                  <a:pt x="297305" y="3143614"/>
                  <a:pt x="328508" y="3125191"/>
                  <a:pt x="363179" y="3125191"/>
                </a:cubicBezTo>
                <a:close/>
                <a:moveTo>
                  <a:pt x="2489721" y="570035"/>
                </a:moveTo>
                <a:cubicBezTo>
                  <a:pt x="2489721" y="570035"/>
                  <a:pt x="2489721" y="570035"/>
                  <a:pt x="2764862" y="570035"/>
                </a:cubicBezTo>
                <a:lnTo>
                  <a:pt x="2796959" y="570035"/>
                </a:lnTo>
                <a:lnTo>
                  <a:pt x="2827587" y="622777"/>
                </a:lnTo>
                <a:cubicBezTo>
                  <a:pt x="2870233" y="696217"/>
                  <a:pt x="2919858" y="781675"/>
                  <a:pt x="2977604" y="881117"/>
                </a:cubicBezTo>
                <a:cubicBezTo>
                  <a:pt x="3004153" y="925204"/>
                  <a:pt x="3004153" y="981634"/>
                  <a:pt x="2977604" y="1025720"/>
                </a:cubicBezTo>
                <a:cubicBezTo>
                  <a:pt x="2977604" y="1025720"/>
                  <a:pt x="2977604" y="1025720"/>
                  <a:pt x="2566968" y="1732863"/>
                </a:cubicBezTo>
                <a:cubicBezTo>
                  <a:pt x="2542188" y="1778712"/>
                  <a:pt x="2492629" y="1806927"/>
                  <a:pt x="2441299" y="1806927"/>
                </a:cubicBezTo>
                <a:cubicBezTo>
                  <a:pt x="2441299" y="1806927"/>
                  <a:pt x="2441299" y="1806927"/>
                  <a:pt x="1621798" y="1806927"/>
                </a:cubicBezTo>
                <a:cubicBezTo>
                  <a:pt x="1608523" y="1806927"/>
                  <a:pt x="1595580" y="1805163"/>
                  <a:pt x="1583218" y="1801802"/>
                </a:cubicBezTo>
                <a:lnTo>
                  <a:pt x="1556683" y="1790677"/>
                </a:lnTo>
                <a:lnTo>
                  <a:pt x="1572899" y="1762630"/>
                </a:lnTo>
                <a:cubicBezTo>
                  <a:pt x="1719523" y="1509042"/>
                  <a:pt x="1907201" y="1184448"/>
                  <a:pt x="2147429" y="768968"/>
                </a:cubicBezTo>
                <a:cubicBezTo>
                  <a:pt x="2218739" y="645819"/>
                  <a:pt x="2347099" y="570035"/>
                  <a:pt x="2489721" y="570035"/>
                </a:cubicBezTo>
                <a:close/>
                <a:moveTo>
                  <a:pt x="1573268" y="0"/>
                </a:moveTo>
                <a:cubicBezTo>
                  <a:pt x="1573268" y="0"/>
                  <a:pt x="1573268" y="0"/>
                  <a:pt x="2497662" y="0"/>
                </a:cubicBezTo>
                <a:cubicBezTo>
                  <a:pt x="2555561" y="0"/>
                  <a:pt x="2611463" y="31828"/>
                  <a:pt x="2639415" y="83546"/>
                </a:cubicBezTo>
                <a:cubicBezTo>
                  <a:pt x="2639415" y="83546"/>
                  <a:pt x="2639415" y="83546"/>
                  <a:pt x="2887862" y="511387"/>
                </a:cubicBezTo>
                <a:lnTo>
                  <a:pt x="2915928" y="559720"/>
                </a:lnTo>
                <a:lnTo>
                  <a:pt x="2893844" y="559720"/>
                </a:lnTo>
                <a:lnTo>
                  <a:pt x="2789466" y="559720"/>
                </a:lnTo>
                <a:lnTo>
                  <a:pt x="2744122" y="481634"/>
                </a:lnTo>
                <a:cubicBezTo>
                  <a:pt x="2570885" y="183309"/>
                  <a:pt x="2570885" y="183309"/>
                  <a:pt x="2570885" y="183309"/>
                </a:cubicBezTo>
                <a:cubicBezTo>
                  <a:pt x="2546104" y="137459"/>
                  <a:pt x="2496545" y="109243"/>
                  <a:pt x="2445216" y="109243"/>
                </a:cubicBezTo>
                <a:cubicBezTo>
                  <a:pt x="1625714" y="109243"/>
                  <a:pt x="1625714" y="109243"/>
                  <a:pt x="1625714" y="109243"/>
                </a:cubicBezTo>
                <a:cubicBezTo>
                  <a:pt x="1572615" y="109243"/>
                  <a:pt x="1524825" y="137459"/>
                  <a:pt x="1498276" y="183309"/>
                </a:cubicBezTo>
                <a:cubicBezTo>
                  <a:pt x="1089410" y="890450"/>
                  <a:pt x="1089410" y="890450"/>
                  <a:pt x="1089410" y="890450"/>
                </a:cubicBezTo>
                <a:cubicBezTo>
                  <a:pt x="1062860" y="934537"/>
                  <a:pt x="1062860" y="990967"/>
                  <a:pt x="1089410" y="1035054"/>
                </a:cubicBezTo>
                <a:cubicBezTo>
                  <a:pt x="1498276" y="1742196"/>
                  <a:pt x="1498276" y="1742196"/>
                  <a:pt x="1498276" y="1742196"/>
                </a:cubicBezTo>
                <a:cubicBezTo>
                  <a:pt x="1511551" y="1765121"/>
                  <a:pt x="1530135" y="1783637"/>
                  <a:pt x="1552039" y="1796422"/>
                </a:cubicBezTo>
                <a:lnTo>
                  <a:pt x="1558260" y="1799029"/>
                </a:lnTo>
                <a:lnTo>
                  <a:pt x="1524911" y="1856707"/>
                </a:lnTo>
                <a:lnTo>
                  <a:pt x="1500108" y="1899604"/>
                </a:lnTo>
                <a:lnTo>
                  <a:pt x="1525834" y="1910390"/>
                </a:lnTo>
                <a:cubicBezTo>
                  <a:pt x="1539779" y="1914181"/>
                  <a:pt x="1554378" y="1916170"/>
                  <a:pt x="1569352" y="1916170"/>
                </a:cubicBezTo>
                <a:cubicBezTo>
                  <a:pt x="2493745" y="1916170"/>
                  <a:pt x="2493745" y="1916170"/>
                  <a:pt x="2493745" y="1916170"/>
                </a:cubicBezTo>
                <a:cubicBezTo>
                  <a:pt x="2551645" y="1916170"/>
                  <a:pt x="2607546" y="1884345"/>
                  <a:pt x="2635498" y="1832627"/>
                </a:cubicBezTo>
                <a:cubicBezTo>
                  <a:pt x="3098693" y="1034974"/>
                  <a:pt x="3098693" y="1034974"/>
                  <a:pt x="3098693" y="1034974"/>
                </a:cubicBezTo>
                <a:cubicBezTo>
                  <a:pt x="3128641" y="985246"/>
                  <a:pt x="3128641" y="921593"/>
                  <a:pt x="3098693" y="871863"/>
                </a:cubicBezTo>
                <a:cubicBezTo>
                  <a:pt x="3040794" y="772157"/>
                  <a:pt x="2990132" y="684914"/>
                  <a:pt x="2945803" y="608576"/>
                </a:cubicBezTo>
                <a:lnTo>
                  <a:pt x="2923422" y="570035"/>
                </a:lnTo>
                <a:lnTo>
                  <a:pt x="3027104" y="570035"/>
                </a:lnTo>
                <a:cubicBezTo>
                  <a:pt x="3349535" y="570035"/>
                  <a:pt x="3865424" y="570035"/>
                  <a:pt x="4690846" y="570035"/>
                </a:cubicBezTo>
                <a:cubicBezTo>
                  <a:pt x="4828714" y="570035"/>
                  <a:pt x="4961827" y="645819"/>
                  <a:pt x="5028384" y="768968"/>
                </a:cubicBezTo>
                <a:cubicBezTo>
                  <a:pt x="5028384" y="768968"/>
                  <a:pt x="5028384" y="768968"/>
                  <a:pt x="6131323" y="2668304"/>
                </a:cubicBezTo>
                <a:cubicBezTo>
                  <a:pt x="6202634" y="2786717"/>
                  <a:pt x="6202634" y="2938285"/>
                  <a:pt x="6131323" y="3056698"/>
                </a:cubicBezTo>
                <a:cubicBezTo>
                  <a:pt x="6131323" y="3056698"/>
                  <a:pt x="6131323" y="3056698"/>
                  <a:pt x="5028384" y="4956035"/>
                </a:cubicBezTo>
                <a:cubicBezTo>
                  <a:pt x="4961827" y="5079184"/>
                  <a:pt x="4828714" y="5154967"/>
                  <a:pt x="4690846" y="5154967"/>
                </a:cubicBezTo>
                <a:cubicBezTo>
                  <a:pt x="4690846" y="5154967"/>
                  <a:pt x="4690846" y="5154967"/>
                  <a:pt x="2489721" y="5154967"/>
                </a:cubicBezTo>
                <a:cubicBezTo>
                  <a:pt x="2347099" y="5154967"/>
                  <a:pt x="2218739" y="5079184"/>
                  <a:pt x="2147429" y="4956035"/>
                </a:cubicBezTo>
                <a:cubicBezTo>
                  <a:pt x="2147429" y="4956035"/>
                  <a:pt x="2147429" y="4956035"/>
                  <a:pt x="1049243" y="3056698"/>
                </a:cubicBezTo>
                <a:cubicBezTo>
                  <a:pt x="977932" y="2938285"/>
                  <a:pt x="977932" y="2786717"/>
                  <a:pt x="1049243" y="2668304"/>
                </a:cubicBezTo>
                <a:cubicBezTo>
                  <a:pt x="1049243" y="2668304"/>
                  <a:pt x="1049243" y="2668304"/>
                  <a:pt x="1457007" y="1963067"/>
                </a:cubicBezTo>
                <a:lnTo>
                  <a:pt x="1491373" y="1903634"/>
                </a:lnTo>
                <a:lnTo>
                  <a:pt x="1490164" y="1903127"/>
                </a:lnTo>
                <a:cubicBezTo>
                  <a:pt x="1465456" y="1888705"/>
                  <a:pt x="1444493" y="1867820"/>
                  <a:pt x="1429519" y="1841960"/>
                </a:cubicBezTo>
                <a:cubicBezTo>
                  <a:pt x="1429519" y="1841960"/>
                  <a:pt x="1429519" y="1841960"/>
                  <a:pt x="968320" y="1044307"/>
                </a:cubicBezTo>
                <a:cubicBezTo>
                  <a:pt x="938371" y="994579"/>
                  <a:pt x="938371" y="930926"/>
                  <a:pt x="968320" y="881196"/>
                </a:cubicBezTo>
                <a:cubicBezTo>
                  <a:pt x="968320" y="881196"/>
                  <a:pt x="968320" y="881196"/>
                  <a:pt x="1429519" y="83546"/>
                </a:cubicBezTo>
                <a:cubicBezTo>
                  <a:pt x="1459466" y="31828"/>
                  <a:pt x="1513373" y="0"/>
                  <a:pt x="1573268" y="0"/>
                </a:cubicBezTo>
                <a:close/>
              </a:path>
            </a:pathLst>
          </a:custGeom>
          <a:solidFill>
            <a:schemeClr val="tx1">
              <a:lumMod val="50000"/>
              <a:lumOff val="50000"/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3" name="Graphic 2" descr="Work from home desk with solid fill">
            <a:extLst>
              <a:ext uri="{FF2B5EF4-FFF2-40B4-BE49-F238E27FC236}">
                <a16:creationId xmlns:a16="http://schemas.microsoft.com/office/drawing/2014/main" id="{541EFFCF-3224-B09E-D065-D3AE7E7513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531503" y="2129307"/>
            <a:ext cx="3217333" cy="3217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15294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100EDD19-6802-4EC3-95CE-CFFAB042CF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Google Shape;178;p23">
            <a:extLst>
              <a:ext uri="{FF2B5EF4-FFF2-40B4-BE49-F238E27FC236}">
                <a16:creationId xmlns:a16="http://schemas.microsoft.com/office/drawing/2014/main" id="{F2C07C55-0FDF-C1D0-6979-CA3DFD789675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spcFirstLastPara="1"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b="1" i="0" kern="1200">
                <a:solidFill>
                  <a:schemeClr val="bg1"/>
                </a:solidFill>
                <a:latin typeface="Arial Narrow" charset="0"/>
                <a:ea typeface="Arial Narrow" charset="0"/>
                <a:cs typeface="Arial Narrow" charset="0"/>
              </a:defRPr>
            </a:lvl1pPr>
          </a:lstStyle>
          <a:p>
            <a:pPr>
              <a:spcAft>
                <a:spcPts val="600"/>
              </a:spcAft>
            </a:pPr>
            <a:r>
              <a:rPr lang="en-US" sz="54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Principal Components Analysis - PCA</a:t>
            </a:r>
          </a:p>
        </p:txBody>
      </p:sp>
      <p:sp>
        <p:nvSpPr>
          <p:cNvPr id="10" name="sketch line">
            <a:extLst>
              <a:ext uri="{FF2B5EF4-FFF2-40B4-BE49-F238E27FC236}">
                <a16:creationId xmlns:a16="http://schemas.microsoft.com/office/drawing/2014/main" id="{DB17E863-922E-4C26-BD64-E8FD41D2866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9036" y="1677373"/>
            <a:ext cx="10853928" cy="18288"/>
          </a:xfrm>
          <a:custGeom>
            <a:avLst/>
            <a:gdLst>
              <a:gd name="connsiteX0" fmla="*/ 0 w 10853928"/>
              <a:gd name="connsiteY0" fmla="*/ 0 h 18288"/>
              <a:gd name="connsiteX1" fmla="*/ 461292 w 10853928"/>
              <a:gd name="connsiteY1" fmla="*/ 0 h 18288"/>
              <a:gd name="connsiteX2" fmla="*/ 1139662 w 10853928"/>
              <a:gd name="connsiteY2" fmla="*/ 0 h 18288"/>
              <a:gd name="connsiteX3" fmla="*/ 1926572 w 10853928"/>
              <a:gd name="connsiteY3" fmla="*/ 0 h 18288"/>
              <a:gd name="connsiteX4" fmla="*/ 2279325 w 10853928"/>
              <a:gd name="connsiteY4" fmla="*/ 0 h 18288"/>
              <a:gd name="connsiteX5" fmla="*/ 2632078 w 10853928"/>
              <a:gd name="connsiteY5" fmla="*/ 0 h 18288"/>
              <a:gd name="connsiteX6" fmla="*/ 3527527 w 10853928"/>
              <a:gd name="connsiteY6" fmla="*/ 0 h 18288"/>
              <a:gd name="connsiteX7" fmla="*/ 4205897 w 10853928"/>
              <a:gd name="connsiteY7" fmla="*/ 0 h 18288"/>
              <a:gd name="connsiteX8" fmla="*/ 4558650 w 10853928"/>
              <a:gd name="connsiteY8" fmla="*/ 0 h 18288"/>
              <a:gd name="connsiteX9" fmla="*/ 5237020 w 10853928"/>
              <a:gd name="connsiteY9" fmla="*/ 0 h 18288"/>
              <a:gd name="connsiteX10" fmla="*/ 6132469 w 10853928"/>
              <a:gd name="connsiteY10" fmla="*/ 0 h 18288"/>
              <a:gd name="connsiteX11" fmla="*/ 6702301 w 10853928"/>
              <a:gd name="connsiteY11" fmla="*/ 0 h 18288"/>
              <a:gd name="connsiteX12" fmla="*/ 7272132 w 10853928"/>
              <a:gd name="connsiteY12" fmla="*/ 0 h 18288"/>
              <a:gd name="connsiteX13" fmla="*/ 7950502 w 10853928"/>
              <a:gd name="connsiteY13" fmla="*/ 0 h 18288"/>
              <a:gd name="connsiteX14" fmla="*/ 8737412 w 10853928"/>
              <a:gd name="connsiteY14" fmla="*/ 0 h 18288"/>
              <a:gd name="connsiteX15" fmla="*/ 9524322 w 10853928"/>
              <a:gd name="connsiteY15" fmla="*/ 0 h 18288"/>
              <a:gd name="connsiteX16" fmla="*/ 10853928 w 10853928"/>
              <a:gd name="connsiteY16" fmla="*/ 0 h 18288"/>
              <a:gd name="connsiteX17" fmla="*/ 10853928 w 10853928"/>
              <a:gd name="connsiteY17" fmla="*/ 18288 h 18288"/>
              <a:gd name="connsiteX18" fmla="*/ 10392636 w 10853928"/>
              <a:gd name="connsiteY18" fmla="*/ 18288 h 18288"/>
              <a:gd name="connsiteX19" fmla="*/ 9497187 w 10853928"/>
              <a:gd name="connsiteY19" fmla="*/ 18288 h 18288"/>
              <a:gd name="connsiteX20" fmla="*/ 8818817 w 10853928"/>
              <a:gd name="connsiteY20" fmla="*/ 18288 h 18288"/>
              <a:gd name="connsiteX21" fmla="*/ 8466064 w 10853928"/>
              <a:gd name="connsiteY21" fmla="*/ 18288 h 18288"/>
              <a:gd name="connsiteX22" fmla="*/ 7787693 w 10853928"/>
              <a:gd name="connsiteY22" fmla="*/ 18288 h 18288"/>
              <a:gd name="connsiteX23" fmla="*/ 7217862 w 10853928"/>
              <a:gd name="connsiteY23" fmla="*/ 18288 h 18288"/>
              <a:gd name="connsiteX24" fmla="*/ 6648031 w 10853928"/>
              <a:gd name="connsiteY24" fmla="*/ 18288 h 18288"/>
              <a:gd name="connsiteX25" fmla="*/ 6078200 w 10853928"/>
              <a:gd name="connsiteY25" fmla="*/ 18288 h 18288"/>
              <a:gd name="connsiteX26" fmla="*/ 5508368 w 10853928"/>
              <a:gd name="connsiteY26" fmla="*/ 18288 h 18288"/>
              <a:gd name="connsiteX27" fmla="*/ 4721459 w 10853928"/>
              <a:gd name="connsiteY27" fmla="*/ 18288 h 18288"/>
              <a:gd name="connsiteX28" fmla="*/ 4043088 w 10853928"/>
              <a:gd name="connsiteY28" fmla="*/ 18288 h 18288"/>
              <a:gd name="connsiteX29" fmla="*/ 3690336 w 10853928"/>
              <a:gd name="connsiteY29" fmla="*/ 18288 h 18288"/>
              <a:gd name="connsiteX30" fmla="*/ 3120504 w 10853928"/>
              <a:gd name="connsiteY30" fmla="*/ 18288 h 18288"/>
              <a:gd name="connsiteX31" fmla="*/ 2333595 w 10853928"/>
              <a:gd name="connsiteY31" fmla="*/ 18288 h 18288"/>
              <a:gd name="connsiteX32" fmla="*/ 1872303 w 10853928"/>
              <a:gd name="connsiteY32" fmla="*/ 18288 h 18288"/>
              <a:gd name="connsiteX33" fmla="*/ 976854 w 10853928"/>
              <a:gd name="connsiteY33" fmla="*/ 18288 h 18288"/>
              <a:gd name="connsiteX34" fmla="*/ 0 w 10853928"/>
              <a:gd name="connsiteY34" fmla="*/ 18288 h 18288"/>
              <a:gd name="connsiteX35" fmla="*/ 0 w 10853928"/>
              <a:gd name="connsiteY35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853928" h="18288" fill="none" extrusionOk="0">
                <a:moveTo>
                  <a:pt x="0" y="0"/>
                </a:moveTo>
                <a:cubicBezTo>
                  <a:pt x="146993" y="-19076"/>
                  <a:pt x="347684" y="-4790"/>
                  <a:pt x="461292" y="0"/>
                </a:cubicBezTo>
                <a:cubicBezTo>
                  <a:pt x="574900" y="4790"/>
                  <a:pt x="808367" y="19821"/>
                  <a:pt x="1139662" y="0"/>
                </a:cubicBezTo>
                <a:cubicBezTo>
                  <a:pt x="1470957" y="-19821"/>
                  <a:pt x="1627405" y="5721"/>
                  <a:pt x="1926572" y="0"/>
                </a:cubicBezTo>
                <a:cubicBezTo>
                  <a:pt x="2225739" y="-5721"/>
                  <a:pt x="2137730" y="-3235"/>
                  <a:pt x="2279325" y="0"/>
                </a:cubicBezTo>
                <a:cubicBezTo>
                  <a:pt x="2420920" y="3235"/>
                  <a:pt x="2456518" y="9685"/>
                  <a:pt x="2632078" y="0"/>
                </a:cubicBezTo>
                <a:cubicBezTo>
                  <a:pt x="2807638" y="-9685"/>
                  <a:pt x="3211516" y="-43007"/>
                  <a:pt x="3527527" y="0"/>
                </a:cubicBezTo>
                <a:cubicBezTo>
                  <a:pt x="3843538" y="43007"/>
                  <a:pt x="4058833" y="22042"/>
                  <a:pt x="4205897" y="0"/>
                </a:cubicBezTo>
                <a:cubicBezTo>
                  <a:pt x="4352961" y="-22042"/>
                  <a:pt x="4474805" y="-11846"/>
                  <a:pt x="4558650" y="0"/>
                </a:cubicBezTo>
                <a:cubicBezTo>
                  <a:pt x="4642495" y="11846"/>
                  <a:pt x="5041928" y="-6069"/>
                  <a:pt x="5237020" y="0"/>
                </a:cubicBezTo>
                <a:cubicBezTo>
                  <a:pt x="5432112" y="6069"/>
                  <a:pt x="5943266" y="-17479"/>
                  <a:pt x="6132469" y="0"/>
                </a:cubicBezTo>
                <a:cubicBezTo>
                  <a:pt x="6321672" y="17479"/>
                  <a:pt x="6483872" y="26234"/>
                  <a:pt x="6702301" y="0"/>
                </a:cubicBezTo>
                <a:cubicBezTo>
                  <a:pt x="6920730" y="-26234"/>
                  <a:pt x="6991194" y="-15156"/>
                  <a:pt x="7272132" y="0"/>
                </a:cubicBezTo>
                <a:cubicBezTo>
                  <a:pt x="7553070" y="15156"/>
                  <a:pt x="7684444" y="-32961"/>
                  <a:pt x="7950502" y="0"/>
                </a:cubicBezTo>
                <a:cubicBezTo>
                  <a:pt x="8216560" y="32961"/>
                  <a:pt x="8493290" y="-10491"/>
                  <a:pt x="8737412" y="0"/>
                </a:cubicBezTo>
                <a:cubicBezTo>
                  <a:pt x="8981534" y="10491"/>
                  <a:pt x="9191586" y="-13899"/>
                  <a:pt x="9524322" y="0"/>
                </a:cubicBezTo>
                <a:cubicBezTo>
                  <a:pt x="9857058" y="13899"/>
                  <a:pt x="10297509" y="7485"/>
                  <a:pt x="10853928" y="0"/>
                </a:cubicBezTo>
                <a:cubicBezTo>
                  <a:pt x="10854574" y="4451"/>
                  <a:pt x="10854418" y="9226"/>
                  <a:pt x="10853928" y="18288"/>
                </a:cubicBezTo>
                <a:cubicBezTo>
                  <a:pt x="10691638" y="28522"/>
                  <a:pt x="10574319" y="29578"/>
                  <a:pt x="10392636" y="18288"/>
                </a:cubicBezTo>
                <a:cubicBezTo>
                  <a:pt x="10210953" y="6998"/>
                  <a:pt x="9836277" y="-16742"/>
                  <a:pt x="9497187" y="18288"/>
                </a:cubicBezTo>
                <a:cubicBezTo>
                  <a:pt x="9158097" y="53318"/>
                  <a:pt x="9119479" y="30714"/>
                  <a:pt x="8818817" y="18288"/>
                </a:cubicBezTo>
                <a:cubicBezTo>
                  <a:pt x="8518155" y="5863"/>
                  <a:pt x="8640037" y="6483"/>
                  <a:pt x="8466064" y="18288"/>
                </a:cubicBezTo>
                <a:cubicBezTo>
                  <a:pt x="8292091" y="30093"/>
                  <a:pt x="7997656" y="18914"/>
                  <a:pt x="7787693" y="18288"/>
                </a:cubicBezTo>
                <a:cubicBezTo>
                  <a:pt x="7577730" y="17662"/>
                  <a:pt x="7412468" y="21416"/>
                  <a:pt x="7217862" y="18288"/>
                </a:cubicBezTo>
                <a:cubicBezTo>
                  <a:pt x="7023256" y="15160"/>
                  <a:pt x="6898018" y="14824"/>
                  <a:pt x="6648031" y="18288"/>
                </a:cubicBezTo>
                <a:cubicBezTo>
                  <a:pt x="6398044" y="21752"/>
                  <a:pt x="6254402" y="38625"/>
                  <a:pt x="6078200" y="18288"/>
                </a:cubicBezTo>
                <a:cubicBezTo>
                  <a:pt x="5901998" y="-2049"/>
                  <a:pt x="5622886" y="3213"/>
                  <a:pt x="5508368" y="18288"/>
                </a:cubicBezTo>
                <a:cubicBezTo>
                  <a:pt x="5393850" y="33363"/>
                  <a:pt x="5036260" y="26830"/>
                  <a:pt x="4721459" y="18288"/>
                </a:cubicBezTo>
                <a:cubicBezTo>
                  <a:pt x="4406658" y="9746"/>
                  <a:pt x="4239221" y="41551"/>
                  <a:pt x="4043088" y="18288"/>
                </a:cubicBezTo>
                <a:cubicBezTo>
                  <a:pt x="3846955" y="-4975"/>
                  <a:pt x="3818802" y="34658"/>
                  <a:pt x="3690336" y="18288"/>
                </a:cubicBezTo>
                <a:cubicBezTo>
                  <a:pt x="3561870" y="1918"/>
                  <a:pt x="3265491" y="42194"/>
                  <a:pt x="3120504" y="18288"/>
                </a:cubicBezTo>
                <a:cubicBezTo>
                  <a:pt x="2975517" y="-5618"/>
                  <a:pt x="2720254" y="36673"/>
                  <a:pt x="2333595" y="18288"/>
                </a:cubicBezTo>
                <a:cubicBezTo>
                  <a:pt x="1946936" y="-97"/>
                  <a:pt x="2097241" y="5776"/>
                  <a:pt x="1872303" y="18288"/>
                </a:cubicBezTo>
                <a:cubicBezTo>
                  <a:pt x="1647365" y="30800"/>
                  <a:pt x="1282708" y="45380"/>
                  <a:pt x="976854" y="18288"/>
                </a:cubicBezTo>
                <a:cubicBezTo>
                  <a:pt x="671000" y="-8804"/>
                  <a:pt x="408401" y="-12775"/>
                  <a:pt x="0" y="18288"/>
                </a:cubicBezTo>
                <a:cubicBezTo>
                  <a:pt x="-213" y="9468"/>
                  <a:pt x="187" y="4459"/>
                  <a:pt x="0" y="0"/>
                </a:cubicBezTo>
                <a:close/>
              </a:path>
              <a:path w="10853928" h="18288" stroke="0" extrusionOk="0">
                <a:moveTo>
                  <a:pt x="0" y="0"/>
                </a:moveTo>
                <a:cubicBezTo>
                  <a:pt x="267322" y="15284"/>
                  <a:pt x="415388" y="-21048"/>
                  <a:pt x="569831" y="0"/>
                </a:cubicBezTo>
                <a:cubicBezTo>
                  <a:pt x="724274" y="21048"/>
                  <a:pt x="769333" y="-2353"/>
                  <a:pt x="922584" y="0"/>
                </a:cubicBezTo>
                <a:cubicBezTo>
                  <a:pt x="1075835" y="2353"/>
                  <a:pt x="1399490" y="-145"/>
                  <a:pt x="1818033" y="0"/>
                </a:cubicBezTo>
                <a:cubicBezTo>
                  <a:pt x="2236576" y="145"/>
                  <a:pt x="2145330" y="5482"/>
                  <a:pt x="2387864" y="0"/>
                </a:cubicBezTo>
                <a:cubicBezTo>
                  <a:pt x="2630398" y="-5482"/>
                  <a:pt x="2793207" y="18487"/>
                  <a:pt x="2957695" y="0"/>
                </a:cubicBezTo>
                <a:cubicBezTo>
                  <a:pt x="3122183" y="-18487"/>
                  <a:pt x="3579141" y="19003"/>
                  <a:pt x="3853144" y="0"/>
                </a:cubicBezTo>
                <a:cubicBezTo>
                  <a:pt x="4127147" y="-19003"/>
                  <a:pt x="4209857" y="12211"/>
                  <a:pt x="4314436" y="0"/>
                </a:cubicBezTo>
                <a:cubicBezTo>
                  <a:pt x="4419015" y="-12211"/>
                  <a:pt x="4762459" y="-17220"/>
                  <a:pt x="5209885" y="0"/>
                </a:cubicBezTo>
                <a:cubicBezTo>
                  <a:pt x="5657311" y="17220"/>
                  <a:pt x="5692663" y="-3290"/>
                  <a:pt x="6105335" y="0"/>
                </a:cubicBezTo>
                <a:cubicBezTo>
                  <a:pt x="6518007" y="3290"/>
                  <a:pt x="6455516" y="-5124"/>
                  <a:pt x="6783705" y="0"/>
                </a:cubicBezTo>
                <a:cubicBezTo>
                  <a:pt x="7111894" y="5124"/>
                  <a:pt x="7441941" y="-17829"/>
                  <a:pt x="7679154" y="0"/>
                </a:cubicBezTo>
                <a:cubicBezTo>
                  <a:pt x="7916367" y="17829"/>
                  <a:pt x="8102967" y="-24363"/>
                  <a:pt x="8248985" y="0"/>
                </a:cubicBezTo>
                <a:cubicBezTo>
                  <a:pt x="8395003" y="24363"/>
                  <a:pt x="8552393" y="25505"/>
                  <a:pt x="8818817" y="0"/>
                </a:cubicBezTo>
                <a:cubicBezTo>
                  <a:pt x="9085241" y="-25505"/>
                  <a:pt x="9411308" y="38000"/>
                  <a:pt x="9605726" y="0"/>
                </a:cubicBezTo>
                <a:cubicBezTo>
                  <a:pt x="9800144" y="-38000"/>
                  <a:pt x="10006468" y="-25741"/>
                  <a:pt x="10175558" y="0"/>
                </a:cubicBezTo>
                <a:cubicBezTo>
                  <a:pt x="10344648" y="25741"/>
                  <a:pt x="10696282" y="695"/>
                  <a:pt x="10853928" y="0"/>
                </a:cubicBezTo>
                <a:cubicBezTo>
                  <a:pt x="10853521" y="8690"/>
                  <a:pt x="10853774" y="14141"/>
                  <a:pt x="10853928" y="18288"/>
                </a:cubicBezTo>
                <a:cubicBezTo>
                  <a:pt x="10608124" y="24255"/>
                  <a:pt x="10343415" y="22307"/>
                  <a:pt x="10067018" y="18288"/>
                </a:cubicBezTo>
                <a:cubicBezTo>
                  <a:pt x="9790621" y="14270"/>
                  <a:pt x="9843266" y="3564"/>
                  <a:pt x="9714266" y="18288"/>
                </a:cubicBezTo>
                <a:cubicBezTo>
                  <a:pt x="9585266" y="33012"/>
                  <a:pt x="9379484" y="1875"/>
                  <a:pt x="9252974" y="18288"/>
                </a:cubicBezTo>
                <a:cubicBezTo>
                  <a:pt x="9126464" y="34701"/>
                  <a:pt x="8580678" y="-4904"/>
                  <a:pt x="8357525" y="18288"/>
                </a:cubicBezTo>
                <a:cubicBezTo>
                  <a:pt x="8134372" y="41480"/>
                  <a:pt x="7903199" y="26458"/>
                  <a:pt x="7679154" y="18288"/>
                </a:cubicBezTo>
                <a:cubicBezTo>
                  <a:pt x="7455109" y="10118"/>
                  <a:pt x="7435944" y="27109"/>
                  <a:pt x="7217862" y="18288"/>
                </a:cubicBezTo>
                <a:cubicBezTo>
                  <a:pt x="6999780" y="9467"/>
                  <a:pt x="6680409" y="18985"/>
                  <a:pt x="6539492" y="18288"/>
                </a:cubicBezTo>
                <a:cubicBezTo>
                  <a:pt x="6398575" y="17592"/>
                  <a:pt x="6312077" y="33018"/>
                  <a:pt x="6186739" y="18288"/>
                </a:cubicBezTo>
                <a:cubicBezTo>
                  <a:pt x="6061401" y="3558"/>
                  <a:pt x="5947033" y="12075"/>
                  <a:pt x="5833986" y="18288"/>
                </a:cubicBezTo>
                <a:cubicBezTo>
                  <a:pt x="5720939" y="24501"/>
                  <a:pt x="5482226" y="8586"/>
                  <a:pt x="5155616" y="18288"/>
                </a:cubicBezTo>
                <a:cubicBezTo>
                  <a:pt x="4829006" y="27991"/>
                  <a:pt x="4841274" y="29316"/>
                  <a:pt x="4694324" y="18288"/>
                </a:cubicBezTo>
                <a:cubicBezTo>
                  <a:pt x="4547374" y="7260"/>
                  <a:pt x="4077675" y="7013"/>
                  <a:pt x="3907414" y="18288"/>
                </a:cubicBezTo>
                <a:cubicBezTo>
                  <a:pt x="3737153" y="29564"/>
                  <a:pt x="3538393" y="21630"/>
                  <a:pt x="3446122" y="18288"/>
                </a:cubicBezTo>
                <a:cubicBezTo>
                  <a:pt x="3353851" y="14946"/>
                  <a:pt x="2990320" y="-8091"/>
                  <a:pt x="2659212" y="18288"/>
                </a:cubicBezTo>
                <a:cubicBezTo>
                  <a:pt x="2328104" y="44667"/>
                  <a:pt x="2427653" y="9607"/>
                  <a:pt x="2306460" y="18288"/>
                </a:cubicBezTo>
                <a:cubicBezTo>
                  <a:pt x="2185267" y="26969"/>
                  <a:pt x="1719763" y="3717"/>
                  <a:pt x="1519550" y="18288"/>
                </a:cubicBezTo>
                <a:cubicBezTo>
                  <a:pt x="1319337" y="32860"/>
                  <a:pt x="1167371" y="17040"/>
                  <a:pt x="1058258" y="18288"/>
                </a:cubicBezTo>
                <a:cubicBezTo>
                  <a:pt x="949145" y="19536"/>
                  <a:pt x="780234" y="31447"/>
                  <a:pt x="705505" y="18288"/>
                </a:cubicBezTo>
                <a:cubicBezTo>
                  <a:pt x="630776" y="5129"/>
                  <a:pt x="215796" y="30056"/>
                  <a:pt x="0" y="18288"/>
                </a:cubicBezTo>
                <a:cubicBezTo>
                  <a:pt x="-53" y="11301"/>
                  <a:pt x="-649" y="7756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Google Shape;179;p23">
            <a:extLst>
              <a:ext uri="{FF2B5EF4-FFF2-40B4-BE49-F238E27FC236}">
                <a16:creationId xmlns:a16="http://schemas.microsoft.com/office/drawing/2014/main" id="{964730B7-EEB7-3D27-731C-EE228DD1B42D}"/>
              </a:ext>
            </a:extLst>
          </p:cNvPr>
          <p:cNvSpPr txBox="1">
            <a:spLocks/>
          </p:cNvSpPr>
          <p:nvPr/>
        </p:nvSpPr>
        <p:spPr>
          <a:xfrm>
            <a:off x="838200" y="1929384"/>
            <a:ext cx="10515600" cy="4251960"/>
          </a:xfrm>
          <a:prstGeom prst="rect">
            <a:avLst/>
          </a:prstGeom>
        </p:spPr>
        <p:txBody>
          <a:bodyPr spcFirstLastPara="1" vert="horz" lIns="91440" tIns="45720" rIns="91440" bIns="45720" rtlCol="0" anchorCtr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200" kern="1200">
                <a:solidFill>
                  <a:schemeClr val="bg1"/>
                </a:solidFill>
                <a:latin typeface="Arial Narrow" charset="0"/>
                <a:ea typeface="Arial Narrow" charset="0"/>
                <a:cs typeface="Arial Narrow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228600">
              <a:spcBef>
                <a:spcPts val="0"/>
              </a:spcBef>
              <a:buSzPts val="2210"/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006CAB"/>
                </a:solidFill>
                <a:latin typeface="+mn-lt"/>
                <a:ea typeface="+mn-ea"/>
                <a:cs typeface="+mn-cs"/>
                <a:sym typeface="Libre Franklin"/>
              </a:rPr>
              <a:t>Goal:</a:t>
            </a:r>
            <a:r>
              <a:rPr lang="en-US" sz="3200" dirty="0">
                <a:solidFill>
                  <a:srgbClr val="006CAB"/>
                </a:solidFill>
                <a:latin typeface="+mn-lt"/>
                <a:ea typeface="+mn-ea"/>
                <a:cs typeface="+mn-cs"/>
                <a:sym typeface="Libre Franklin"/>
              </a:rPr>
              <a:t> </a:t>
            </a:r>
            <a:r>
              <a:rPr lang="en-US" sz="3200" dirty="0">
                <a:solidFill>
                  <a:schemeClr val="tx1"/>
                </a:solidFill>
                <a:latin typeface="+mn-lt"/>
                <a:ea typeface="+mn-ea"/>
                <a:cs typeface="+mn-cs"/>
                <a:sym typeface="Libre Franklin"/>
              </a:rPr>
              <a:t>Reduce a set of numerical variables.</a:t>
            </a:r>
            <a:endParaRPr lang="en-US" sz="3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indent="-228600">
              <a:spcBef>
                <a:spcPts val="575"/>
              </a:spcBef>
              <a:buSzPts val="2210"/>
              <a:buFont typeface="Arial" panose="020B0604020202020204" pitchFamily="34" charset="0"/>
              <a:buChar char="•"/>
            </a:pPr>
            <a:endParaRPr lang="en-US" sz="3200" b="1" dirty="0">
              <a:solidFill>
                <a:schemeClr val="tx1"/>
              </a:solidFill>
              <a:latin typeface="+mn-lt"/>
              <a:ea typeface="+mn-ea"/>
              <a:cs typeface="+mn-cs"/>
              <a:sym typeface="Libre Franklin"/>
            </a:endParaRPr>
          </a:p>
          <a:p>
            <a:pPr indent="-228600">
              <a:spcBef>
                <a:spcPts val="575"/>
              </a:spcBef>
              <a:buSzPts val="2210"/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006CAB"/>
                </a:solidFill>
                <a:latin typeface="+mn-lt"/>
                <a:ea typeface="+mn-ea"/>
                <a:cs typeface="+mn-cs"/>
                <a:sym typeface="Libre Franklin"/>
              </a:rPr>
              <a:t>The idea</a:t>
            </a:r>
            <a:r>
              <a:rPr lang="en-US" sz="3200" dirty="0">
                <a:solidFill>
                  <a:srgbClr val="006CAB"/>
                </a:solidFill>
                <a:latin typeface="+mn-lt"/>
                <a:ea typeface="+mn-ea"/>
                <a:cs typeface="+mn-cs"/>
                <a:sym typeface="Libre Franklin"/>
              </a:rPr>
              <a:t>: </a:t>
            </a:r>
            <a:r>
              <a:rPr lang="en-US" sz="3200" dirty="0">
                <a:solidFill>
                  <a:schemeClr val="tx1"/>
                </a:solidFill>
                <a:latin typeface="+mn-lt"/>
                <a:ea typeface="+mn-ea"/>
                <a:cs typeface="+mn-cs"/>
                <a:sym typeface="Libre Franklin"/>
              </a:rPr>
              <a:t>Remove the overlap of information between these variable. [“Information” is measured by the sum of the variances of the variables.]</a:t>
            </a:r>
            <a:endParaRPr lang="en-US" sz="3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indent="-228600">
              <a:spcBef>
                <a:spcPts val="575"/>
              </a:spcBef>
              <a:buSzPts val="2210"/>
              <a:buFont typeface="Arial" panose="020B0604020202020204" pitchFamily="34" charset="0"/>
              <a:buChar char="•"/>
            </a:pPr>
            <a:endParaRPr lang="en-US" sz="3200" dirty="0">
              <a:solidFill>
                <a:schemeClr val="tx1"/>
              </a:solidFill>
              <a:latin typeface="+mn-lt"/>
              <a:ea typeface="+mn-ea"/>
              <a:cs typeface="+mn-cs"/>
              <a:sym typeface="Libre Franklin"/>
            </a:endParaRPr>
          </a:p>
          <a:p>
            <a:pPr indent="-228600">
              <a:spcBef>
                <a:spcPts val="575"/>
              </a:spcBef>
              <a:buSzPts val="2210"/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006CAB"/>
                </a:solidFill>
                <a:latin typeface="+mn-lt"/>
                <a:ea typeface="+mn-ea"/>
                <a:cs typeface="+mn-cs"/>
                <a:sym typeface="Libre Franklin"/>
              </a:rPr>
              <a:t>Final product:</a:t>
            </a:r>
            <a:r>
              <a:rPr lang="en-US" sz="3200" dirty="0">
                <a:solidFill>
                  <a:srgbClr val="006CAB"/>
                </a:solidFill>
                <a:latin typeface="+mn-lt"/>
                <a:ea typeface="+mn-ea"/>
                <a:cs typeface="+mn-cs"/>
                <a:sym typeface="Libre Franklin"/>
              </a:rPr>
              <a:t> </a:t>
            </a:r>
            <a:r>
              <a:rPr lang="en-US" sz="3200" dirty="0">
                <a:solidFill>
                  <a:schemeClr val="tx1"/>
                </a:solidFill>
                <a:latin typeface="+mn-lt"/>
                <a:ea typeface="+mn-ea"/>
                <a:cs typeface="+mn-cs"/>
                <a:sym typeface="Libre Franklin"/>
              </a:rPr>
              <a:t>A smaller number of numerical variables that contain most of the information</a:t>
            </a:r>
            <a:endParaRPr lang="en-US" sz="3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811653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100EDD19-6802-4EC3-95CE-CFFAB042CF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Google Shape;178;p23">
            <a:extLst>
              <a:ext uri="{FF2B5EF4-FFF2-40B4-BE49-F238E27FC236}">
                <a16:creationId xmlns:a16="http://schemas.microsoft.com/office/drawing/2014/main" id="{F2C07C55-0FDF-C1D0-6979-CA3DFD789675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spcFirstLastPara="1"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b="1" i="0" kern="1200">
                <a:solidFill>
                  <a:schemeClr val="bg1"/>
                </a:solidFill>
                <a:latin typeface="Arial Narrow" charset="0"/>
                <a:ea typeface="Arial Narrow" charset="0"/>
                <a:cs typeface="Arial Narrow" charset="0"/>
              </a:defRPr>
            </a:lvl1pPr>
          </a:lstStyle>
          <a:p>
            <a:pPr>
              <a:spcAft>
                <a:spcPts val="600"/>
              </a:spcAft>
            </a:pPr>
            <a:r>
              <a:rPr lang="en-US" sz="54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Principal Components Analysis - PCA</a:t>
            </a:r>
          </a:p>
        </p:txBody>
      </p:sp>
      <p:sp>
        <p:nvSpPr>
          <p:cNvPr id="13" name="sketch line">
            <a:extLst>
              <a:ext uri="{FF2B5EF4-FFF2-40B4-BE49-F238E27FC236}">
                <a16:creationId xmlns:a16="http://schemas.microsoft.com/office/drawing/2014/main" id="{DB17E863-922E-4C26-BD64-E8FD41D2866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9036" y="1677373"/>
            <a:ext cx="10853928" cy="18288"/>
          </a:xfrm>
          <a:custGeom>
            <a:avLst/>
            <a:gdLst>
              <a:gd name="connsiteX0" fmla="*/ 0 w 10853928"/>
              <a:gd name="connsiteY0" fmla="*/ 0 h 18288"/>
              <a:gd name="connsiteX1" fmla="*/ 461292 w 10853928"/>
              <a:gd name="connsiteY1" fmla="*/ 0 h 18288"/>
              <a:gd name="connsiteX2" fmla="*/ 1139662 w 10853928"/>
              <a:gd name="connsiteY2" fmla="*/ 0 h 18288"/>
              <a:gd name="connsiteX3" fmla="*/ 1926572 w 10853928"/>
              <a:gd name="connsiteY3" fmla="*/ 0 h 18288"/>
              <a:gd name="connsiteX4" fmla="*/ 2279325 w 10853928"/>
              <a:gd name="connsiteY4" fmla="*/ 0 h 18288"/>
              <a:gd name="connsiteX5" fmla="*/ 2632078 w 10853928"/>
              <a:gd name="connsiteY5" fmla="*/ 0 h 18288"/>
              <a:gd name="connsiteX6" fmla="*/ 3527527 w 10853928"/>
              <a:gd name="connsiteY6" fmla="*/ 0 h 18288"/>
              <a:gd name="connsiteX7" fmla="*/ 4205897 w 10853928"/>
              <a:gd name="connsiteY7" fmla="*/ 0 h 18288"/>
              <a:gd name="connsiteX8" fmla="*/ 4558650 w 10853928"/>
              <a:gd name="connsiteY8" fmla="*/ 0 h 18288"/>
              <a:gd name="connsiteX9" fmla="*/ 5237020 w 10853928"/>
              <a:gd name="connsiteY9" fmla="*/ 0 h 18288"/>
              <a:gd name="connsiteX10" fmla="*/ 6132469 w 10853928"/>
              <a:gd name="connsiteY10" fmla="*/ 0 h 18288"/>
              <a:gd name="connsiteX11" fmla="*/ 6702301 w 10853928"/>
              <a:gd name="connsiteY11" fmla="*/ 0 h 18288"/>
              <a:gd name="connsiteX12" fmla="*/ 7272132 w 10853928"/>
              <a:gd name="connsiteY12" fmla="*/ 0 h 18288"/>
              <a:gd name="connsiteX13" fmla="*/ 7950502 w 10853928"/>
              <a:gd name="connsiteY13" fmla="*/ 0 h 18288"/>
              <a:gd name="connsiteX14" fmla="*/ 8737412 w 10853928"/>
              <a:gd name="connsiteY14" fmla="*/ 0 h 18288"/>
              <a:gd name="connsiteX15" fmla="*/ 9524322 w 10853928"/>
              <a:gd name="connsiteY15" fmla="*/ 0 h 18288"/>
              <a:gd name="connsiteX16" fmla="*/ 10853928 w 10853928"/>
              <a:gd name="connsiteY16" fmla="*/ 0 h 18288"/>
              <a:gd name="connsiteX17" fmla="*/ 10853928 w 10853928"/>
              <a:gd name="connsiteY17" fmla="*/ 18288 h 18288"/>
              <a:gd name="connsiteX18" fmla="*/ 10392636 w 10853928"/>
              <a:gd name="connsiteY18" fmla="*/ 18288 h 18288"/>
              <a:gd name="connsiteX19" fmla="*/ 9497187 w 10853928"/>
              <a:gd name="connsiteY19" fmla="*/ 18288 h 18288"/>
              <a:gd name="connsiteX20" fmla="*/ 8818817 w 10853928"/>
              <a:gd name="connsiteY20" fmla="*/ 18288 h 18288"/>
              <a:gd name="connsiteX21" fmla="*/ 8466064 w 10853928"/>
              <a:gd name="connsiteY21" fmla="*/ 18288 h 18288"/>
              <a:gd name="connsiteX22" fmla="*/ 7787693 w 10853928"/>
              <a:gd name="connsiteY22" fmla="*/ 18288 h 18288"/>
              <a:gd name="connsiteX23" fmla="*/ 7217862 w 10853928"/>
              <a:gd name="connsiteY23" fmla="*/ 18288 h 18288"/>
              <a:gd name="connsiteX24" fmla="*/ 6648031 w 10853928"/>
              <a:gd name="connsiteY24" fmla="*/ 18288 h 18288"/>
              <a:gd name="connsiteX25" fmla="*/ 6078200 w 10853928"/>
              <a:gd name="connsiteY25" fmla="*/ 18288 h 18288"/>
              <a:gd name="connsiteX26" fmla="*/ 5508368 w 10853928"/>
              <a:gd name="connsiteY26" fmla="*/ 18288 h 18288"/>
              <a:gd name="connsiteX27" fmla="*/ 4721459 w 10853928"/>
              <a:gd name="connsiteY27" fmla="*/ 18288 h 18288"/>
              <a:gd name="connsiteX28" fmla="*/ 4043088 w 10853928"/>
              <a:gd name="connsiteY28" fmla="*/ 18288 h 18288"/>
              <a:gd name="connsiteX29" fmla="*/ 3690336 w 10853928"/>
              <a:gd name="connsiteY29" fmla="*/ 18288 h 18288"/>
              <a:gd name="connsiteX30" fmla="*/ 3120504 w 10853928"/>
              <a:gd name="connsiteY30" fmla="*/ 18288 h 18288"/>
              <a:gd name="connsiteX31" fmla="*/ 2333595 w 10853928"/>
              <a:gd name="connsiteY31" fmla="*/ 18288 h 18288"/>
              <a:gd name="connsiteX32" fmla="*/ 1872303 w 10853928"/>
              <a:gd name="connsiteY32" fmla="*/ 18288 h 18288"/>
              <a:gd name="connsiteX33" fmla="*/ 976854 w 10853928"/>
              <a:gd name="connsiteY33" fmla="*/ 18288 h 18288"/>
              <a:gd name="connsiteX34" fmla="*/ 0 w 10853928"/>
              <a:gd name="connsiteY34" fmla="*/ 18288 h 18288"/>
              <a:gd name="connsiteX35" fmla="*/ 0 w 10853928"/>
              <a:gd name="connsiteY35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853928" h="18288" fill="none" extrusionOk="0">
                <a:moveTo>
                  <a:pt x="0" y="0"/>
                </a:moveTo>
                <a:cubicBezTo>
                  <a:pt x="146993" y="-19076"/>
                  <a:pt x="347684" y="-4790"/>
                  <a:pt x="461292" y="0"/>
                </a:cubicBezTo>
                <a:cubicBezTo>
                  <a:pt x="574900" y="4790"/>
                  <a:pt x="808367" y="19821"/>
                  <a:pt x="1139662" y="0"/>
                </a:cubicBezTo>
                <a:cubicBezTo>
                  <a:pt x="1470957" y="-19821"/>
                  <a:pt x="1627405" y="5721"/>
                  <a:pt x="1926572" y="0"/>
                </a:cubicBezTo>
                <a:cubicBezTo>
                  <a:pt x="2225739" y="-5721"/>
                  <a:pt x="2137730" y="-3235"/>
                  <a:pt x="2279325" y="0"/>
                </a:cubicBezTo>
                <a:cubicBezTo>
                  <a:pt x="2420920" y="3235"/>
                  <a:pt x="2456518" y="9685"/>
                  <a:pt x="2632078" y="0"/>
                </a:cubicBezTo>
                <a:cubicBezTo>
                  <a:pt x="2807638" y="-9685"/>
                  <a:pt x="3211516" y="-43007"/>
                  <a:pt x="3527527" y="0"/>
                </a:cubicBezTo>
                <a:cubicBezTo>
                  <a:pt x="3843538" y="43007"/>
                  <a:pt x="4058833" y="22042"/>
                  <a:pt x="4205897" y="0"/>
                </a:cubicBezTo>
                <a:cubicBezTo>
                  <a:pt x="4352961" y="-22042"/>
                  <a:pt x="4474805" y="-11846"/>
                  <a:pt x="4558650" y="0"/>
                </a:cubicBezTo>
                <a:cubicBezTo>
                  <a:pt x="4642495" y="11846"/>
                  <a:pt x="5041928" y="-6069"/>
                  <a:pt x="5237020" y="0"/>
                </a:cubicBezTo>
                <a:cubicBezTo>
                  <a:pt x="5432112" y="6069"/>
                  <a:pt x="5943266" y="-17479"/>
                  <a:pt x="6132469" y="0"/>
                </a:cubicBezTo>
                <a:cubicBezTo>
                  <a:pt x="6321672" y="17479"/>
                  <a:pt x="6483872" y="26234"/>
                  <a:pt x="6702301" y="0"/>
                </a:cubicBezTo>
                <a:cubicBezTo>
                  <a:pt x="6920730" y="-26234"/>
                  <a:pt x="6991194" y="-15156"/>
                  <a:pt x="7272132" y="0"/>
                </a:cubicBezTo>
                <a:cubicBezTo>
                  <a:pt x="7553070" y="15156"/>
                  <a:pt x="7684444" y="-32961"/>
                  <a:pt x="7950502" y="0"/>
                </a:cubicBezTo>
                <a:cubicBezTo>
                  <a:pt x="8216560" y="32961"/>
                  <a:pt x="8493290" y="-10491"/>
                  <a:pt x="8737412" y="0"/>
                </a:cubicBezTo>
                <a:cubicBezTo>
                  <a:pt x="8981534" y="10491"/>
                  <a:pt x="9191586" y="-13899"/>
                  <a:pt x="9524322" y="0"/>
                </a:cubicBezTo>
                <a:cubicBezTo>
                  <a:pt x="9857058" y="13899"/>
                  <a:pt x="10297509" y="7485"/>
                  <a:pt x="10853928" y="0"/>
                </a:cubicBezTo>
                <a:cubicBezTo>
                  <a:pt x="10854574" y="4451"/>
                  <a:pt x="10854418" y="9226"/>
                  <a:pt x="10853928" y="18288"/>
                </a:cubicBezTo>
                <a:cubicBezTo>
                  <a:pt x="10691638" y="28522"/>
                  <a:pt x="10574319" y="29578"/>
                  <a:pt x="10392636" y="18288"/>
                </a:cubicBezTo>
                <a:cubicBezTo>
                  <a:pt x="10210953" y="6998"/>
                  <a:pt x="9836277" y="-16742"/>
                  <a:pt x="9497187" y="18288"/>
                </a:cubicBezTo>
                <a:cubicBezTo>
                  <a:pt x="9158097" y="53318"/>
                  <a:pt x="9119479" y="30714"/>
                  <a:pt x="8818817" y="18288"/>
                </a:cubicBezTo>
                <a:cubicBezTo>
                  <a:pt x="8518155" y="5863"/>
                  <a:pt x="8640037" y="6483"/>
                  <a:pt x="8466064" y="18288"/>
                </a:cubicBezTo>
                <a:cubicBezTo>
                  <a:pt x="8292091" y="30093"/>
                  <a:pt x="7997656" y="18914"/>
                  <a:pt x="7787693" y="18288"/>
                </a:cubicBezTo>
                <a:cubicBezTo>
                  <a:pt x="7577730" y="17662"/>
                  <a:pt x="7412468" y="21416"/>
                  <a:pt x="7217862" y="18288"/>
                </a:cubicBezTo>
                <a:cubicBezTo>
                  <a:pt x="7023256" y="15160"/>
                  <a:pt x="6898018" y="14824"/>
                  <a:pt x="6648031" y="18288"/>
                </a:cubicBezTo>
                <a:cubicBezTo>
                  <a:pt x="6398044" y="21752"/>
                  <a:pt x="6254402" y="38625"/>
                  <a:pt x="6078200" y="18288"/>
                </a:cubicBezTo>
                <a:cubicBezTo>
                  <a:pt x="5901998" y="-2049"/>
                  <a:pt x="5622886" y="3213"/>
                  <a:pt x="5508368" y="18288"/>
                </a:cubicBezTo>
                <a:cubicBezTo>
                  <a:pt x="5393850" y="33363"/>
                  <a:pt x="5036260" y="26830"/>
                  <a:pt x="4721459" y="18288"/>
                </a:cubicBezTo>
                <a:cubicBezTo>
                  <a:pt x="4406658" y="9746"/>
                  <a:pt x="4239221" y="41551"/>
                  <a:pt x="4043088" y="18288"/>
                </a:cubicBezTo>
                <a:cubicBezTo>
                  <a:pt x="3846955" y="-4975"/>
                  <a:pt x="3818802" y="34658"/>
                  <a:pt x="3690336" y="18288"/>
                </a:cubicBezTo>
                <a:cubicBezTo>
                  <a:pt x="3561870" y="1918"/>
                  <a:pt x="3265491" y="42194"/>
                  <a:pt x="3120504" y="18288"/>
                </a:cubicBezTo>
                <a:cubicBezTo>
                  <a:pt x="2975517" y="-5618"/>
                  <a:pt x="2720254" y="36673"/>
                  <a:pt x="2333595" y="18288"/>
                </a:cubicBezTo>
                <a:cubicBezTo>
                  <a:pt x="1946936" y="-97"/>
                  <a:pt x="2097241" y="5776"/>
                  <a:pt x="1872303" y="18288"/>
                </a:cubicBezTo>
                <a:cubicBezTo>
                  <a:pt x="1647365" y="30800"/>
                  <a:pt x="1282708" y="45380"/>
                  <a:pt x="976854" y="18288"/>
                </a:cubicBezTo>
                <a:cubicBezTo>
                  <a:pt x="671000" y="-8804"/>
                  <a:pt x="408401" y="-12775"/>
                  <a:pt x="0" y="18288"/>
                </a:cubicBezTo>
                <a:cubicBezTo>
                  <a:pt x="-213" y="9468"/>
                  <a:pt x="187" y="4459"/>
                  <a:pt x="0" y="0"/>
                </a:cubicBezTo>
                <a:close/>
              </a:path>
              <a:path w="10853928" h="18288" stroke="0" extrusionOk="0">
                <a:moveTo>
                  <a:pt x="0" y="0"/>
                </a:moveTo>
                <a:cubicBezTo>
                  <a:pt x="267322" y="15284"/>
                  <a:pt x="415388" y="-21048"/>
                  <a:pt x="569831" y="0"/>
                </a:cubicBezTo>
                <a:cubicBezTo>
                  <a:pt x="724274" y="21048"/>
                  <a:pt x="769333" y="-2353"/>
                  <a:pt x="922584" y="0"/>
                </a:cubicBezTo>
                <a:cubicBezTo>
                  <a:pt x="1075835" y="2353"/>
                  <a:pt x="1399490" y="-145"/>
                  <a:pt x="1818033" y="0"/>
                </a:cubicBezTo>
                <a:cubicBezTo>
                  <a:pt x="2236576" y="145"/>
                  <a:pt x="2145330" y="5482"/>
                  <a:pt x="2387864" y="0"/>
                </a:cubicBezTo>
                <a:cubicBezTo>
                  <a:pt x="2630398" y="-5482"/>
                  <a:pt x="2793207" y="18487"/>
                  <a:pt x="2957695" y="0"/>
                </a:cubicBezTo>
                <a:cubicBezTo>
                  <a:pt x="3122183" y="-18487"/>
                  <a:pt x="3579141" y="19003"/>
                  <a:pt x="3853144" y="0"/>
                </a:cubicBezTo>
                <a:cubicBezTo>
                  <a:pt x="4127147" y="-19003"/>
                  <a:pt x="4209857" y="12211"/>
                  <a:pt x="4314436" y="0"/>
                </a:cubicBezTo>
                <a:cubicBezTo>
                  <a:pt x="4419015" y="-12211"/>
                  <a:pt x="4762459" y="-17220"/>
                  <a:pt x="5209885" y="0"/>
                </a:cubicBezTo>
                <a:cubicBezTo>
                  <a:pt x="5657311" y="17220"/>
                  <a:pt x="5692663" y="-3290"/>
                  <a:pt x="6105335" y="0"/>
                </a:cubicBezTo>
                <a:cubicBezTo>
                  <a:pt x="6518007" y="3290"/>
                  <a:pt x="6455516" y="-5124"/>
                  <a:pt x="6783705" y="0"/>
                </a:cubicBezTo>
                <a:cubicBezTo>
                  <a:pt x="7111894" y="5124"/>
                  <a:pt x="7441941" y="-17829"/>
                  <a:pt x="7679154" y="0"/>
                </a:cubicBezTo>
                <a:cubicBezTo>
                  <a:pt x="7916367" y="17829"/>
                  <a:pt x="8102967" y="-24363"/>
                  <a:pt x="8248985" y="0"/>
                </a:cubicBezTo>
                <a:cubicBezTo>
                  <a:pt x="8395003" y="24363"/>
                  <a:pt x="8552393" y="25505"/>
                  <a:pt x="8818817" y="0"/>
                </a:cubicBezTo>
                <a:cubicBezTo>
                  <a:pt x="9085241" y="-25505"/>
                  <a:pt x="9411308" y="38000"/>
                  <a:pt x="9605726" y="0"/>
                </a:cubicBezTo>
                <a:cubicBezTo>
                  <a:pt x="9800144" y="-38000"/>
                  <a:pt x="10006468" y="-25741"/>
                  <a:pt x="10175558" y="0"/>
                </a:cubicBezTo>
                <a:cubicBezTo>
                  <a:pt x="10344648" y="25741"/>
                  <a:pt x="10696282" y="695"/>
                  <a:pt x="10853928" y="0"/>
                </a:cubicBezTo>
                <a:cubicBezTo>
                  <a:pt x="10853521" y="8690"/>
                  <a:pt x="10853774" y="14141"/>
                  <a:pt x="10853928" y="18288"/>
                </a:cubicBezTo>
                <a:cubicBezTo>
                  <a:pt x="10608124" y="24255"/>
                  <a:pt x="10343415" y="22307"/>
                  <a:pt x="10067018" y="18288"/>
                </a:cubicBezTo>
                <a:cubicBezTo>
                  <a:pt x="9790621" y="14270"/>
                  <a:pt x="9843266" y="3564"/>
                  <a:pt x="9714266" y="18288"/>
                </a:cubicBezTo>
                <a:cubicBezTo>
                  <a:pt x="9585266" y="33012"/>
                  <a:pt x="9379484" y="1875"/>
                  <a:pt x="9252974" y="18288"/>
                </a:cubicBezTo>
                <a:cubicBezTo>
                  <a:pt x="9126464" y="34701"/>
                  <a:pt x="8580678" y="-4904"/>
                  <a:pt x="8357525" y="18288"/>
                </a:cubicBezTo>
                <a:cubicBezTo>
                  <a:pt x="8134372" y="41480"/>
                  <a:pt x="7903199" y="26458"/>
                  <a:pt x="7679154" y="18288"/>
                </a:cubicBezTo>
                <a:cubicBezTo>
                  <a:pt x="7455109" y="10118"/>
                  <a:pt x="7435944" y="27109"/>
                  <a:pt x="7217862" y="18288"/>
                </a:cubicBezTo>
                <a:cubicBezTo>
                  <a:pt x="6999780" y="9467"/>
                  <a:pt x="6680409" y="18985"/>
                  <a:pt x="6539492" y="18288"/>
                </a:cubicBezTo>
                <a:cubicBezTo>
                  <a:pt x="6398575" y="17592"/>
                  <a:pt x="6312077" y="33018"/>
                  <a:pt x="6186739" y="18288"/>
                </a:cubicBezTo>
                <a:cubicBezTo>
                  <a:pt x="6061401" y="3558"/>
                  <a:pt x="5947033" y="12075"/>
                  <a:pt x="5833986" y="18288"/>
                </a:cubicBezTo>
                <a:cubicBezTo>
                  <a:pt x="5720939" y="24501"/>
                  <a:pt x="5482226" y="8586"/>
                  <a:pt x="5155616" y="18288"/>
                </a:cubicBezTo>
                <a:cubicBezTo>
                  <a:pt x="4829006" y="27991"/>
                  <a:pt x="4841274" y="29316"/>
                  <a:pt x="4694324" y="18288"/>
                </a:cubicBezTo>
                <a:cubicBezTo>
                  <a:pt x="4547374" y="7260"/>
                  <a:pt x="4077675" y="7013"/>
                  <a:pt x="3907414" y="18288"/>
                </a:cubicBezTo>
                <a:cubicBezTo>
                  <a:pt x="3737153" y="29564"/>
                  <a:pt x="3538393" y="21630"/>
                  <a:pt x="3446122" y="18288"/>
                </a:cubicBezTo>
                <a:cubicBezTo>
                  <a:pt x="3353851" y="14946"/>
                  <a:pt x="2990320" y="-8091"/>
                  <a:pt x="2659212" y="18288"/>
                </a:cubicBezTo>
                <a:cubicBezTo>
                  <a:pt x="2328104" y="44667"/>
                  <a:pt x="2427653" y="9607"/>
                  <a:pt x="2306460" y="18288"/>
                </a:cubicBezTo>
                <a:cubicBezTo>
                  <a:pt x="2185267" y="26969"/>
                  <a:pt x="1719763" y="3717"/>
                  <a:pt x="1519550" y="18288"/>
                </a:cubicBezTo>
                <a:cubicBezTo>
                  <a:pt x="1319337" y="32860"/>
                  <a:pt x="1167371" y="17040"/>
                  <a:pt x="1058258" y="18288"/>
                </a:cubicBezTo>
                <a:cubicBezTo>
                  <a:pt x="949145" y="19536"/>
                  <a:pt x="780234" y="31447"/>
                  <a:pt x="705505" y="18288"/>
                </a:cubicBezTo>
                <a:cubicBezTo>
                  <a:pt x="630776" y="5129"/>
                  <a:pt x="215796" y="30056"/>
                  <a:pt x="0" y="18288"/>
                </a:cubicBezTo>
                <a:cubicBezTo>
                  <a:pt x="-53" y="11301"/>
                  <a:pt x="-649" y="7756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Google Shape;179;p23">
            <a:extLst>
              <a:ext uri="{FF2B5EF4-FFF2-40B4-BE49-F238E27FC236}">
                <a16:creationId xmlns:a16="http://schemas.microsoft.com/office/drawing/2014/main" id="{964730B7-EEB7-3D27-731C-EE228DD1B42D}"/>
              </a:ext>
            </a:extLst>
          </p:cNvPr>
          <p:cNvSpPr txBox="1">
            <a:spLocks/>
          </p:cNvSpPr>
          <p:nvPr/>
        </p:nvSpPr>
        <p:spPr>
          <a:xfrm>
            <a:off x="838200" y="1929384"/>
            <a:ext cx="10515600" cy="4251960"/>
          </a:xfrm>
          <a:prstGeom prst="rect">
            <a:avLst/>
          </a:prstGeom>
        </p:spPr>
        <p:txBody>
          <a:bodyPr spcFirstLastPara="1" vert="horz" lIns="91440" tIns="45720" rIns="91440" bIns="45720" rtlCol="0" anchorCtr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200" kern="1200">
                <a:solidFill>
                  <a:schemeClr val="bg1"/>
                </a:solidFill>
                <a:latin typeface="Arial Narrow" charset="0"/>
                <a:ea typeface="Arial Narrow" charset="0"/>
                <a:cs typeface="Arial Narrow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  <a:buSzPts val="2210"/>
            </a:pPr>
            <a:r>
              <a:rPr lang="en-US" sz="3200" b="1" dirty="0">
                <a:solidFill>
                  <a:srgbClr val="006CAB"/>
                </a:solidFill>
                <a:latin typeface="+mn-lt"/>
                <a:ea typeface="+mn-ea"/>
                <a:cs typeface="+mn-cs"/>
                <a:sym typeface="Libre Franklin"/>
              </a:rPr>
              <a:t>How does PCA do this?</a:t>
            </a:r>
            <a:endParaRPr lang="en-US" sz="3200" dirty="0">
              <a:solidFill>
                <a:srgbClr val="006CAB"/>
              </a:solidFill>
              <a:latin typeface="+mn-lt"/>
              <a:ea typeface="+mn-ea"/>
              <a:cs typeface="+mn-cs"/>
            </a:endParaRPr>
          </a:p>
          <a:p>
            <a:pPr indent="-228600">
              <a:spcBef>
                <a:spcPts val="575"/>
              </a:spcBef>
              <a:buSzPts val="2210"/>
              <a:buFont typeface="Arial" panose="020B0604020202020204" pitchFamily="34" charset="0"/>
              <a:buChar char="•"/>
            </a:pPr>
            <a:endParaRPr lang="en-US" b="1" dirty="0">
              <a:solidFill>
                <a:schemeClr val="tx1"/>
              </a:solidFill>
              <a:latin typeface="+mn-lt"/>
              <a:ea typeface="+mn-ea"/>
              <a:cs typeface="+mn-cs"/>
              <a:sym typeface="Libre Franklin"/>
            </a:endParaRPr>
          </a:p>
        </p:txBody>
      </p:sp>
      <p:sp>
        <p:nvSpPr>
          <p:cNvPr id="6" name="Google Shape;186;p24">
            <a:extLst>
              <a:ext uri="{FF2B5EF4-FFF2-40B4-BE49-F238E27FC236}">
                <a16:creationId xmlns:a16="http://schemas.microsoft.com/office/drawing/2014/main" id="{4A51AEEB-E11F-820C-1AD7-67B7E5F7D56B}"/>
              </a:ext>
            </a:extLst>
          </p:cNvPr>
          <p:cNvSpPr txBox="1">
            <a:spLocks/>
          </p:cNvSpPr>
          <p:nvPr/>
        </p:nvSpPr>
        <p:spPr>
          <a:xfrm>
            <a:off x="1760605" y="2772522"/>
            <a:ext cx="9759042" cy="396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200" kern="1200">
                <a:solidFill>
                  <a:schemeClr val="bg1"/>
                </a:solidFill>
                <a:latin typeface="Arial Narrow" charset="0"/>
                <a:ea typeface="Arial Narrow" charset="0"/>
                <a:cs typeface="Arial Narrow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4163" indent="-284163">
              <a:spcBef>
                <a:spcPts val="575"/>
              </a:spcBef>
              <a:buSzPts val="2210"/>
              <a:buFont typeface="Arial"/>
              <a:buChar char="⚫"/>
            </a:pP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Libre Franklin"/>
                <a:cs typeface="Calibri" panose="020F0502020204030204" pitchFamily="34" charset="0"/>
                <a:sym typeface="Libre Franklin"/>
              </a:rPr>
              <a:t> Create new variables that are linear combinations of the original variables (i.e., they are weighted averages of the original variables). </a:t>
            </a: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4163" indent="-143828">
              <a:spcBef>
                <a:spcPts val="575"/>
              </a:spcBef>
              <a:buSzPts val="2210"/>
            </a:pP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ea typeface="Libre Franklin"/>
              <a:cs typeface="Calibri" panose="020F0502020204030204" pitchFamily="34" charset="0"/>
              <a:sym typeface="Libre Franklin"/>
            </a:endParaRPr>
          </a:p>
          <a:p>
            <a:pPr marL="284163" indent="-284163">
              <a:spcBef>
                <a:spcPts val="575"/>
              </a:spcBef>
              <a:buSzPts val="2210"/>
              <a:buFont typeface="Arial"/>
              <a:buChar char="⚫"/>
            </a:pP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Libre Franklin"/>
                <a:cs typeface="Calibri" panose="020F0502020204030204" pitchFamily="34" charset="0"/>
                <a:sym typeface="Libre Franklin"/>
              </a:rPr>
              <a:t> These linear combinations are uncorrelated (no information overlap), and only a few of them contain most of the original information.</a:t>
            </a: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33363" indent="-93028">
              <a:spcBef>
                <a:spcPts val="575"/>
              </a:spcBef>
              <a:buSzPts val="2210"/>
            </a:pP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ea typeface="Libre Franklin"/>
              <a:cs typeface="Calibri" panose="020F0502020204030204" pitchFamily="34" charset="0"/>
              <a:sym typeface="Libre Franklin"/>
            </a:endParaRPr>
          </a:p>
          <a:p>
            <a:pPr marL="233363" indent="-233363">
              <a:spcBef>
                <a:spcPts val="575"/>
              </a:spcBef>
              <a:buSzPts val="2210"/>
              <a:buFont typeface="Arial"/>
              <a:buChar char="⚫"/>
            </a:pP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Libre Franklin"/>
                <a:cs typeface="Calibri" panose="020F0502020204030204" pitchFamily="34" charset="0"/>
                <a:sym typeface="Libre Franklin"/>
              </a:rPr>
              <a:t> The new variables are called </a:t>
            </a:r>
            <a:r>
              <a:rPr lang="en-US" sz="28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Libre Franklin"/>
                <a:cs typeface="Calibri" panose="020F0502020204030204" pitchFamily="34" charset="0"/>
                <a:sym typeface="Libre Franklin"/>
              </a:rPr>
              <a:t>principal components</a:t>
            </a: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Libre Franklin"/>
                <a:cs typeface="Calibri" panose="020F0502020204030204" pitchFamily="34" charset="0"/>
                <a:sym typeface="Libre Franklin"/>
              </a:rPr>
              <a:t>.</a:t>
            </a: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982648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100EDD19-6802-4EC3-95CE-CFFAB042CF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Google Shape;178;p23">
            <a:extLst>
              <a:ext uri="{FF2B5EF4-FFF2-40B4-BE49-F238E27FC236}">
                <a16:creationId xmlns:a16="http://schemas.microsoft.com/office/drawing/2014/main" id="{F2C07C55-0FDF-C1D0-6979-CA3DFD789675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spcFirstLastPara="1"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b="1" i="0" kern="1200">
                <a:solidFill>
                  <a:schemeClr val="bg1"/>
                </a:solidFill>
                <a:latin typeface="Arial Narrow" charset="0"/>
                <a:ea typeface="Arial Narrow" charset="0"/>
                <a:cs typeface="Arial Narrow" charset="0"/>
              </a:defRPr>
            </a:lvl1pPr>
          </a:lstStyle>
          <a:p>
            <a:pPr>
              <a:spcAft>
                <a:spcPts val="600"/>
              </a:spcAft>
            </a:pPr>
            <a:r>
              <a:rPr lang="en-US" sz="54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Principal Components Analysis - PCA</a:t>
            </a:r>
          </a:p>
        </p:txBody>
      </p:sp>
      <p:sp>
        <p:nvSpPr>
          <p:cNvPr id="10" name="sketch line">
            <a:extLst>
              <a:ext uri="{FF2B5EF4-FFF2-40B4-BE49-F238E27FC236}">
                <a16:creationId xmlns:a16="http://schemas.microsoft.com/office/drawing/2014/main" id="{DB17E863-922E-4C26-BD64-E8FD41D2866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9036" y="1677373"/>
            <a:ext cx="10853928" cy="18288"/>
          </a:xfrm>
          <a:custGeom>
            <a:avLst/>
            <a:gdLst>
              <a:gd name="connsiteX0" fmla="*/ 0 w 10853928"/>
              <a:gd name="connsiteY0" fmla="*/ 0 h 18288"/>
              <a:gd name="connsiteX1" fmla="*/ 461292 w 10853928"/>
              <a:gd name="connsiteY1" fmla="*/ 0 h 18288"/>
              <a:gd name="connsiteX2" fmla="*/ 1139662 w 10853928"/>
              <a:gd name="connsiteY2" fmla="*/ 0 h 18288"/>
              <a:gd name="connsiteX3" fmla="*/ 1926572 w 10853928"/>
              <a:gd name="connsiteY3" fmla="*/ 0 h 18288"/>
              <a:gd name="connsiteX4" fmla="*/ 2279325 w 10853928"/>
              <a:gd name="connsiteY4" fmla="*/ 0 h 18288"/>
              <a:gd name="connsiteX5" fmla="*/ 2632078 w 10853928"/>
              <a:gd name="connsiteY5" fmla="*/ 0 h 18288"/>
              <a:gd name="connsiteX6" fmla="*/ 3527527 w 10853928"/>
              <a:gd name="connsiteY6" fmla="*/ 0 h 18288"/>
              <a:gd name="connsiteX7" fmla="*/ 4205897 w 10853928"/>
              <a:gd name="connsiteY7" fmla="*/ 0 h 18288"/>
              <a:gd name="connsiteX8" fmla="*/ 4558650 w 10853928"/>
              <a:gd name="connsiteY8" fmla="*/ 0 h 18288"/>
              <a:gd name="connsiteX9" fmla="*/ 5237020 w 10853928"/>
              <a:gd name="connsiteY9" fmla="*/ 0 h 18288"/>
              <a:gd name="connsiteX10" fmla="*/ 6132469 w 10853928"/>
              <a:gd name="connsiteY10" fmla="*/ 0 h 18288"/>
              <a:gd name="connsiteX11" fmla="*/ 6702301 w 10853928"/>
              <a:gd name="connsiteY11" fmla="*/ 0 h 18288"/>
              <a:gd name="connsiteX12" fmla="*/ 7272132 w 10853928"/>
              <a:gd name="connsiteY12" fmla="*/ 0 h 18288"/>
              <a:gd name="connsiteX13" fmla="*/ 7950502 w 10853928"/>
              <a:gd name="connsiteY13" fmla="*/ 0 h 18288"/>
              <a:gd name="connsiteX14" fmla="*/ 8737412 w 10853928"/>
              <a:gd name="connsiteY14" fmla="*/ 0 h 18288"/>
              <a:gd name="connsiteX15" fmla="*/ 9524322 w 10853928"/>
              <a:gd name="connsiteY15" fmla="*/ 0 h 18288"/>
              <a:gd name="connsiteX16" fmla="*/ 10853928 w 10853928"/>
              <a:gd name="connsiteY16" fmla="*/ 0 h 18288"/>
              <a:gd name="connsiteX17" fmla="*/ 10853928 w 10853928"/>
              <a:gd name="connsiteY17" fmla="*/ 18288 h 18288"/>
              <a:gd name="connsiteX18" fmla="*/ 10392636 w 10853928"/>
              <a:gd name="connsiteY18" fmla="*/ 18288 h 18288"/>
              <a:gd name="connsiteX19" fmla="*/ 9497187 w 10853928"/>
              <a:gd name="connsiteY19" fmla="*/ 18288 h 18288"/>
              <a:gd name="connsiteX20" fmla="*/ 8818817 w 10853928"/>
              <a:gd name="connsiteY20" fmla="*/ 18288 h 18288"/>
              <a:gd name="connsiteX21" fmla="*/ 8466064 w 10853928"/>
              <a:gd name="connsiteY21" fmla="*/ 18288 h 18288"/>
              <a:gd name="connsiteX22" fmla="*/ 7787693 w 10853928"/>
              <a:gd name="connsiteY22" fmla="*/ 18288 h 18288"/>
              <a:gd name="connsiteX23" fmla="*/ 7217862 w 10853928"/>
              <a:gd name="connsiteY23" fmla="*/ 18288 h 18288"/>
              <a:gd name="connsiteX24" fmla="*/ 6648031 w 10853928"/>
              <a:gd name="connsiteY24" fmla="*/ 18288 h 18288"/>
              <a:gd name="connsiteX25" fmla="*/ 6078200 w 10853928"/>
              <a:gd name="connsiteY25" fmla="*/ 18288 h 18288"/>
              <a:gd name="connsiteX26" fmla="*/ 5508368 w 10853928"/>
              <a:gd name="connsiteY26" fmla="*/ 18288 h 18288"/>
              <a:gd name="connsiteX27" fmla="*/ 4721459 w 10853928"/>
              <a:gd name="connsiteY27" fmla="*/ 18288 h 18288"/>
              <a:gd name="connsiteX28" fmla="*/ 4043088 w 10853928"/>
              <a:gd name="connsiteY28" fmla="*/ 18288 h 18288"/>
              <a:gd name="connsiteX29" fmla="*/ 3690336 w 10853928"/>
              <a:gd name="connsiteY29" fmla="*/ 18288 h 18288"/>
              <a:gd name="connsiteX30" fmla="*/ 3120504 w 10853928"/>
              <a:gd name="connsiteY30" fmla="*/ 18288 h 18288"/>
              <a:gd name="connsiteX31" fmla="*/ 2333595 w 10853928"/>
              <a:gd name="connsiteY31" fmla="*/ 18288 h 18288"/>
              <a:gd name="connsiteX32" fmla="*/ 1872303 w 10853928"/>
              <a:gd name="connsiteY32" fmla="*/ 18288 h 18288"/>
              <a:gd name="connsiteX33" fmla="*/ 976854 w 10853928"/>
              <a:gd name="connsiteY33" fmla="*/ 18288 h 18288"/>
              <a:gd name="connsiteX34" fmla="*/ 0 w 10853928"/>
              <a:gd name="connsiteY34" fmla="*/ 18288 h 18288"/>
              <a:gd name="connsiteX35" fmla="*/ 0 w 10853928"/>
              <a:gd name="connsiteY35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853928" h="18288" fill="none" extrusionOk="0">
                <a:moveTo>
                  <a:pt x="0" y="0"/>
                </a:moveTo>
                <a:cubicBezTo>
                  <a:pt x="146993" y="-19076"/>
                  <a:pt x="347684" y="-4790"/>
                  <a:pt x="461292" y="0"/>
                </a:cubicBezTo>
                <a:cubicBezTo>
                  <a:pt x="574900" y="4790"/>
                  <a:pt x="808367" y="19821"/>
                  <a:pt x="1139662" y="0"/>
                </a:cubicBezTo>
                <a:cubicBezTo>
                  <a:pt x="1470957" y="-19821"/>
                  <a:pt x="1627405" y="5721"/>
                  <a:pt x="1926572" y="0"/>
                </a:cubicBezTo>
                <a:cubicBezTo>
                  <a:pt x="2225739" y="-5721"/>
                  <a:pt x="2137730" y="-3235"/>
                  <a:pt x="2279325" y="0"/>
                </a:cubicBezTo>
                <a:cubicBezTo>
                  <a:pt x="2420920" y="3235"/>
                  <a:pt x="2456518" y="9685"/>
                  <a:pt x="2632078" y="0"/>
                </a:cubicBezTo>
                <a:cubicBezTo>
                  <a:pt x="2807638" y="-9685"/>
                  <a:pt x="3211516" y="-43007"/>
                  <a:pt x="3527527" y="0"/>
                </a:cubicBezTo>
                <a:cubicBezTo>
                  <a:pt x="3843538" y="43007"/>
                  <a:pt x="4058833" y="22042"/>
                  <a:pt x="4205897" y="0"/>
                </a:cubicBezTo>
                <a:cubicBezTo>
                  <a:pt x="4352961" y="-22042"/>
                  <a:pt x="4474805" y="-11846"/>
                  <a:pt x="4558650" y="0"/>
                </a:cubicBezTo>
                <a:cubicBezTo>
                  <a:pt x="4642495" y="11846"/>
                  <a:pt x="5041928" y="-6069"/>
                  <a:pt x="5237020" y="0"/>
                </a:cubicBezTo>
                <a:cubicBezTo>
                  <a:pt x="5432112" y="6069"/>
                  <a:pt x="5943266" y="-17479"/>
                  <a:pt x="6132469" y="0"/>
                </a:cubicBezTo>
                <a:cubicBezTo>
                  <a:pt x="6321672" y="17479"/>
                  <a:pt x="6483872" y="26234"/>
                  <a:pt x="6702301" y="0"/>
                </a:cubicBezTo>
                <a:cubicBezTo>
                  <a:pt x="6920730" y="-26234"/>
                  <a:pt x="6991194" y="-15156"/>
                  <a:pt x="7272132" y="0"/>
                </a:cubicBezTo>
                <a:cubicBezTo>
                  <a:pt x="7553070" y="15156"/>
                  <a:pt x="7684444" y="-32961"/>
                  <a:pt x="7950502" y="0"/>
                </a:cubicBezTo>
                <a:cubicBezTo>
                  <a:pt x="8216560" y="32961"/>
                  <a:pt x="8493290" y="-10491"/>
                  <a:pt x="8737412" y="0"/>
                </a:cubicBezTo>
                <a:cubicBezTo>
                  <a:pt x="8981534" y="10491"/>
                  <a:pt x="9191586" y="-13899"/>
                  <a:pt x="9524322" y="0"/>
                </a:cubicBezTo>
                <a:cubicBezTo>
                  <a:pt x="9857058" y="13899"/>
                  <a:pt x="10297509" y="7485"/>
                  <a:pt x="10853928" y="0"/>
                </a:cubicBezTo>
                <a:cubicBezTo>
                  <a:pt x="10854574" y="4451"/>
                  <a:pt x="10854418" y="9226"/>
                  <a:pt x="10853928" y="18288"/>
                </a:cubicBezTo>
                <a:cubicBezTo>
                  <a:pt x="10691638" y="28522"/>
                  <a:pt x="10574319" y="29578"/>
                  <a:pt x="10392636" y="18288"/>
                </a:cubicBezTo>
                <a:cubicBezTo>
                  <a:pt x="10210953" y="6998"/>
                  <a:pt x="9836277" y="-16742"/>
                  <a:pt x="9497187" y="18288"/>
                </a:cubicBezTo>
                <a:cubicBezTo>
                  <a:pt x="9158097" y="53318"/>
                  <a:pt x="9119479" y="30714"/>
                  <a:pt x="8818817" y="18288"/>
                </a:cubicBezTo>
                <a:cubicBezTo>
                  <a:pt x="8518155" y="5863"/>
                  <a:pt x="8640037" y="6483"/>
                  <a:pt x="8466064" y="18288"/>
                </a:cubicBezTo>
                <a:cubicBezTo>
                  <a:pt x="8292091" y="30093"/>
                  <a:pt x="7997656" y="18914"/>
                  <a:pt x="7787693" y="18288"/>
                </a:cubicBezTo>
                <a:cubicBezTo>
                  <a:pt x="7577730" y="17662"/>
                  <a:pt x="7412468" y="21416"/>
                  <a:pt x="7217862" y="18288"/>
                </a:cubicBezTo>
                <a:cubicBezTo>
                  <a:pt x="7023256" y="15160"/>
                  <a:pt x="6898018" y="14824"/>
                  <a:pt x="6648031" y="18288"/>
                </a:cubicBezTo>
                <a:cubicBezTo>
                  <a:pt x="6398044" y="21752"/>
                  <a:pt x="6254402" y="38625"/>
                  <a:pt x="6078200" y="18288"/>
                </a:cubicBezTo>
                <a:cubicBezTo>
                  <a:pt x="5901998" y="-2049"/>
                  <a:pt x="5622886" y="3213"/>
                  <a:pt x="5508368" y="18288"/>
                </a:cubicBezTo>
                <a:cubicBezTo>
                  <a:pt x="5393850" y="33363"/>
                  <a:pt x="5036260" y="26830"/>
                  <a:pt x="4721459" y="18288"/>
                </a:cubicBezTo>
                <a:cubicBezTo>
                  <a:pt x="4406658" y="9746"/>
                  <a:pt x="4239221" y="41551"/>
                  <a:pt x="4043088" y="18288"/>
                </a:cubicBezTo>
                <a:cubicBezTo>
                  <a:pt x="3846955" y="-4975"/>
                  <a:pt x="3818802" y="34658"/>
                  <a:pt x="3690336" y="18288"/>
                </a:cubicBezTo>
                <a:cubicBezTo>
                  <a:pt x="3561870" y="1918"/>
                  <a:pt x="3265491" y="42194"/>
                  <a:pt x="3120504" y="18288"/>
                </a:cubicBezTo>
                <a:cubicBezTo>
                  <a:pt x="2975517" y="-5618"/>
                  <a:pt x="2720254" y="36673"/>
                  <a:pt x="2333595" y="18288"/>
                </a:cubicBezTo>
                <a:cubicBezTo>
                  <a:pt x="1946936" y="-97"/>
                  <a:pt x="2097241" y="5776"/>
                  <a:pt x="1872303" y="18288"/>
                </a:cubicBezTo>
                <a:cubicBezTo>
                  <a:pt x="1647365" y="30800"/>
                  <a:pt x="1282708" y="45380"/>
                  <a:pt x="976854" y="18288"/>
                </a:cubicBezTo>
                <a:cubicBezTo>
                  <a:pt x="671000" y="-8804"/>
                  <a:pt x="408401" y="-12775"/>
                  <a:pt x="0" y="18288"/>
                </a:cubicBezTo>
                <a:cubicBezTo>
                  <a:pt x="-213" y="9468"/>
                  <a:pt x="187" y="4459"/>
                  <a:pt x="0" y="0"/>
                </a:cubicBezTo>
                <a:close/>
              </a:path>
              <a:path w="10853928" h="18288" stroke="0" extrusionOk="0">
                <a:moveTo>
                  <a:pt x="0" y="0"/>
                </a:moveTo>
                <a:cubicBezTo>
                  <a:pt x="267322" y="15284"/>
                  <a:pt x="415388" y="-21048"/>
                  <a:pt x="569831" y="0"/>
                </a:cubicBezTo>
                <a:cubicBezTo>
                  <a:pt x="724274" y="21048"/>
                  <a:pt x="769333" y="-2353"/>
                  <a:pt x="922584" y="0"/>
                </a:cubicBezTo>
                <a:cubicBezTo>
                  <a:pt x="1075835" y="2353"/>
                  <a:pt x="1399490" y="-145"/>
                  <a:pt x="1818033" y="0"/>
                </a:cubicBezTo>
                <a:cubicBezTo>
                  <a:pt x="2236576" y="145"/>
                  <a:pt x="2145330" y="5482"/>
                  <a:pt x="2387864" y="0"/>
                </a:cubicBezTo>
                <a:cubicBezTo>
                  <a:pt x="2630398" y="-5482"/>
                  <a:pt x="2793207" y="18487"/>
                  <a:pt x="2957695" y="0"/>
                </a:cubicBezTo>
                <a:cubicBezTo>
                  <a:pt x="3122183" y="-18487"/>
                  <a:pt x="3579141" y="19003"/>
                  <a:pt x="3853144" y="0"/>
                </a:cubicBezTo>
                <a:cubicBezTo>
                  <a:pt x="4127147" y="-19003"/>
                  <a:pt x="4209857" y="12211"/>
                  <a:pt x="4314436" y="0"/>
                </a:cubicBezTo>
                <a:cubicBezTo>
                  <a:pt x="4419015" y="-12211"/>
                  <a:pt x="4762459" y="-17220"/>
                  <a:pt x="5209885" y="0"/>
                </a:cubicBezTo>
                <a:cubicBezTo>
                  <a:pt x="5657311" y="17220"/>
                  <a:pt x="5692663" y="-3290"/>
                  <a:pt x="6105335" y="0"/>
                </a:cubicBezTo>
                <a:cubicBezTo>
                  <a:pt x="6518007" y="3290"/>
                  <a:pt x="6455516" y="-5124"/>
                  <a:pt x="6783705" y="0"/>
                </a:cubicBezTo>
                <a:cubicBezTo>
                  <a:pt x="7111894" y="5124"/>
                  <a:pt x="7441941" y="-17829"/>
                  <a:pt x="7679154" y="0"/>
                </a:cubicBezTo>
                <a:cubicBezTo>
                  <a:pt x="7916367" y="17829"/>
                  <a:pt x="8102967" y="-24363"/>
                  <a:pt x="8248985" y="0"/>
                </a:cubicBezTo>
                <a:cubicBezTo>
                  <a:pt x="8395003" y="24363"/>
                  <a:pt x="8552393" y="25505"/>
                  <a:pt x="8818817" y="0"/>
                </a:cubicBezTo>
                <a:cubicBezTo>
                  <a:pt x="9085241" y="-25505"/>
                  <a:pt x="9411308" y="38000"/>
                  <a:pt x="9605726" y="0"/>
                </a:cubicBezTo>
                <a:cubicBezTo>
                  <a:pt x="9800144" y="-38000"/>
                  <a:pt x="10006468" y="-25741"/>
                  <a:pt x="10175558" y="0"/>
                </a:cubicBezTo>
                <a:cubicBezTo>
                  <a:pt x="10344648" y="25741"/>
                  <a:pt x="10696282" y="695"/>
                  <a:pt x="10853928" y="0"/>
                </a:cubicBezTo>
                <a:cubicBezTo>
                  <a:pt x="10853521" y="8690"/>
                  <a:pt x="10853774" y="14141"/>
                  <a:pt x="10853928" y="18288"/>
                </a:cubicBezTo>
                <a:cubicBezTo>
                  <a:pt x="10608124" y="24255"/>
                  <a:pt x="10343415" y="22307"/>
                  <a:pt x="10067018" y="18288"/>
                </a:cubicBezTo>
                <a:cubicBezTo>
                  <a:pt x="9790621" y="14270"/>
                  <a:pt x="9843266" y="3564"/>
                  <a:pt x="9714266" y="18288"/>
                </a:cubicBezTo>
                <a:cubicBezTo>
                  <a:pt x="9585266" y="33012"/>
                  <a:pt x="9379484" y="1875"/>
                  <a:pt x="9252974" y="18288"/>
                </a:cubicBezTo>
                <a:cubicBezTo>
                  <a:pt x="9126464" y="34701"/>
                  <a:pt x="8580678" y="-4904"/>
                  <a:pt x="8357525" y="18288"/>
                </a:cubicBezTo>
                <a:cubicBezTo>
                  <a:pt x="8134372" y="41480"/>
                  <a:pt x="7903199" y="26458"/>
                  <a:pt x="7679154" y="18288"/>
                </a:cubicBezTo>
                <a:cubicBezTo>
                  <a:pt x="7455109" y="10118"/>
                  <a:pt x="7435944" y="27109"/>
                  <a:pt x="7217862" y="18288"/>
                </a:cubicBezTo>
                <a:cubicBezTo>
                  <a:pt x="6999780" y="9467"/>
                  <a:pt x="6680409" y="18985"/>
                  <a:pt x="6539492" y="18288"/>
                </a:cubicBezTo>
                <a:cubicBezTo>
                  <a:pt x="6398575" y="17592"/>
                  <a:pt x="6312077" y="33018"/>
                  <a:pt x="6186739" y="18288"/>
                </a:cubicBezTo>
                <a:cubicBezTo>
                  <a:pt x="6061401" y="3558"/>
                  <a:pt x="5947033" y="12075"/>
                  <a:pt x="5833986" y="18288"/>
                </a:cubicBezTo>
                <a:cubicBezTo>
                  <a:pt x="5720939" y="24501"/>
                  <a:pt x="5482226" y="8586"/>
                  <a:pt x="5155616" y="18288"/>
                </a:cubicBezTo>
                <a:cubicBezTo>
                  <a:pt x="4829006" y="27991"/>
                  <a:pt x="4841274" y="29316"/>
                  <a:pt x="4694324" y="18288"/>
                </a:cubicBezTo>
                <a:cubicBezTo>
                  <a:pt x="4547374" y="7260"/>
                  <a:pt x="4077675" y="7013"/>
                  <a:pt x="3907414" y="18288"/>
                </a:cubicBezTo>
                <a:cubicBezTo>
                  <a:pt x="3737153" y="29564"/>
                  <a:pt x="3538393" y="21630"/>
                  <a:pt x="3446122" y="18288"/>
                </a:cubicBezTo>
                <a:cubicBezTo>
                  <a:pt x="3353851" y="14946"/>
                  <a:pt x="2990320" y="-8091"/>
                  <a:pt x="2659212" y="18288"/>
                </a:cubicBezTo>
                <a:cubicBezTo>
                  <a:pt x="2328104" y="44667"/>
                  <a:pt x="2427653" y="9607"/>
                  <a:pt x="2306460" y="18288"/>
                </a:cubicBezTo>
                <a:cubicBezTo>
                  <a:pt x="2185267" y="26969"/>
                  <a:pt x="1719763" y="3717"/>
                  <a:pt x="1519550" y="18288"/>
                </a:cubicBezTo>
                <a:cubicBezTo>
                  <a:pt x="1319337" y="32860"/>
                  <a:pt x="1167371" y="17040"/>
                  <a:pt x="1058258" y="18288"/>
                </a:cubicBezTo>
                <a:cubicBezTo>
                  <a:pt x="949145" y="19536"/>
                  <a:pt x="780234" y="31447"/>
                  <a:pt x="705505" y="18288"/>
                </a:cubicBezTo>
                <a:cubicBezTo>
                  <a:pt x="630776" y="5129"/>
                  <a:pt x="215796" y="30056"/>
                  <a:pt x="0" y="18288"/>
                </a:cubicBezTo>
                <a:cubicBezTo>
                  <a:pt x="-53" y="11301"/>
                  <a:pt x="-649" y="7756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Google Shape;179;p23">
                <a:extLst>
                  <a:ext uri="{FF2B5EF4-FFF2-40B4-BE49-F238E27FC236}">
                    <a16:creationId xmlns:a16="http://schemas.microsoft.com/office/drawing/2014/main" id="{964730B7-EEB7-3D27-731C-EE228DD1B42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29384"/>
                <a:ext cx="10515600" cy="4251960"/>
              </a:xfrm>
              <a:prstGeom prst="rect">
                <a:avLst/>
              </a:prstGeom>
            </p:spPr>
            <p:txBody>
              <a:bodyPr spcFirstLastPara="1" vert="horz" lIns="91440" tIns="45720" rIns="91440" bIns="45720" rtlCol="0" anchorCtr="0">
                <a:normAutofit lnSpcReduction="100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/>
                  <a:buNone/>
                  <a:defRPr sz="2200" kern="1200">
                    <a:solidFill>
                      <a:schemeClr val="bg1"/>
                    </a:solidFill>
                    <a:latin typeface="Arial Narrow" charset="0"/>
                    <a:ea typeface="Arial Narrow" charset="0"/>
                    <a:cs typeface="Arial Narrow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AU" sz="3200" dirty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PCA produces a low-dimensional representation of a dataset by:</a:t>
                </a:r>
              </a:p>
              <a:p>
                <a:pPr marL="1143000" lvl="1" indent="-457200">
                  <a:buFont typeface="Arial" panose="020B0604020202020204" pitchFamily="34" charset="0"/>
                  <a:buChar char="•"/>
                </a:pPr>
                <a:endParaRPr lang="en-AU" sz="3200" dirty="0"/>
              </a:p>
              <a:p>
                <a:pPr lvl="1">
                  <a:buFont typeface="Wingdings" pitchFamily="2" charset="2"/>
                  <a:buChar char="Ø"/>
                </a:pPr>
                <a:r>
                  <a:rPr lang="en-AU" sz="3300" i="1" dirty="0">
                    <a:solidFill>
                      <a:srgbClr val="006CAB"/>
                    </a:solidFill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AU" sz="2800" i="1" dirty="0">
                    <a:solidFill>
                      <a:srgbClr val="006CAB"/>
                    </a:solidFill>
                    <a:latin typeface="+mn-lt"/>
                    <a:ea typeface="+mn-ea"/>
                    <a:cs typeface="+mn-cs"/>
                  </a:rPr>
                  <a:t>A sequence of linear combinations of the variables </a:t>
                </a:r>
                <a:r>
                  <a:rPr lang="en-AU" sz="2800" b="1" i="1" dirty="0">
                    <a:solidFill>
                      <a:srgbClr val="006CAB"/>
                    </a:solidFill>
                    <a:latin typeface="+mn-lt"/>
                    <a:ea typeface="+mn-ea"/>
                    <a:cs typeface="+mn-cs"/>
                  </a:rPr>
                  <a:t>that have maximal variance and are mutually uncorrelated</a:t>
                </a:r>
                <a:r>
                  <a:rPr lang="en-AU" sz="2800" i="1" dirty="0">
                    <a:solidFill>
                      <a:srgbClr val="006CAB"/>
                    </a:solidFill>
                    <a:latin typeface="+mn-lt"/>
                    <a:ea typeface="+mn-ea"/>
                    <a:cs typeface="+mn-cs"/>
                  </a:rPr>
                  <a:t>.</a:t>
                </a:r>
              </a:p>
              <a:p>
                <a:pPr lvl="2">
                  <a:spcBef>
                    <a:spcPts val="575"/>
                  </a:spcBef>
                  <a:buSzPts val="2210"/>
                  <a:buFont typeface="Arial" panose="020B0604020202020204" pitchFamily="34" charset="0"/>
                  <a:buChar char="•"/>
                </a:pPr>
                <a:endParaRPr lang="en-US" sz="3200" dirty="0">
                  <a:sym typeface="Libre Franklin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AU" sz="3200" dirty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The </a:t>
                </a:r>
                <a:r>
                  <a:rPr lang="en-AU" sz="3200" b="1" dirty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first principal component </a:t>
                </a:r>
                <a:r>
                  <a:rPr lang="en-AU" sz="3200" dirty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is that (normalised) linear combination of the variabl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A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𝑋</m:t>
                        </m:r>
                      </m:e>
                      <m:sub>
                        <m:r>
                          <a:rPr lang="en-A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lang="en-AU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sSub>
                      <m:sSubPr>
                        <m:ctrlPr>
                          <a:rPr lang="en-A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A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𝑋</m:t>
                        </m:r>
                      </m:e>
                      <m:sub>
                        <m:r>
                          <a:rPr lang="en-A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  <m:r>
                      <a:rPr lang="en-AU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…,</m:t>
                    </m:r>
                    <m:sSub>
                      <m:sSubPr>
                        <m:ctrlPr>
                          <a:rPr lang="en-A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A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𝑋</m:t>
                        </m:r>
                      </m:e>
                      <m:sub>
                        <m:r>
                          <a:rPr lang="en-A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AU" sz="3200" dirty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) with the </a:t>
                </a:r>
                <a:r>
                  <a:rPr lang="en-AU" sz="3200" b="1" dirty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largest variance.</a:t>
                </a:r>
              </a:p>
            </p:txBody>
          </p:sp>
        </mc:Choice>
        <mc:Fallback>
          <p:sp>
            <p:nvSpPr>
              <p:cNvPr id="3" name="Google Shape;179;p23">
                <a:extLst>
                  <a:ext uri="{FF2B5EF4-FFF2-40B4-BE49-F238E27FC236}">
                    <a16:creationId xmlns:a16="http://schemas.microsoft.com/office/drawing/2014/main" id="{964730B7-EEB7-3D27-731C-EE228DD1B4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29384"/>
                <a:ext cx="10515600" cy="4251960"/>
              </a:xfrm>
              <a:prstGeom prst="rect">
                <a:avLst/>
              </a:prstGeom>
              <a:blipFill>
                <a:blip r:embed="rId2"/>
                <a:stretch>
                  <a:fillRect l="-1327" t="-1194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770462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B32C37F0-BB27-251F-3610-8B4FA5C19A6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59411" y="296546"/>
            <a:ext cx="9017671" cy="983615"/>
          </a:xfrm>
        </p:spPr>
        <p:txBody>
          <a:bodyPr spcFirstLastPara="1" vert="horz" lIns="91440" tIns="45720" rIns="91440" bIns="45720" rtlCol="0" anchor="ctr" anchorCtr="0">
            <a:normAutofit fontScale="77500" lnSpcReduction="20000"/>
          </a:bodyPr>
          <a:lstStyle/>
          <a:p>
            <a:pPr>
              <a:spcBef>
                <a:spcPct val="0"/>
              </a:spcBef>
              <a:spcAft>
                <a:spcPts val="600"/>
              </a:spcAft>
            </a:pPr>
            <a:r>
              <a:rPr lang="en-AU" sz="540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PCA: Visualise First Principle Component</a:t>
            </a:r>
          </a:p>
          <a:p>
            <a:pPr>
              <a:spcBef>
                <a:spcPct val="0"/>
              </a:spcBef>
              <a:spcAft>
                <a:spcPts val="600"/>
              </a:spcAft>
            </a:pPr>
            <a:endParaRPr lang="en-AU" sz="5400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D34ADEBA-C5ED-DE4C-1FD9-BCC9DBA84EF0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865414" y="1368565"/>
            <a:ext cx="9731829" cy="519288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72F543F-25D2-C727-2659-010BC023AEC0}"/>
              </a:ext>
            </a:extLst>
          </p:cNvPr>
          <p:cNvSpPr txBox="1"/>
          <p:nvPr/>
        </p:nvSpPr>
        <p:spPr>
          <a:xfrm>
            <a:off x="9162890" y="2801446"/>
            <a:ext cx="1434353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7030A0"/>
                </a:solidFill>
              </a:rPr>
              <a:t>Variance between purple points are green line are the larges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75E5011-F474-36E5-BBE9-17511112A031}"/>
              </a:ext>
            </a:extLst>
          </p:cNvPr>
          <p:cNvSpPr txBox="1"/>
          <p:nvPr/>
        </p:nvSpPr>
        <p:spPr>
          <a:xfrm>
            <a:off x="8005482" y="1783975"/>
            <a:ext cx="160468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00B050"/>
                </a:solidFill>
              </a:rPr>
              <a:t>1</a:t>
            </a:r>
            <a:r>
              <a:rPr lang="en-AU" baseline="30000" dirty="0">
                <a:solidFill>
                  <a:srgbClr val="00B050"/>
                </a:solidFill>
              </a:rPr>
              <a:t>st</a:t>
            </a:r>
            <a:r>
              <a:rPr lang="en-AU" dirty="0">
                <a:solidFill>
                  <a:srgbClr val="00B050"/>
                </a:solidFill>
              </a:rPr>
              <a:t> component</a:t>
            </a:r>
          </a:p>
        </p:txBody>
      </p:sp>
    </p:spTree>
    <p:extLst>
      <p:ext uri="{BB962C8B-B14F-4D97-AF65-F5344CB8AC3E}">
        <p14:creationId xmlns:p14="http://schemas.microsoft.com/office/powerpoint/2010/main" val="17803436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B32C37F0-BB27-251F-3610-8B4FA5C19A6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59411" y="296546"/>
            <a:ext cx="8936989" cy="983615"/>
          </a:xfrm>
        </p:spPr>
        <p:txBody>
          <a:bodyPr spcFirstLastPara="1" vert="horz" lIns="91440" tIns="45720" rIns="91440" bIns="45720" rtlCol="0" anchor="ctr" anchorCtr="0">
            <a:normAutofit fontScale="77500" lnSpcReduction="20000"/>
          </a:bodyPr>
          <a:lstStyle/>
          <a:p>
            <a:pPr>
              <a:spcBef>
                <a:spcPct val="0"/>
              </a:spcBef>
              <a:spcAft>
                <a:spcPts val="600"/>
              </a:spcAft>
            </a:pPr>
            <a:r>
              <a:rPr lang="en-AU" sz="540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PCA: Visualise First Principle Component</a:t>
            </a:r>
          </a:p>
          <a:p>
            <a:pPr>
              <a:spcBef>
                <a:spcPct val="0"/>
              </a:spcBef>
              <a:spcAft>
                <a:spcPts val="600"/>
              </a:spcAft>
            </a:pPr>
            <a:endParaRPr lang="en-AU" sz="5400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9C929B79-69D5-08E8-527D-8D981F3AD18F}"/>
              </a:ext>
            </a:extLst>
          </p:cNvPr>
          <p:cNvGrpSpPr/>
          <p:nvPr/>
        </p:nvGrpSpPr>
        <p:grpSpPr>
          <a:xfrm>
            <a:off x="1201271" y="950259"/>
            <a:ext cx="9022565" cy="5688294"/>
            <a:chOff x="1547173" y="1280161"/>
            <a:chExt cx="8676663" cy="5358392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64D06381-EDD2-67D1-CD03-5A75023BF51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47173" y="1280161"/>
              <a:ext cx="8676663" cy="5358392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C3ED0BA-FE7B-4F77-1524-F08426F03DE2}"/>
                </a:ext>
              </a:extLst>
            </p:cNvPr>
            <p:cNvSpPr txBox="1"/>
            <p:nvPr/>
          </p:nvSpPr>
          <p:spPr>
            <a:xfrm rot="16200000">
              <a:off x="5961075" y="3908612"/>
              <a:ext cx="493059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r"/>
              <a:r>
                <a:rPr lang="en-AU" sz="1200" dirty="0">
                  <a:latin typeface="Arial" panose="020B0604020202020204" pitchFamily="34" charset="0"/>
                  <a:cs typeface="Arial" panose="020B0604020202020204" pitchFamily="34" charset="0"/>
                </a:rPr>
                <a:t>1s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8009359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B32C37F0-BB27-251F-3610-8B4FA5C19A6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59411" y="296546"/>
            <a:ext cx="9143177" cy="983615"/>
          </a:xfrm>
        </p:spPr>
        <p:txBody>
          <a:bodyPr spcFirstLastPara="1" vert="horz" lIns="91440" tIns="45720" rIns="91440" bIns="45720" rtlCol="0" anchor="ctr" anchorCtr="0">
            <a:normAutofit fontScale="70000" lnSpcReduction="20000"/>
          </a:bodyPr>
          <a:lstStyle/>
          <a:p>
            <a:pPr>
              <a:spcBef>
                <a:spcPct val="0"/>
              </a:spcBef>
              <a:spcAft>
                <a:spcPts val="600"/>
              </a:spcAft>
            </a:pPr>
            <a:r>
              <a:rPr lang="en-AU" sz="540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PCA: Visualise Second Principle Component</a:t>
            </a:r>
          </a:p>
          <a:p>
            <a:pPr>
              <a:spcBef>
                <a:spcPct val="0"/>
              </a:spcBef>
              <a:spcAft>
                <a:spcPts val="600"/>
              </a:spcAft>
            </a:pPr>
            <a:endParaRPr lang="en-AU" sz="5400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33D6623-53DE-6856-C925-BFD9A30299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6342" y="1280161"/>
            <a:ext cx="9618743" cy="4993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717517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B32C37F0-BB27-251F-3610-8B4FA5C19A6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59411" y="296546"/>
            <a:ext cx="9270818" cy="983615"/>
          </a:xfrm>
        </p:spPr>
        <p:txBody>
          <a:bodyPr spcFirstLastPara="1" vert="horz" lIns="91440" tIns="45720" rIns="91440" bIns="45720" rtlCol="0" anchor="ctr" anchorCtr="0">
            <a:normAutofit fontScale="70000" lnSpcReduction="20000"/>
          </a:bodyPr>
          <a:lstStyle/>
          <a:p>
            <a:pPr>
              <a:spcBef>
                <a:spcPct val="0"/>
              </a:spcBef>
              <a:spcAft>
                <a:spcPts val="600"/>
              </a:spcAft>
            </a:pPr>
            <a:r>
              <a:rPr lang="en-AU" sz="540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PCA: Visualise Second Principle Component</a:t>
            </a:r>
          </a:p>
          <a:p>
            <a:pPr>
              <a:spcBef>
                <a:spcPct val="0"/>
              </a:spcBef>
              <a:spcAft>
                <a:spcPts val="600"/>
              </a:spcAft>
            </a:pPr>
            <a:endParaRPr lang="en-AU" sz="5400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A9CAF6E3-98D9-8B96-1033-3ACFDCB2F444}"/>
              </a:ext>
            </a:extLst>
          </p:cNvPr>
          <p:cNvGrpSpPr/>
          <p:nvPr/>
        </p:nvGrpSpPr>
        <p:grpSpPr>
          <a:xfrm>
            <a:off x="2079955" y="1054100"/>
            <a:ext cx="8032090" cy="5020129"/>
            <a:chOff x="2079955" y="1054100"/>
            <a:chExt cx="8032090" cy="502012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6F16595D-9AC2-7865-7556-9EB1B3FAB7D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79955" y="1054100"/>
              <a:ext cx="7550274" cy="5020129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1814F4D8-8895-B93E-AE08-E1776B0D0477}"/>
                </a:ext>
              </a:extLst>
            </p:cNvPr>
            <p:cNvSpPr/>
            <p:nvPr/>
          </p:nvSpPr>
          <p:spPr>
            <a:xfrm>
              <a:off x="9093483" y="1536746"/>
              <a:ext cx="432441" cy="11205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C167E05E-1DF8-FD2F-C9C7-8E7333D7E745}"/>
                </a:ext>
              </a:extLst>
            </p:cNvPr>
            <p:cNvSpPr/>
            <p:nvPr/>
          </p:nvSpPr>
          <p:spPr>
            <a:xfrm>
              <a:off x="9558224" y="1595872"/>
              <a:ext cx="432441" cy="11205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1077981-2401-8673-3A3F-086E4DCF178B}"/>
                </a:ext>
              </a:extLst>
            </p:cNvPr>
            <p:cNvSpPr txBox="1"/>
            <p:nvPr/>
          </p:nvSpPr>
          <p:spPr>
            <a:xfrm>
              <a:off x="6893719" y="3686293"/>
              <a:ext cx="2097883" cy="70788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AU" sz="2000" dirty="0">
                  <a:solidFill>
                    <a:srgbClr val="006CAB"/>
                  </a:solidFill>
                </a:rPr>
                <a:t>2nd component (less variance)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C2F5E21-A567-F13F-4B95-C5880058F829}"/>
                </a:ext>
              </a:extLst>
            </p:cNvPr>
            <p:cNvSpPr txBox="1"/>
            <p:nvPr/>
          </p:nvSpPr>
          <p:spPr>
            <a:xfrm>
              <a:off x="8507363" y="1140320"/>
              <a:ext cx="1604682" cy="70788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AU" sz="2000" dirty="0">
                  <a:solidFill>
                    <a:srgbClr val="00B050"/>
                  </a:solidFill>
                </a:rPr>
                <a:t>1</a:t>
              </a:r>
              <a:r>
                <a:rPr lang="en-AU" sz="2000" baseline="30000" dirty="0">
                  <a:solidFill>
                    <a:srgbClr val="00B050"/>
                  </a:solidFill>
                </a:rPr>
                <a:t>st</a:t>
              </a:r>
              <a:r>
                <a:rPr lang="en-AU" sz="2000" dirty="0">
                  <a:solidFill>
                    <a:srgbClr val="00B050"/>
                  </a:solidFill>
                </a:rPr>
                <a:t> componen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333975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0" y="2"/>
            <a:ext cx="12192000" cy="1423949"/>
          </a:xfrm>
          <a:solidFill>
            <a:srgbClr val="006DAE"/>
          </a:solidFill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sz="4267" dirty="0">
                <a:latin typeface="Bahnschrift" panose="020B0502040204020203" pitchFamily="34" charset="0"/>
              </a:rPr>
              <a:t>	Just reviewing…</a:t>
            </a:r>
          </a:p>
        </p:txBody>
      </p:sp>
      <p:pic>
        <p:nvPicPr>
          <p:cNvPr id="1030" name="Picture 6" descr="Image result for Monash university logo">
            <a:extLst>
              <a:ext uri="{FF2B5EF4-FFF2-40B4-BE49-F238E27FC236}">
                <a16:creationId xmlns:a16="http://schemas.microsoft.com/office/drawing/2014/main" id="{2A753CFC-B456-4081-BF25-05ED15FDA690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023" y="69802"/>
            <a:ext cx="1361216" cy="128434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B1EF54F-3285-4236-B84E-975EB2B8F8C2}"/>
              </a:ext>
            </a:extLst>
          </p:cNvPr>
          <p:cNvSpPr txBox="1"/>
          <p:nvPr/>
        </p:nvSpPr>
        <p:spPr>
          <a:xfrm>
            <a:off x="0" y="6192239"/>
            <a:ext cx="12192000" cy="830997"/>
          </a:xfrm>
          <a:prstGeom prst="rect">
            <a:avLst/>
          </a:prstGeom>
          <a:solidFill>
            <a:srgbClr val="006DAE"/>
          </a:solidFill>
        </p:spPr>
        <p:txBody>
          <a:bodyPr wrap="square" rtlCol="0">
            <a:spAutoFit/>
          </a:bodyPr>
          <a:lstStyle/>
          <a:p>
            <a:r>
              <a:rPr lang="en-GB" sz="2400" dirty="0"/>
              <a:t>																			</a:t>
            </a:r>
            <a:endParaRPr lang="en-GB" sz="2400" dirty="0">
              <a:solidFill>
                <a:schemeClr val="bg1"/>
              </a:solidFill>
            </a:endParaRPr>
          </a:p>
        </p:txBody>
      </p:sp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id="{3EC15D35-8F2F-4D73-8379-F6B8F8546CC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575796889"/>
              </p:ext>
            </p:extLst>
          </p:nvPr>
        </p:nvGraphicFramePr>
        <p:xfrm>
          <a:off x="1043331" y="1123387"/>
          <a:ext cx="10169507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123904829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665DBBEF-238B-476B-96AB-8AAC3224ECE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37DBBB-4AE5-6BBF-85EE-2BC8CA4262ED}"/>
              </a:ext>
            </a:extLst>
          </p:cNvPr>
          <p:cNvSpPr txBox="1"/>
          <p:nvPr/>
        </p:nvSpPr>
        <p:spPr>
          <a:xfrm>
            <a:off x="323088" y="639193"/>
            <a:ext cx="3887604" cy="3573516"/>
          </a:xfrm>
          <a:prstGeom prst="rect">
            <a:avLst/>
          </a:prstGeom>
        </p:spPr>
        <p:txBody>
          <a:bodyPr spcFirstLastPara="1" vert="horz" lIns="91440" tIns="45720" rIns="91440" bIns="45720" rtlCol="0" anchor="b" anchorCtr="0">
            <a:normAutofit/>
          </a:bodyPr>
          <a:lstStyle>
            <a:lvl1pPr indent="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Font typeface="Arial"/>
              <a:buNone/>
              <a:defRPr sz="5400" b="1">
                <a:latin typeface="+mj-lt"/>
                <a:ea typeface="+mj-ea"/>
                <a:cs typeface="+mj-cs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/>
              <a:buChar char="•"/>
            </a:lvl9pPr>
          </a:lstStyle>
          <a:p>
            <a:r>
              <a:rPr lang="en-US" sz="66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Summary:</a:t>
            </a:r>
          </a:p>
        </p:txBody>
      </p:sp>
      <p:sp>
        <p:nvSpPr>
          <p:cNvPr id="12" name="sketch line">
            <a:extLst>
              <a:ext uri="{FF2B5EF4-FFF2-40B4-BE49-F238E27FC236}">
                <a16:creationId xmlns:a16="http://schemas.microsoft.com/office/drawing/2014/main" id="{3FCFB1DE-0B7E-48CC-BA90-B2AB0889F9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3278" y="4409267"/>
            <a:ext cx="3255095" cy="18288"/>
          </a:xfrm>
          <a:custGeom>
            <a:avLst/>
            <a:gdLst>
              <a:gd name="connsiteX0" fmla="*/ 0 w 3255095"/>
              <a:gd name="connsiteY0" fmla="*/ 0 h 18288"/>
              <a:gd name="connsiteX1" fmla="*/ 618468 w 3255095"/>
              <a:gd name="connsiteY1" fmla="*/ 0 h 18288"/>
              <a:gd name="connsiteX2" fmla="*/ 1269487 w 3255095"/>
              <a:gd name="connsiteY2" fmla="*/ 0 h 18288"/>
              <a:gd name="connsiteX3" fmla="*/ 1953057 w 3255095"/>
              <a:gd name="connsiteY3" fmla="*/ 0 h 18288"/>
              <a:gd name="connsiteX4" fmla="*/ 2636627 w 3255095"/>
              <a:gd name="connsiteY4" fmla="*/ 0 h 18288"/>
              <a:gd name="connsiteX5" fmla="*/ 3255095 w 3255095"/>
              <a:gd name="connsiteY5" fmla="*/ 0 h 18288"/>
              <a:gd name="connsiteX6" fmla="*/ 3255095 w 3255095"/>
              <a:gd name="connsiteY6" fmla="*/ 18288 h 18288"/>
              <a:gd name="connsiteX7" fmla="*/ 2538974 w 3255095"/>
              <a:gd name="connsiteY7" fmla="*/ 18288 h 18288"/>
              <a:gd name="connsiteX8" fmla="*/ 1822853 w 3255095"/>
              <a:gd name="connsiteY8" fmla="*/ 18288 h 18288"/>
              <a:gd name="connsiteX9" fmla="*/ 1171834 w 3255095"/>
              <a:gd name="connsiteY9" fmla="*/ 18288 h 18288"/>
              <a:gd name="connsiteX10" fmla="*/ 0 w 3255095"/>
              <a:gd name="connsiteY10" fmla="*/ 18288 h 18288"/>
              <a:gd name="connsiteX11" fmla="*/ 0 w 3255095"/>
              <a:gd name="connsiteY11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255095" h="18288" fill="none" extrusionOk="0">
                <a:moveTo>
                  <a:pt x="0" y="0"/>
                </a:moveTo>
                <a:cubicBezTo>
                  <a:pt x="240201" y="-22123"/>
                  <a:pt x="462021" y="-19623"/>
                  <a:pt x="618468" y="0"/>
                </a:cubicBezTo>
                <a:cubicBezTo>
                  <a:pt x="774915" y="19623"/>
                  <a:pt x="974734" y="2035"/>
                  <a:pt x="1269487" y="0"/>
                </a:cubicBezTo>
                <a:cubicBezTo>
                  <a:pt x="1564240" y="-2035"/>
                  <a:pt x="1733579" y="10639"/>
                  <a:pt x="1953057" y="0"/>
                </a:cubicBezTo>
                <a:cubicBezTo>
                  <a:pt x="2172535" y="-10639"/>
                  <a:pt x="2453962" y="14018"/>
                  <a:pt x="2636627" y="0"/>
                </a:cubicBezTo>
                <a:cubicBezTo>
                  <a:pt x="2819292" y="-14018"/>
                  <a:pt x="3121375" y="5399"/>
                  <a:pt x="3255095" y="0"/>
                </a:cubicBezTo>
                <a:cubicBezTo>
                  <a:pt x="3254386" y="8157"/>
                  <a:pt x="3254682" y="12125"/>
                  <a:pt x="3255095" y="18288"/>
                </a:cubicBezTo>
                <a:cubicBezTo>
                  <a:pt x="3088545" y="23203"/>
                  <a:pt x="2687475" y="7419"/>
                  <a:pt x="2538974" y="18288"/>
                </a:cubicBezTo>
                <a:cubicBezTo>
                  <a:pt x="2390473" y="29157"/>
                  <a:pt x="2137381" y="-8959"/>
                  <a:pt x="1822853" y="18288"/>
                </a:cubicBezTo>
                <a:cubicBezTo>
                  <a:pt x="1508325" y="45535"/>
                  <a:pt x="1466437" y="20385"/>
                  <a:pt x="1171834" y="18288"/>
                </a:cubicBezTo>
                <a:cubicBezTo>
                  <a:pt x="877231" y="16191"/>
                  <a:pt x="561097" y="37643"/>
                  <a:pt x="0" y="18288"/>
                </a:cubicBezTo>
                <a:cubicBezTo>
                  <a:pt x="-46" y="12483"/>
                  <a:pt x="-203" y="6491"/>
                  <a:pt x="0" y="0"/>
                </a:cubicBezTo>
                <a:close/>
              </a:path>
              <a:path w="3255095" h="18288" stroke="0" extrusionOk="0">
                <a:moveTo>
                  <a:pt x="0" y="0"/>
                </a:moveTo>
                <a:cubicBezTo>
                  <a:pt x="291965" y="19429"/>
                  <a:pt x="363155" y="8568"/>
                  <a:pt x="618468" y="0"/>
                </a:cubicBezTo>
                <a:cubicBezTo>
                  <a:pt x="873781" y="-8568"/>
                  <a:pt x="904459" y="-19505"/>
                  <a:pt x="1171834" y="0"/>
                </a:cubicBezTo>
                <a:cubicBezTo>
                  <a:pt x="1439209" y="19505"/>
                  <a:pt x="1744369" y="9790"/>
                  <a:pt x="1887955" y="0"/>
                </a:cubicBezTo>
                <a:cubicBezTo>
                  <a:pt x="2031541" y="-9790"/>
                  <a:pt x="2346378" y="21240"/>
                  <a:pt x="2506423" y="0"/>
                </a:cubicBezTo>
                <a:cubicBezTo>
                  <a:pt x="2666468" y="-21240"/>
                  <a:pt x="2990257" y="30414"/>
                  <a:pt x="3255095" y="0"/>
                </a:cubicBezTo>
                <a:cubicBezTo>
                  <a:pt x="3254831" y="4493"/>
                  <a:pt x="3255479" y="9472"/>
                  <a:pt x="3255095" y="18288"/>
                </a:cubicBezTo>
                <a:cubicBezTo>
                  <a:pt x="3120743" y="16690"/>
                  <a:pt x="2759628" y="42462"/>
                  <a:pt x="2604076" y="18288"/>
                </a:cubicBezTo>
                <a:cubicBezTo>
                  <a:pt x="2448524" y="-5886"/>
                  <a:pt x="2184336" y="19599"/>
                  <a:pt x="1887955" y="18288"/>
                </a:cubicBezTo>
                <a:cubicBezTo>
                  <a:pt x="1591574" y="16977"/>
                  <a:pt x="1548845" y="6870"/>
                  <a:pt x="1334589" y="18288"/>
                </a:cubicBezTo>
                <a:cubicBezTo>
                  <a:pt x="1120333" y="29706"/>
                  <a:pt x="996014" y="9662"/>
                  <a:pt x="683570" y="18288"/>
                </a:cubicBezTo>
                <a:cubicBezTo>
                  <a:pt x="371126" y="26914"/>
                  <a:pt x="198687" y="16167"/>
                  <a:pt x="0" y="18288"/>
                </a:cubicBezTo>
                <a:cubicBezTo>
                  <a:pt x="843" y="9577"/>
                  <a:pt x="371" y="6900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38100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F8B77C2-C3AC-979B-23F0-5C3F344C75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9292" y="332194"/>
            <a:ext cx="7921128" cy="6270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9972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100EDD19-6802-4EC3-95CE-CFFAB042CF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Google Shape;178;p23">
            <a:extLst>
              <a:ext uri="{FF2B5EF4-FFF2-40B4-BE49-F238E27FC236}">
                <a16:creationId xmlns:a16="http://schemas.microsoft.com/office/drawing/2014/main" id="{F2C07C55-0FDF-C1D0-6979-CA3DFD789675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spcFirstLastPara="1"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b="1" i="0" kern="1200">
                <a:solidFill>
                  <a:schemeClr val="bg1"/>
                </a:solidFill>
                <a:latin typeface="Arial Narrow" charset="0"/>
                <a:ea typeface="Arial Narrow" charset="0"/>
                <a:cs typeface="Arial Narrow" charset="0"/>
              </a:defRPr>
            </a:lvl1pPr>
          </a:lstStyle>
          <a:p>
            <a:pPr>
              <a:spcAft>
                <a:spcPts val="600"/>
              </a:spcAft>
            </a:pPr>
            <a:r>
              <a:rPr lang="en-US" sz="54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PCA: Illustration data</a:t>
            </a:r>
          </a:p>
        </p:txBody>
      </p:sp>
      <p:sp>
        <p:nvSpPr>
          <p:cNvPr id="13" name="sketch line">
            <a:extLst>
              <a:ext uri="{FF2B5EF4-FFF2-40B4-BE49-F238E27FC236}">
                <a16:creationId xmlns:a16="http://schemas.microsoft.com/office/drawing/2014/main" id="{DB17E863-922E-4C26-BD64-E8FD41D2866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9036" y="1677373"/>
            <a:ext cx="10853928" cy="18288"/>
          </a:xfrm>
          <a:custGeom>
            <a:avLst/>
            <a:gdLst>
              <a:gd name="connsiteX0" fmla="*/ 0 w 10853928"/>
              <a:gd name="connsiteY0" fmla="*/ 0 h 18288"/>
              <a:gd name="connsiteX1" fmla="*/ 461292 w 10853928"/>
              <a:gd name="connsiteY1" fmla="*/ 0 h 18288"/>
              <a:gd name="connsiteX2" fmla="*/ 1139662 w 10853928"/>
              <a:gd name="connsiteY2" fmla="*/ 0 h 18288"/>
              <a:gd name="connsiteX3" fmla="*/ 1926572 w 10853928"/>
              <a:gd name="connsiteY3" fmla="*/ 0 h 18288"/>
              <a:gd name="connsiteX4" fmla="*/ 2279325 w 10853928"/>
              <a:gd name="connsiteY4" fmla="*/ 0 h 18288"/>
              <a:gd name="connsiteX5" fmla="*/ 2632078 w 10853928"/>
              <a:gd name="connsiteY5" fmla="*/ 0 h 18288"/>
              <a:gd name="connsiteX6" fmla="*/ 3527527 w 10853928"/>
              <a:gd name="connsiteY6" fmla="*/ 0 h 18288"/>
              <a:gd name="connsiteX7" fmla="*/ 4205897 w 10853928"/>
              <a:gd name="connsiteY7" fmla="*/ 0 h 18288"/>
              <a:gd name="connsiteX8" fmla="*/ 4558650 w 10853928"/>
              <a:gd name="connsiteY8" fmla="*/ 0 h 18288"/>
              <a:gd name="connsiteX9" fmla="*/ 5237020 w 10853928"/>
              <a:gd name="connsiteY9" fmla="*/ 0 h 18288"/>
              <a:gd name="connsiteX10" fmla="*/ 6132469 w 10853928"/>
              <a:gd name="connsiteY10" fmla="*/ 0 h 18288"/>
              <a:gd name="connsiteX11" fmla="*/ 6702301 w 10853928"/>
              <a:gd name="connsiteY11" fmla="*/ 0 h 18288"/>
              <a:gd name="connsiteX12" fmla="*/ 7272132 w 10853928"/>
              <a:gd name="connsiteY12" fmla="*/ 0 h 18288"/>
              <a:gd name="connsiteX13" fmla="*/ 7950502 w 10853928"/>
              <a:gd name="connsiteY13" fmla="*/ 0 h 18288"/>
              <a:gd name="connsiteX14" fmla="*/ 8737412 w 10853928"/>
              <a:gd name="connsiteY14" fmla="*/ 0 h 18288"/>
              <a:gd name="connsiteX15" fmla="*/ 9524322 w 10853928"/>
              <a:gd name="connsiteY15" fmla="*/ 0 h 18288"/>
              <a:gd name="connsiteX16" fmla="*/ 10853928 w 10853928"/>
              <a:gd name="connsiteY16" fmla="*/ 0 h 18288"/>
              <a:gd name="connsiteX17" fmla="*/ 10853928 w 10853928"/>
              <a:gd name="connsiteY17" fmla="*/ 18288 h 18288"/>
              <a:gd name="connsiteX18" fmla="*/ 10392636 w 10853928"/>
              <a:gd name="connsiteY18" fmla="*/ 18288 h 18288"/>
              <a:gd name="connsiteX19" fmla="*/ 9497187 w 10853928"/>
              <a:gd name="connsiteY19" fmla="*/ 18288 h 18288"/>
              <a:gd name="connsiteX20" fmla="*/ 8818817 w 10853928"/>
              <a:gd name="connsiteY20" fmla="*/ 18288 h 18288"/>
              <a:gd name="connsiteX21" fmla="*/ 8466064 w 10853928"/>
              <a:gd name="connsiteY21" fmla="*/ 18288 h 18288"/>
              <a:gd name="connsiteX22" fmla="*/ 7787693 w 10853928"/>
              <a:gd name="connsiteY22" fmla="*/ 18288 h 18288"/>
              <a:gd name="connsiteX23" fmla="*/ 7217862 w 10853928"/>
              <a:gd name="connsiteY23" fmla="*/ 18288 h 18288"/>
              <a:gd name="connsiteX24" fmla="*/ 6648031 w 10853928"/>
              <a:gd name="connsiteY24" fmla="*/ 18288 h 18288"/>
              <a:gd name="connsiteX25" fmla="*/ 6078200 w 10853928"/>
              <a:gd name="connsiteY25" fmla="*/ 18288 h 18288"/>
              <a:gd name="connsiteX26" fmla="*/ 5508368 w 10853928"/>
              <a:gd name="connsiteY26" fmla="*/ 18288 h 18288"/>
              <a:gd name="connsiteX27" fmla="*/ 4721459 w 10853928"/>
              <a:gd name="connsiteY27" fmla="*/ 18288 h 18288"/>
              <a:gd name="connsiteX28" fmla="*/ 4043088 w 10853928"/>
              <a:gd name="connsiteY28" fmla="*/ 18288 h 18288"/>
              <a:gd name="connsiteX29" fmla="*/ 3690336 w 10853928"/>
              <a:gd name="connsiteY29" fmla="*/ 18288 h 18288"/>
              <a:gd name="connsiteX30" fmla="*/ 3120504 w 10853928"/>
              <a:gd name="connsiteY30" fmla="*/ 18288 h 18288"/>
              <a:gd name="connsiteX31" fmla="*/ 2333595 w 10853928"/>
              <a:gd name="connsiteY31" fmla="*/ 18288 h 18288"/>
              <a:gd name="connsiteX32" fmla="*/ 1872303 w 10853928"/>
              <a:gd name="connsiteY32" fmla="*/ 18288 h 18288"/>
              <a:gd name="connsiteX33" fmla="*/ 976854 w 10853928"/>
              <a:gd name="connsiteY33" fmla="*/ 18288 h 18288"/>
              <a:gd name="connsiteX34" fmla="*/ 0 w 10853928"/>
              <a:gd name="connsiteY34" fmla="*/ 18288 h 18288"/>
              <a:gd name="connsiteX35" fmla="*/ 0 w 10853928"/>
              <a:gd name="connsiteY35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853928" h="18288" fill="none" extrusionOk="0">
                <a:moveTo>
                  <a:pt x="0" y="0"/>
                </a:moveTo>
                <a:cubicBezTo>
                  <a:pt x="146993" y="-19076"/>
                  <a:pt x="347684" y="-4790"/>
                  <a:pt x="461292" y="0"/>
                </a:cubicBezTo>
                <a:cubicBezTo>
                  <a:pt x="574900" y="4790"/>
                  <a:pt x="808367" y="19821"/>
                  <a:pt x="1139662" y="0"/>
                </a:cubicBezTo>
                <a:cubicBezTo>
                  <a:pt x="1470957" y="-19821"/>
                  <a:pt x="1627405" y="5721"/>
                  <a:pt x="1926572" y="0"/>
                </a:cubicBezTo>
                <a:cubicBezTo>
                  <a:pt x="2225739" y="-5721"/>
                  <a:pt x="2137730" y="-3235"/>
                  <a:pt x="2279325" y="0"/>
                </a:cubicBezTo>
                <a:cubicBezTo>
                  <a:pt x="2420920" y="3235"/>
                  <a:pt x="2456518" y="9685"/>
                  <a:pt x="2632078" y="0"/>
                </a:cubicBezTo>
                <a:cubicBezTo>
                  <a:pt x="2807638" y="-9685"/>
                  <a:pt x="3211516" y="-43007"/>
                  <a:pt x="3527527" y="0"/>
                </a:cubicBezTo>
                <a:cubicBezTo>
                  <a:pt x="3843538" y="43007"/>
                  <a:pt x="4058833" y="22042"/>
                  <a:pt x="4205897" y="0"/>
                </a:cubicBezTo>
                <a:cubicBezTo>
                  <a:pt x="4352961" y="-22042"/>
                  <a:pt x="4474805" y="-11846"/>
                  <a:pt x="4558650" y="0"/>
                </a:cubicBezTo>
                <a:cubicBezTo>
                  <a:pt x="4642495" y="11846"/>
                  <a:pt x="5041928" y="-6069"/>
                  <a:pt x="5237020" y="0"/>
                </a:cubicBezTo>
                <a:cubicBezTo>
                  <a:pt x="5432112" y="6069"/>
                  <a:pt x="5943266" y="-17479"/>
                  <a:pt x="6132469" y="0"/>
                </a:cubicBezTo>
                <a:cubicBezTo>
                  <a:pt x="6321672" y="17479"/>
                  <a:pt x="6483872" y="26234"/>
                  <a:pt x="6702301" y="0"/>
                </a:cubicBezTo>
                <a:cubicBezTo>
                  <a:pt x="6920730" y="-26234"/>
                  <a:pt x="6991194" y="-15156"/>
                  <a:pt x="7272132" y="0"/>
                </a:cubicBezTo>
                <a:cubicBezTo>
                  <a:pt x="7553070" y="15156"/>
                  <a:pt x="7684444" y="-32961"/>
                  <a:pt x="7950502" y="0"/>
                </a:cubicBezTo>
                <a:cubicBezTo>
                  <a:pt x="8216560" y="32961"/>
                  <a:pt x="8493290" y="-10491"/>
                  <a:pt x="8737412" y="0"/>
                </a:cubicBezTo>
                <a:cubicBezTo>
                  <a:pt x="8981534" y="10491"/>
                  <a:pt x="9191586" y="-13899"/>
                  <a:pt x="9524322" y="0"/>
                </a:cubicBezTo>
                <a:cubicBezTo>
                  <a:pt x="9857058" y="13899"/>
                  <a:pt x="10297509" y="7485"/>
                  <a:pt x="10853928" y="0"/>
                </a:cubicBezTo>
                <a:cubicBezTo>
                  <a:pt x="10854574" y="4451"/>
                  <a:pt x="10854418" y="9226"/>
                  <a:pt x="10853928" y="18288"/>
                </a:cubicBezTo>
                <a:cubicBezTo>
                  <a:pt x="10691638" y="28522"/>
                  <a:pt x="10574319" y="29578"/>
                  <a:pt x="10392636" y="18288"/>
                </a:cubicBezTo>
                <a:cubicBezTo>
                  <a:pt x="10210953" y="6998"/>
                  <a:pt x="9836277" y="-16742"/>
                  <a:pt x="9497187" y="18288"/>
                </a:cubicBezTo>
                <a:cubicBezTo>
                  <a:pt x="9158097" y="53318"/>
                  <a:pt x="9119479" y="30714"/>
                  <a:pt x="8818817" y="18288"/>
                </a:cubicBezTo>
                <a:cubicBezTo>
                  <a:pt x="8518155" y="5863"/>
                  <a:pt x="8640037" y="6483"/>
                  <a:pt x="8466064" y="18288"/>
                </a:cubicBezTo>
                <a:cubicBezTo>
                  <a:pt x="8292091" y="30093"/>
                  <a:pt x="7997656" y="18914"/>
                  <a:pt x="7787693" y="18288"/>
                </a:cubicBezTo>
                <a:cubicBezTo>
                  <a:pt x="7577730" y="17662"/>
                  <a:pt x="7412468" y="21416"/>
                  <a:pt x="7217862" y="18288"/>
                </a:cubicBezTo>
                <a:cubicBezTo>
                  <a:pt x="7023256" y="15160"/>
                  <a:pt x="6898018" y="14824"/>
                  <a:pt x="6648031" y="18288"/>
                </a:cubicBezTo>
                <a:cubicBezTo>
                  <a:pt x="6398044" y="21752"/>
                  <a:pt x="6254402" y="38625"/>
                  <a:pt x="6078200" y="18288"/>
                </a:cubicBezTo>
                <a:cubicBezTo>
                  <a:pt x="5901998" y="-2049"/>
                  <a:pt x="5622886" y="3213"/>
                  <a:pt x="5508368" y="18288"/>
                </a:cubicBezTo>
                <a:cubicBezTo>
                  <a:pt x="5393850" y="33363"/>
                  <a:pt x="5036260" y="26830"/>
                  <a:pt x="4721459" y="18288"/>
                </a:cubicBezTo>
                <a:cubicBezTo>
                  <a:pt x="4406658" y="9746"/>
                  <a:pt x="4239221" y="41551"/>
                  <a:pt x="4043088" y="18288"/>
                </a:cubicBezTo>
                <a:cubicBezTo>
                  <a:pt x="3846955" y="-4975"/>
                  <a:pt x="3818802" y="34658"/>
                  <a:pt x="3690336" y="18288"/>
                </a:cubicBezTo>
                <a:cubicBezTo>
                  <a:pt x="3561870" y="1918"/>
                  <a:pt x="3265491" y="42194"/>
                  <a:pt x="3120504" y="18288"/>
                </a:cubicBezTo>
                <a:cubicBezTo>
                  <a:pt x="2975517" y="-5618"/>
                  <a:pt x="2720254" y="36673"/>
                  <a:pt x="2333595" y="18288"/>
                </a:cubicBezTo>
                <a:cubicBezTo>
                  <a:pt x="1946936" y="-97"/>
                  <a:pt x="2097241" y="5776"/>
                  <a:pt x="1872303" y="18288"/>
                </a:cubicBezTo>
                <a:cubicBezTo>
                  <a:pt x="1647365" y="30800"/>
                  <a:pt x="1282708" y="45380"/>
                  <a:pt x="976854" y="18288"/>
                </a:cubicBezTo>
                <a:cubicBezTo>
                  <a:pt x="671000" y="-8804"/>
                  <a:pt x="408401" y="-12775"/>
                  <a:pt x="0" y="18288"/>
                </a:cubicBezTo>
                <a:cubicBezTo>
                  <a:pt x="-213" y="9468"/>
                  <a:pt x="187" y="4459"/>
                  <a:pt x="0" y="0"/>
                </a:cubicBezTo>
                <a:close/>
              </a:path>
              <a:path w="10853928" h="18288" stroke="0" extrusionOk="0">
                <a:moveTo>
                  <a:pt x="0" y="0"/>
                </a:moveTo>
                <a:cubicBezTo>
                  <a:pt x="267322" y="15284"/>
                  <a:pt x="415388" y="-21048"/>
                  <a:pt x="569831" y="0"/>
                </a:cubicBezTo>
                <a:cubicBezTo>
                  <a:pt x="724274" y="21048"/>
                  <a:pt x="769333" y="-2353"/>
                  <a:pt x="922584" y="0"/>
                </a:cubicBezTo>
                <a:cubicBezTo>
                  <a:pt x="1075835" y="2353"/>
                  <a:pt x="1399490" y="-145"/>
                  <a:pt x="1818033" y="0"/>
                </a:cubicBezTo>
                <a:cubicBezTo>
                  <a:pt x="2236576" y="145"/>
                  <a:pt x="2145330" y="5482"/>
                  <a:pt x="2387864" y="0"/>
                </a:cubicBezTo>
                <a:cubicBezTo>
                  <a:pt x="2630398" y="-5482"/>
                  <a:pt x="2793207" y="18487"/>
                  <a:pt x="2957695" y="0"/>
                </a:cubicBezTo>
                <a:cubicBezTo>
                  <a:pt x="3122183" y="-18487"/>
                  <a:pt x="3579141" y="19003"/>
                  <a:pt x="3853144" y="0"/>
                </a:cubicBezTo>
                <a:cubicBezTo>
                  <a:pt x="4127147" y="-19003"/>
                  <a:pt x="4209857" y="12211"/>
                  <a:pt x="4314436" y="0"/>
                </a:cubicBezTo>
                <a:cubicBezTo>
                  <a:pt x="4419015" y="-12211"/>
                  <a:pt x="4762459" y="-17220"/>
                  <a:pt x="5209885" y="0"/>
                </a:cubicBezTo>
                <a:cubicBezTo>
                  <a:pt x="5657311" y="17220"/>
                  <a:pt x="5692663" y="-3290"/>
                  <a:pt x="6105335" y="0"/>
                </a:cubicBezTo>
                <a:cubicBezTo>
                  <a:pt x="6518007" y="3290"/>
                  <a:pt x="6455516" y="-5124"/>
                  <a:pt x="6783705" y="0"/>
                </a:cubicBezTo>
                <a:cubicBezTo>
                  <a:pt x="7111894" y="5124"/>
                  <a:pt x="7441941" y="-17829"/>
                  <a:pt x="7679154" y="0"/>
                </a:cubicBezTo>
                <a:cubicBezTo>
                  <a:pt x="7916367" y="17829"/>
                  <a:pt x="8102967" y="-24363"/>
                  <a:pt x="8248985" y="0"/>
                </a:cubicBezTo>
                <a:cubicBezTo>
                  <a:pt x="8395003" y="24363"/>
                  <a:pt x="8552393" y="25505"/>
                  <a:pt x="8818817" y="0"/>
                </a:cubicBezTo>
                <a:cubicBezTo>
                  <a:pt x="9085241" y="-25505"/>
                  <a:pt x="9411308" y="38000"/>
                  <a:pt x="9605726" y="0"/>
                </a:cubicBezTo>
                <a:cubicBezTo>
                  <a:pt x="9800144" y="-38000"/>
                  <a:pt x="10006468" y="-25741"/>
                  <a:pt x="10175558" y="0"/>
                </a:cubicBezTo>
                <a:cubicBezTo>
                  <a:pt x="10344648" y="25741"/>
                  <a:pt x="10696282" y="695"/>
                  <a:pt x="10853928" y="0"/>
                </a:cubicBezTo>
                <a:cubicBezTo>
                  <a:pt x="10853521" y="8690"/>
                  <a:pt x="10853774" y="14141"/>
                  <a:pt x="10853928" y="18288"/>
                </a:cubicBezTo>
                <a:cubicBezTo>
                  <a:pt x="10608124" y="24255"/>
                  <a:pt x="10343415" y="22307"/>
                  <a:pt x="10067018" y="18288"/>
                </a:cubicBezTo>
                <a:cubicBezTo>
                  <a:pt x="9790621" y="14270"/>
                  <a:pt x="9843266" y="3564"/>
                  <a:pt x="9714266" y="18288"/>
                </a:cubicBezTo>
                <a:cubicBezTo>
                  <a:pt x="9585266" y="33012"/>
                  <a:pt x="9379484" y="1875"/>
                  <a:pt x="9252974" y="18288"/>
                </a:cubicBezTo>
                <a:cubicBezTo>
                  <a:pt x="9126464" y="34701"/>
                  <a:pt x="8580678" y="-4904"/>
                  <a:pt x="8357525" y="18288"/>
                </a:cubicBezTo>
                <a:cubicBezTo>
                  <a:pt x="8134372" y="41480"/>
                  <a:pt x="7903199" y="26458"/>
                  <a:pt x="7679154" y="18288"/>
                </a:cubicBezTo>
                <a:cubicBezTo>
                  <a:pt x="7455109" y="10118"/>
                  <a:pt x="7435944" y="27109"/>
                  <a:pt x="7217862" y="18288"/>
                </a:cubicBezTo>
                <a:cubicBezTo>
                  <a:pt x="6999780" y="9467"/>
                  <a:pt x="6680409" y="18985"/>
                  <a:pt x="6539492" y="18288"/>
                </a:cubicBezTo>
                <a:cubicBezTo>
                  <a:pt x="6398575" y="17592"/>
                  <a:pt x="6312077" y="33018"/>
                  <a:pt x="6186739" y="18288"/>
                </a:cubicBezTo>
                <a:cubicBezTo>
                  <a:pt x="6061401" y="3558"/>
                  <a:pt x="5947033" y="12075"/>
                  <a:pt x="5833986" y="18288"/>
                </a:cubicBezTo>
                <a:cubicBezTo>
                  <a:pt x="5720939" y="24501"/>
                  <a:pt x="5482226" y="8586"/>
                  <a:pt x="5155616" y="18288"/>
                </a:cubicBezTo>
                <a:cubicBezTo>
                  <a:pt x="4829006" y="27991"/>
                  <a:pt x="4841274" y="29316"/>
                  <a:pt x="4694324" y="18288"/>
                </a:cubicBezTo>
                <a:cubicBezTo>
                  <a:pt x="4547374" y="7260"/>
                  <a:pt x="4077675" y="7013"/>
                  <a:pt x="3907414" y="18288"/>
                </a:cubicBezTo>
                <a:cubicBezTo>
                  <a:pt x="3737153" y="29564"/>
                  <a:pt x="3538393" y="21630"/>
                  <a:pt x="3446122" y="18288"/>
                </a:cubicBezTo>
                <a:cubicBezTo>
                  <a:pt x="3353851" y="14946"/>
                  <a:pt x="2990320" y="-8091"/>
                  <a:pt x="2659212" y="18288"/>
                </a:cubicBezTo>
                <a:cubicBezTo>
                  <a:pt x="2328104" y="44667"/>
                  <a:pt x="2427653" y="9607"/>
                  <a:pt x="2306460" y="18288"/>
                </a:cubicBezTo>
                <a:cubicBezTo>
                  <a:pt x="2185267" y="26969"/>
                  <a:pt x="1719763" y="3717"/>
                  <a:pt x="1519550" y="18288"/>
                </a:cubicBezTo>
                <a:cubicBezTo>
                  <a:pt x="1319337" y="32860"/>
                  <a:pt x="1167371" y="17040"/>
                  <a:pt x="1058258" y="18288"/>
                </a:cubicBezTo>
                <a:cubicBezTo>
                  <a:pt x="949145" y="19536"/>
                  <a:pt x="780234" y="31447"/>
                  <a:pt x="705505" y="18288"/>
                </a:cubicBezTo>
                <a:cubicBezTo>
                  <a:pt x="630776" y="5129"/>
                  <a:pt x="215796" y="30056"/>
                  <a:pt x="0" y="18288"/>
                </a:cubicBezTo>
                <a:cubicBezTo>
                  <a:pt x="-53" y="11301"/>
                  <a:pt x="-649" y="7756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8BA3851-C871-CDBE-8415-FE2CC493EA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985"/>
          <a:stretch/>
        </p:blipFill>
        <p:spPr>
          <a:xfrm>
            <a:off x="1298626" y="1867409"/>
            <a:ext cx="9594748" cy="4800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75415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A7CDF2F0-9A48-2DF8-CC93-8163362ABF2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AU" dirty="0"/>
              <a:t>PCA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CC6E75A-3407-127B-9E68-63A27A657C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6170396" cy="67396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1C6C551-753A-1516-97BC-42EC0697128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8230" t="56775" r="23651" b="13772"/>
          <a:stretch/>
        </p:blipFill>
        <p:spPr>
          <a:xfrm>
            <a:off x="6714565" y="2832845"/>
            <a:ext cx="4616823" cy="1703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475113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8FB149D3-4B45-A0F2-4962-6E08F4017FA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A52BBA-4B1E-3783-3819-DC50127CB0C1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AU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5A583BF-C111-EF4B-4CFD-E505FE76D0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6" y="0"/>
            <a:ext cx="1218588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336079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75F205F-7AAD-8CCF-2F58-DDF65A095A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547412" cy="6707729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9F6E54F-AECC-8FF5-2807-BBD38742E50B}"/>
              </a:ext>
            </a:extLst>
          </p:cNvPr>
          <p:cNvSpPr/>
          <p:nvPr/>
        </p:nvSpPr>
        <p:spPr>
          <a:xfrm>
            <a:off x="3155576" y="833716"/>
            <a:ext cx="815789" cy="5020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E7DB78B-5297-CA9A-3164-B9223858FA4F}"/>
              </a:ext>
            </a:extLst>
          </p:cNvPr>
          <p:cNvSpPr/>
          <p:nvPr/>
        </p:nvSpPr>
        <p:spPr>
          <a:xfrm>
            <a:off x="224118" y="645457"/>
            <a:ext cx="1479177" cy="9144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86939860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D65E0B8-7B5B-6D6C-8999-FA1ED571A9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noFill/>
          <a:ln>
            <a:noFill/>
          </a:ln>
        </p:spPr>
        <p:txBody>
          <a:bodyPr spcFirstLastPara="1" wrap="square" lIns="121900" tIns="60933" rIns="121900" bIns="60933" anchor="t" anchorCtr="0">
            <a:noAutofit/>
          </a:bodyPr>
          <a:lstStyle/>
          <a:p>
            <a:pPr marL="609585" indent="-474121">
              <a:spcBef>
                <a:spcPts val="0"/>
              </a:spcBef>
              <a:buClr>
                <a:schemeClr val="dk1"/>
              </a:buClr>
              <a:buSzPts val="2000"/>
              <a:buFont typeface="Raleway"/>
            </a:pPr>
            <a:r>
              <a:rPr lang="en-US" sz="4000" b="1" dirty="0">
                <a:solidFill>
                  <a:schemeClr val="dk1"/>
                </a:solidFill>
                <a:latin typeface="Raleway"/>
              </a:rPr>
              <a:t>Summary</a:t>
            </a:r>
            <a:endParaRPr lang="en-AU" sz="4000" b="1" dirty="0">
              <a:solidFill>
                <a:schemeClr val="dk1"/>
              </a:solidFill>
              <a:latin typeface="Raleway"/>
            </a:endParaRPr>
          </a:p>
        </p:txBody>
      </p:sp>
      <p:sp>
        <p:nvSpPr>
          <p:cNvPr id="5" name="Google Shape;301;p39">
            <a:extLst>
              <a:ext uri="{FF2B5EF4-FFF2-40B4-BE49-F238E27FC236}">
                <a16:creationId xmlns:a16="http://schemas.microsoft.com/office/drawing/2014/main" id="{2EDE98E3-95FE-E36B-F073-79292F2F4B09}"/>
              </a:ext>
            </a:extLst>
          </p:cNvPr>
          <p:cNvSpPr txBox="1">
            <a:spLocks/>
          </p:cNvSpPr>
          <p:nvPr/>
        </p:nvSpPr>
        <p:spPr>
          <a:xfrm>
            <a:off x="669476" y="1280160"/>
            <a:ext cx="11163113" cy="538061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189" indent="-457189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charset="2"/>
              <a:buChar char="§"/>
              <a:defRPr sz="3200" kern="1200">
                <a:solidFill>
                  <a:schemeClr val="bg1"/>
                </a:solidFill>
                <a:latin typeface="Arial"/>
                <a:ea typeface="Arial Narrow" charset="0"/>
                <a:cs typeface="Arial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523962" indent="-304792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charset="2"/>
              <a:buChar char="§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133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3050" indent="-273050">
              <a:lnSpc>
                <a:spcPct val="150000"/>
              </a:lnSpc>
              <a:spcBef>
                <a:spcPts val="0"/>
              </a:spcBef>
              <a:buSzPts val="2210"/>
              <a:buFont typeface="Wingdings" charset="2"/>
              <a:buChar char="⚫"/>
            </a:pPr>
            <a:r>
              <a:rPr 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Libre Franklin"/>
                <a:ea typeface="Libre Franklin"/>
                <a:cs typeface="Libre Franklin"/>
                <a:sym typeface="Libre Franklin"/>
              </a:rPr>
              <a:t> </a:t>
            </a:r>
            <a:r>
              <a:rPr lang="en-US" sz="2800" b="1" dirty="0">
                <a:solidFill>
                  <a:srgbClr val="F16334"/>
                </a:solidFill>
                <a:latin typeface="Libre Franklin"/>
                <a:sym typeface="Libre Franklin"/>
              </a:rPr>
              <a:t>Principal components : </a:t>
            </a: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Libre Franklin"/>
                <a:sym typeface="Libre Franklin"/>
              </a:rPr>
              <a:t>analysis which transforms an original set of numerical data into a smaller set of weighted averages of the original data that contain most of the original information in less variables.</a:t>
            </a: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latin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17437569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3E443FD7-A66B-4AA0-872D-B088B9BC5F1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9CD7FFD-6F07-4B5F-CC21-95CD51B5F713}"/>
              </a:ext>
            </a:extLst>
          </p:cNvPr>
          <p:cNvSpPr/>
          <p:nvPr/>
        </p:nvSpPr>
        <p:spPr>
          <a:xfrm>
            <a:off x="1094095" y="851517"/>
            <a:ext cx="5238466" cy="299141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6000" b="1" kern="12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+mj-lt"/>
                <a:ea typeface="+mj-ea"/>
                <a:cs typeface="+mj-cs"/>
              </a:rPr>
              <a:t>Let’s practice!</a:t>
            </a: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C04BE0EF-3561-49B4-9A29-F283168A91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510370" y="851518"/>
            <a:ext cx="6184806" cy="5154967"/>
          </a:xfrm>
          <a:custGeom>
            <a:avLst/>
            <a:gdLst>
              <a:gd name="connsiteX0" fmla="*/ 363179 w 6184806"/>
              <a:gd name="connsiteY0" fmla="*/ 3125191 h 5154967"/>
              <a:gd name="connsiteX1" fmla="*/ 898270 w 6184806"/>
              <a:gd name="connsiteY1" fmla="*/ 3125191 h 5154967"/>
              <a:gd name="connsiteX2" fmla="*/ 980326 w 6184806"/>
              <a:gd name="connsiteY2" fmla="*/ 3173551 h 5154967"/>
              <a:gd name="connsiteX3" fmla="*/ 1248448 w 6184806"/>
              <a:gd name="connsiteY3" fmla="*/ 3635277 h 5154967"/>
              <a:gd name="connsiteX4" fmla="*/ 1248448 w 6184806"/>
              <a:gd name="connsiteY4" fmla="*/ 3729695 h 5154967"/>
              <a:gd name="connsiteX5" fmla="*/ 980326 w 6184806"/>
              <a:gd name="connsiteY5" fmla="*/ 4191421 h 5154967"/>
              <a:gd name="connsiteX6" fmla="*/ 898270 w 6184806"/>
              <a:gd name="connsiteY6" fmla="*/ 4239781 h 5154967"/>
              <a:gd name="connsiteX7" fmla="*/ 363179 w 6184806"/>
              <a:gd name="connsiteY7" fmla="*/ 4239781 h 5154967"/>
              <a:gd name="connsiteX8" fmla="*/ 279969 w 6184806"/>
              <a:gd name="connsiteY8" fmla="*/ 4191421 h 5154967"/>
              <a:gd name="connsiteX9" fmla="*/ 13002 w 6184806"/>
              <a:gd name="connsiteY9" fmla="*/ 3729695 h 5154967"/>
              <a:gd name="connsiteX10" fmla="*/ 13002 w 6184806"/>
              <a:gd name="connsiteY10" fmla="*/ 3635277 h 5154967"/>
              <a:gd name="connsiteX11" fmla="*/ 279969 w 6184806"/>
              <a:gd name="connsiteY11" fmla="*/ 3173551 h 5154967"/>
              <a:gd name="connsiteX12" fmla="*/ 363179 w 6184806"/>
              <a:gd name="connsiteY12" fmla="*/ 3125191 h 5154967"/>
              <a:gd name="connsiteX13" fmla="*/ 2489721 w 6184806"/>
              <a:gd name="connsiteY13" fmla="*/ 570035 h 5154967"/>
              <a:gd name="connsiteX14" fmla="*/ 2764862 w 6184806"/>
              <a:gd name="connsiteY14" fmla="*/ 570035 h 5154967"/>
              <a:gd name="connsiteX15" fmla="*/ 2796959 w 6184806"/>
              <a:gd name="connsiteY15" fmla="*/ 570035 h 5154967"/>
              <a:gd name="connsiteX16" fmla="*/ 2827587 w 6184806"/>
              <a:gd name="connsiteY16" fmla="*/ 622777 h 5154967"/>
              <a:gd name="connsiteX17" fmla="*/ 2977604 w 6184806"/>
              <a:gd name="connsiteY17" fmla="*/ 881117 h 5154967"/>
              <a:gd name="connsiteX18" fmla="*/ 2977604 w 6184806"/>
              <a:gd name="connsiteY18" fmla="*/ 1025720 h 5154967"/>
              <a:gd name="connsiteX19" fmla="*/ 2566968 w 6184806"/>
              <a:gd name="connsiteY19" fmla="*/ 1732863 h 5154967"/>
              <a:gd name="connsiteX20" fmla="*/ 2441299 w 6184806"/>
              <a:gd name="connsiteY20" fmla="*/ 1806927 h 5154967"/>
              <a:gd name="connsiteX21" fmla="*/ 1621798 w 6184806"/>
              <a:gd name="connsiteY21" fmla="*/ 1806927 h 5154967"/>
              <a:gd name="connsiteX22" fmla="*/ 1583218 w 6184806"/>
              <a:gd name="connsiteY22" fmla="*/ 1801802 h 5154967"/>
              <a:gd name="connsiteX23" fmla="*/ 1556683 w 6184806"/>
              <a:gd name="connsiteY23" fmla="*/ 1790677 h 5154967"/>
              <a:gd name="connsiteX24" fmla="*/ 1572899 w 6184806"/>
              <a:gd name="connsiteY24" fmla="*/ 1762630 h 5154967"/>
              <a:gd name="connsiteX25" fmla="*/ 2147429 w 6184806"/>
              <a:gd name="connsiteY25" fmla="*/ 768968 h 5154967"/>
              <a:gd name="connsiteX26" fmla="*/ 2489721 w 6184806"/>
              <a:gd name="connsiteY26" fmla="*/ 570035 h 5154967"/>
              <a:gd name="connsiteX27" fmla="*/ 1573268 w 6184806"/>
              <a:gd name="connsiteY27" fmla="*/ 0 h 5154967"/>
              <a:gd name="connsiteX28" fmla="*/ 2497662 w 6184806"/>
              <a:gd name="connsiteY28" fmla="*/ 0 h 5154967"/>
              <a:gd name="connsiteX29" fmla="*/ 2639415 w 6184806"/>
              <a:gd name="connsiteY29" fmla="*/ 83546 h 5154967"/>
              <a:gd name="connsiteX30" fmla="*/ 2887862 w 6184806"/>
              <a:gd name="connsiteY30" fmla="*/ 511387 h 5154967"/>
              <a:gd name="connsiteX31" fmla="*/ 2915928 w 6184806"/>
              <a:gd name="connsiteY31" fmla="*/ 559720 h 5154967"/>
              <a:gd name="connsiteX32" fmla="*/ 2893844 w 6184806"/>
              <a:gd name="connsiteY32" fmla="*/ 559720 h 5154967"/>
              <a:gd name="connsiteX33" fmla="*/ 2789466 w 6184806"/>
              <a:gd name="connsiteY33" fmla="*/ 559720 h 5154967"/>
              <a:gd name="connsiteX34" fmla="*/ 2744122 w 6184806"/>
              <a:gd name="connsiteY34" fmla="*/ 481634 h 5154967"/>
              <a:gd name="connsiteX35" fmla="*/ 2570885 w 6184806"/>
              <a:gd name="connsiteY35" fmla="*/ 183309 h 5154967"/>
              <a:gd name="connsiteX36" fmla="*/ 2445216 w 6184806"/>
              <a:gd name="connsiteY36" fmla="*/ 109243 h 5154967"/>
              <a:gd name="connsiteX37" fmla="*/ 1625714 w 6184806"/>
              <a:gd name="connsiteY37" fmla="*/ 109243 h 5154967"/>
              <a:gd name="connsiteX38" fmla="*/ 1498276 w 6184806"/>
              <a:gd name="connsiteY38" fmla="*/ 183309 h 5154967"/>
              <a:gd name="connsiteX39" fmla="*/ 1089410 w 6184806"/>
              <a:gd name="connsiteY39" fmla="*/ 890450 h 5154967"/>
              <a:gd name="connsiteX40" fmla="*/ 1089410 w 6184806"/>
              <a:gd name="connsiteY40" fmla="*/ 1035054 h 5154967"/>
              <a:gd name="connsiteX41" fmla="*/ 1498276 w 6184806"/>
              <a:gd name="connsiteY41" fmla="*/ 1742196 h 5154967"/>
              <a:gd name="connsiteX42" fmla="*/ 1552039 w 6184806"/>
              <a:gd name="connsiteY42" fmla="*/ 1796422 h 5154967"/>
              <a:gd name="connsiteX43" fmla="*/ 1558260 w 6184806"/>
              <a:gd name="connsiteY43" fmla="*/ 1799029 h 5154967"/>
              <a:gd name="connsiteX44" fmla="*/ 1524911 w 6184806"/>
              <a:gd name="connsiteY44" fmla="*/ 1856707 h 5154967"/>
              <a:gd name="connsiteX45" fmla="*/ 1500108 w 6184806"/>
              <a:gd name="connsiteY45" fmla="*/ 1899604 h 5154967"/>
              <a:gd name="connsiteX46" fmla="*/ 1525834 w 6184806"/>
              <a:gd name="connsiteY46" fmla="*/ 1910390 h 5154967"/>
              <a:gd name="connsiteX47" fmla="*/ 1569352 w 6184806"/>
              <a:gd name="connsiteY47" fmla="*/ 1916170 h 5154967"/>
              <a:gd name="connsiteX48" fmla="*/ 2493745 w 6184806"/>
              <a:gd name="connsiteY48" fmla="*/ 1916170 h 5154967"/>
              <a:gd name="connsiteX49" fmla="*/ 2635498 w 6184806"/>
              <a:gd name="connsiteY49" fmla="*/ 1832627 h 5154967"/>
              <a:gd name="connsiteX50" fmla="*/ 3098693 w 6184806"/>
              <a:gd name="connsiteY50" fmla="*/ 1034974 h 5154967"/>
              <a:gd name="connsiteX51" fmla="*/ 3098693 w 6184806"/>
              <a:gd name="connsiteY51" fmla="*/ 871863 h 5154967"/>
              <a:gd name="connsiteX52" fmla="*/ 2945803 w 6184806"/>
              <a:gd name="connsiteY52" fmla="*/ 608576 h 5154967"/>
              <a:gd name="connsiteX53" fmla="*/ 2923422 w 6184806"/>
              <a:gd name="connsiteY53" fmla="*/ 570035 h 5154967"/>
              <a:gd name="connsiteX54" fmla="*/ 3027104 w 6184806"/>
              <a:gd name="connsiteY54" fmla="*/ 570035 h 5154967"/>
              <a:gd name="connsiteX55" fmla="*/ 4690846 w 6184806"/>
              <a:gd name="connsiteY55" fmla="*/ 570035 h 5154967"/>
              <a:gd name="connsiteX56" fmla="*/ 5028384 w 6184806"/>
              <a:gd name="connsiteY56" fmla="*/ 768968 h 5154967"/>
              <a:gd name="connsiteX57" fmla="*/ 6131323 w 6184806"/>
              <a:gd name="connsiteY57" fmla="*/ 2668304 h 5154967"/>
              <a:gd name="connsiteX58" fmla="*/ 6131323 w 6184806"/>
              <a:gd name="connsiteY58" fmla="*/ 3056698 h 5154967"/>
              <a:gd name="connsiteX59" fmla="*/ 5028384 w 6184806"/>
              <a:gd name="connsiteY59" fmla="*/ 4956035 h 5154967"/>
              <a:gd name="connsiteX60" fmla="*/ 4690846 w 6184806"/>
              <a:gd name="connsiteY60" fmla="*/ 5154967 h 5154967"/>
              <a:gd name="connsiteX61" fmla="*/ 2489721 w 6184806"/>
              <a:gd name="connsiteY61" fmla="*/ 5154967 h 5154967"/>
              <a:gd name="connsiteX62" fmla="*/ 2147429 w 6184806"/>
              <a:gd name="connsiteY62" fmla="*/ 4956035 h 5154967"/>
              <a:gd name="connsiteX63" fmla="*/ 1049243 w 6184806"/>
              <a:gd name="connsiteY63" fmla="*/ 3056698 h 5154967"/>
              <a:gd name="connsiteX64" fmla="*/ 1049243 w 6184806"/>
              <a:gd name="connsiteY64" fmla="*/ 2668304 h 5154967"/>
              <a:gd name="connsiteX65" fmla="*/ 1457007 w 6184806"/>
              <a:gd name="connsiteY65" fmla="*/ 1963067 h 5154967"/>
              <a:gd name="connsiteX66" fmla="*/ 1491373 w 6184806"/>
              <a:gd name="connsiteY66" fmla="*/ 1903634 h 5154967"/>
              <a:gd name="connsiteX67" fmla="*/ 1490164 w 6184806"/>
              <a:gd name="connsiteY67" fmla="*/ 1903127 h 5154967"/>
              <a:gd name="connsiteX68" fmla="*/ 1429519 w 6184806"/>
              <a:gd name="connsiteY68" fmla="*/ 1841960 h 5154967"/>
              <a:gd name="connsiteX69" fmla="*/ 968320 w 6184806"/>
              <a:gd name="connsiteY69" fmla="*/ 1044307 h 5154967"/>
              <a:gd name="connsiteX70" fmla="*/ 968320 w 6184806"/>
              <a:gd name="connsiteY70" fmla="*/ 881196 h 5154967"/>
              <a:gd name="connsiteX71" fmla="*/ 1429519 w 6184806"/>
              <a:gd name="connsiteY71" fmla="*/ 83546 h 5154967"/>
              <a:gd name="connsiteX72" fmla="*/ 1573268 w 6184806"/>
              <a:gd name="connsiteY72" fmla="*/ 0 h 51549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6184806" h="5154967">
                <a:moveTo>
                  <a:pt x="363179" y="3125191"/>
                </a:moveTo>
                <a:cubicBezTo>
                  <a:pt x="363179" y="3125191"/>
                  <a:pt x="363179" y="3125191"/>
                  <a:pt x="898270" y="3125191"/>
                </a:cubicBezTo>
                <a:cubicBezTo>
                  <a:pt x="931786" y="3125191"/>
                  <a:pt x="964145" y="3143614"/>
                  <a:pt x="980326" y="3173551"/>
                </a:cubicBezTo>
                <a:cubicBezTo>
                  <a:pt x="980326" y="3173551"/>
                  <a:pt x="980326" y="3173551"/>
                  <a:pt x="1248448" y="3635277"/>
                </a:cubicBezTo>
                <a:cubicBezTo>
                  <a:pt x="1265784" y="3664063"/>
                  <a:pt x="1265784" y="3700909"/>
                  <a:pt x="1248448" y="3729695"/>
                </a:cubicBezTo>
                <a:cubicBezTo>
                  <a:pt x="1248448" y="3729695"/>
                  <a:pt x="1248448" y="3729695"/>
                  <a:pt x="980326" y="4191421"/>
                </a:cubicBezTo>
                <a:cubicBezTo>
                  <a:pt x="964145" y="4221358"/>
                  <a:pt x="931786" y="4239781"/>
                  <a:pt x="898270" y="4239781"/>
                </a:cubicBezTo>
                <a:cubicBezTo>
                  <a:pt x="898270" y="4239781"/>
                  <a:pt x="898270" y="4239781"/>
                  <a:pt x="363179" y="4239781"/>
                </a:cubicBezTo>
                <a:cubicBezTo>
                  <a:pt x="328508" y="4239781"/>
                  <a:pt x="297305" y="4221358"/>
                  <a:pt x="279969" y="4191421"/>
                </a:cubicBezTo>
                <a:cubicBezTo>
                  <a:pt x="279969" y="4191421"/>
                  <a:pt x="279969" y="4191421"/>
                  <a:pt x="13002" y="3729695"/>
                </a:cubicBezTo>
                <a:cubicBezTo>
                  <a:pt x="-4334" y="3700909"/>
                  <a:pt x="-4334" y="3664063"/>
                  <a:pt x="13002" y="3635277"/>
                </a:cubicBezTo>
                <a:cubicBezTo>
                  <a:pt x="13002" y="3635277"/>
                  <a:pt x="13002" y="3635277"/>
                  <a:pt x="279969" y="3173551"/>
                </a:cubicBezTo>
                <a:cubicBezTo>
                  <a:pt x="297305" y="3143614"/>
                  <a:pt x="328508" y="3125191"/>
                  <a:pt x="363179" y="3125191"/>
                </a:cubicBezTo>
                <a:close/>
                <a:moveTo>
                  <a:pt x="2489721" y="570035"/>
                </a:moveTo>
                <a:cubicBezTo>
                  <a:pt x="2489721" y="570035"/>
                  <a:pt x="2489721" y="570035"/>
                  <a:pt x="2764862" y="570035"/>
                </a:cubicBezTo>
                <a:lnTo>
                  <a:pt x="2796959" y="570035"/>
                </a:lnTo>
                <a:lnTo>
                  <a:pt x="2827587" y="622777"/>
                </a:lnTo>
                <a:cubicBezTo>
                  <a:pt x="2870233" y="696217"/>
                  <a:pt x="2919858" y="781675"/>
                  <a:pt x="2977604" y="881117"/>
                </a:cubicBezTo>
                <a:cubicBezTo>
                  <a:pt x="3004153" y="925204"/>
                  <a:pt x="3004153" y="981634"/>
                  <a:pt x="2977604" y="1025720"/>
                </a:cubicBezTo>
                <a:cubicBezTo>
                  <a:pt x="2977604" y="1025720"/>
                  <a:pt x="2977604" y="1025720"/>
                  <a:pt x="2566968" y="1732863"/>
                </a:cubicBezTo>
                <a:cubicBezTo>
                  <a:pt x="2542188" y="1778712"/>
                  <a:pt x="2492629" y="1806927"/>
                  <a:pt x="2441299" y="1806927"/>
                </a:cubicBezTo>
                <a:cubicBezTo>
                  <a:pt x="2441299" y="1806927"/>
                  <a:pt x="2441299" y="1806927"/>
                  <a:pt x="1621798" y="1806927"/>
                </a:cubicBezTo>
                <a:cubicBezTo>
                  <a:pt x="1608523" y="1806927"/>
                  <a:pt x="1595580" y="1805163"/>
                  <a:pt x="1583218" y="1801802"/>
                </a:cubicBezTo>
                <a:lnTo>
                  <a:pt x="1556683" y="1790677"/>
                </a:lnTo>
                <a:lnTo>
                  <a:pt x="1572899" y="1762630"/>
                </a:lnTo>
                <a:cubicBezTo>
                  <a:pt x="1719523" y="1509042"/>
                  <a:pt x="1907201" y="1184448"/>
                  <a:pt x="2147429" y="768968"/>
                </a:cubicBezTo>
                <a:cubicBezTo>
                  <a:pt x="2218739" y="645819"/>
                  <a:pt x="2347099" y="570035"/>
                  <a:pt x="2489721" y="570035"/>
                </a:cubicBezTo>
                <a:close/>
                <a:moveTo>
                  <a:pt x="1573268" y="0"/>
                </a:moveTo>
                <a:cubicBezTo>
                  <a:pt x="1573268" y="0"/>
                  <a:pt x="1573268" y="0"/>
                  <a:pt x="2497662" y="0"/>
                </a:cubicBezTo>
                <a:cubicBezTo>
                  <a:pt x="2555561" y="0"/>
                  <a:pt x="2611463" y="31828"/>
                  <a:pt x="2639415" y="83546"/>
                </a:cubicBezTo>
                <a:cubicBezTo>
                  <a:pt x="2639415" y="83546"/>
                  <a:pt x="2639415" y="83546"/>
                  <a:pt x="2887862" y="511387"/>
                </a:cubicBezTo>
                <a:lnTo>
                  <a:pt x="2915928" y="559720"/>
                </a:lnTo>
                <a:lnTo>
                  <a:pt x="2893844" y="559720"/>
                </a:lnTo>
                <a:lnTo>
                  <a:pt x="2789466" y="559720"/>
                </a:lnTo>
                <a:lnTo>
                  <a:pt x="2744122" y="481634"/>
                </a:lnTo>
                <a:cubicBezTo>
                  <a:pt x="2570885" y="183309"/>
                  <a:pt x="2570885" y="183309"/>
                  <a:pt x="2570885" y="183309"/>
                </a:cubicBezTo>
                <a:cubicBezTo>
                  <a:pt x="2546104" y="137459"/>
                  <a:pt x="2496545" y="109243"/>
                  <a:pt x="2445216" y="109243"/>
                </a:cubicBezTo>
                <a:cubicBezTo>
                  <a:pt x="1625714" y="109243"/>
                  <a:pt x="1625714" y="109243"/>
                  <a:pt x="1625714" y="109243"/>
                </a:cubicBezTo>
                <a:cubicBezTo>
                  <a:pt x="1572615" y="109243"/>
                  <a:pt x="1524825" y="137459"/>
                  <a:pt x="1498276" y="183309"/>
                </a:cubicBezTo>
                <a:cubicBezTo>
                  <a:pt x="1089410" y="890450"/>
                  <a:pt x="1089410" y="890450"/>
                  <a:pt x="1089410" y="890450"/>
                </a:cubicBezTo>
                <a:cubicBezTo>
                  <a:pt x="1062860" y="934537"/>
                  <a:pt x="1062860" y="990967"/>
                  <a:pt x="1089410" y="1035054"/>
                </a:cubicBezTo>
                <a:cubicBezTo>
                  <a:pt x="1498276" y="1742196"/>
                  <a:pt x="1498276" y="1742196"/>
                  <a:pt x="1498276" y="1742196"/>
                </a:cubicBezTo>
                <a:cubicBezTo>
                  <a:pt x="1511551" y="1765121"/>
                  <a:pt x="1530135" y="1783637"/>
                  <a:pt x="1552039" y="1796422"/>
                </a:cubicBezTo>
                <a:lnTo>
                  <a:pt x="1558260" y="1799029"/>
                </a:lnTo>
                <a:lnTo>
                  <a:pt x="1524911" y="1856707"/>
                </a:lnTo>
                <a:lnTo>
                  <a:pt x="1500108" y="1899604"/>
                </a:lnTo>
                <a:lnTo>
                  <a:pt x="1525834" y="1910390"/>
                </a:lnTo>
                <a:cubicBezTo>
                  <a:pt x="1539779" y="1914181"/>
                  <a:pt x="1554378" y="1916170"/>
                  <a:pt x="1569352" y="1916170"/>
                </a:cubicBezTo>
                <a:cubicBezTo>
                  <a:pt x="2493745" y="1916170"/>
                  <a:pt x="2493745" y="1916170"/>
                  <a:pt x="2493745" y="1916170"/>
                </a:cubicBezTo>
                <a:cubicBezTo>
                  <a:pt x="2551645" y="1916170"/>
                  <a:pt x="2607546" y="1884345"/>
                  <a:pt x="2635498" y="1832627"/>
                </a:cubicBezTo>
                <a:cubicBezTo>
                  <a:pt x="3098693" y="1034974"/>
                  <a:pt x="3098693" y="1034974"/>
                  <a:pt x="3098693" y="1034974"/>
                </a:cubicBezTo>
                <a:cubicBezTo>
                  <a:pt x="3128641" y="985246"/>
                  <a:pt x="3128641" y="921593"/>
                  <a:pt x="3098693" y="871863"/>
                </a:cubicBezTo>
                <a:cubicBezTo>
                  <a:pt x="3040794" y="772157"/>
                  <a:pt x="2990132" y="684914"/>
                  <a:pt x="2945803" y="608576"/>
                </a:cubicBezTo>
                <a:lnTo>
                  <a:pt x="2923422" y="570035"/>
                </a:lnTo>
                <a:lnTo>
                  <a:pt x="3027104" y="570035"/>
                </a:lnTo>
                <a:cubicBezTo>
                  <a:pt x="3349535" y="570035"/>
                  <a:pt x="3865424" y="570035"/>
                  <a:pt x="4690846" y="570035"/>
                </a:cubicBezTo>
                <a:cubicBezTo>
                  <a:pt x="4828714" y="570035"/>
                  <a:pt x="4961827" y="645819"/>
                  <a:pt x="5028384" y="768968"/>
                </a:cubicBezTo>
                <a:cubicBezTo>
                  <a:pt x="5028384" y="768968"/>
                  <a:pt x="5028384" y="768968"/>
                  <a:pt x="6131323" y="2668304"/>
                </a:cubicBezTo>
                <a:cubicBezTo>
                  <a:pt x="6202634" y="2786717"/>
                  <a:pt x="6202634" y="2938285"/>
                  <a:pt x="6131323" y="3056698"/>
                </a:cubicBezTo>
                <a:cubicBezTo>
                  <a:pt x="6131323" y="3056698"/>
                  <a:pt x="6131323" y="3056698"/>
                  <a:pt x="5028384" y="4956035"/>
                </a:cubicBezTo>
                <a:cubicBezTo>
                  <a:pt x="4961827" y="5079184"/>
                  <a:pt x="4828714" y="5154967"/>
                  <a:pt x="4690846" y="5154967"/>
                </a:cubicBezTo>
                <a:cubicBezTo>
                  <a:pt x="4690846" y="5154967"/>
                  <a:pt x="4690846" y="5154967"/>
                  <a:pt x="2489721" y="5154967"/>
                </a:cubicBezTo>
                <a:cubicBezTo>
                  <a:pt x="2347099" y="5154967"/>
                  <a:pt x="2218739" y="5079184"/>
                  <a:pt x="2147429" y="4956035"/>
                </a:cubicBezTo>
                <a:cubicBezTo>
                  <a:pt x="2147429" y="4956035"/>
                  <a:pt x="2147429" y="4956035"/>
                  <a:pt x="1049243" y="3056698"/>
                </a:cubicBezTo>
                <a:cubicBezTo>
                  <a:pt x="977932" y="2938285"/>
                  <a:pt x="977932" y="2786717"/>
                  <a:pt x="1049243" y="2668304"/>
                </a:cubicBezTo>
                <a:cubicBezTo>
                  <a:pt x="1049243" y="2668304"/>
                  <a:pt x="1049243" y="2668304"/>
                  <a:pt x="1457007" y="1963067"/>
                </a:cubicBezTo>
                <a:lnTo>
                  <a:pt x="1491373" y="1903634"/>
                </a:lnTo>
                <a:lnTo>
                  <a:pt x="1490164" y="1903127"/>
                </a:lnTo>
                <a:cubicBezTo>
                  <a:pt x="1465456" y="1888705"/>
                  <a:pt x="1444493" y="1867820"/>
                  <a:pt x="1429519" y="1841960"/>
                </a:cubicBezTo>
                <a:cubicBezTo>
                  <a:pt x="1429519" y="1841960"/>
                  <a:pt x="1429519" y="1841960"/>
                  <a:pt x="968320" y="1044307"/>
                </a:cubicBezTo>
                <a:cubicBezTo>
                  <a:pt x="938371" y="994579"/>
                  <a:pt x="938371" y="930926"/>
                  <a:pt x="968320" y="881196"/>
                </a:cubicBezTo>
                <a:cubicBezTo>
                  <a:pt x="968320" y="881196"/>
                  <a:pt x="968320" y="881196"/>
                  <a:pt x="1429519" y="83546"/>
                </a:cubicBezTo>
                <a:cubicBezTo>
                  <a:pt x="1459466" y="31828"/>
                  <a:pt x="1513373" y="0"/>
                  <a:pt x="1573268" y="0"/>
                </a:cubicBezTo>
                <a:close/>
              </a:path>
            </a:pathLst>
          </a:custGeom>
          <a:solidFill>
            <a:schemeClr val="tx1">
              <a:lumMod val="50000"/>
              <a:lumOff val="50000"/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3" name="Graphic 2" descr="Work from home desk with solid fill">
            <a:extLst>
              <a:ext uri="{FF2B5EF4-FFF2-40B4-BE49-F238E27FC236}">
                <a16:creationId xmlns:a16="http://schemas.microsoft.com/office/drawing/2014/main" id="{541EFFCF-3224-B09E-D065-D3AE7E7513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531503" y="2129307"/>
            <a:ext cx="3217333" cy="3217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383053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6">
            <a:extLst>
              <a:ext uri="{FF2B5EF4-FFF2-40B4-BE49-F238E27FC236}">
                <a16:creationId xmlns:a16="http://schemas.microsoft.com/office/drawing/2014/main" id="{60E1BEF7-67B1-694A-990B-9EDD7D947625}"/>
              </a:ext>
            </a:extLst>
          </p:cNvPr>
          <p:cNvSpPr txBox="1">
            <a:spLocks/>
          </p:cNvSpPr>
          <p:nvPr/>
        </p:nvSpPr>
        <p:spPr>
          <a:xfrm>
            <a:off x="550332" y="417956"/>
            <a:ext cx="10515600" cy="1017471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i="0" kern="1200">
                <a:solidFill>
                  <a:schemeClr val="tx1"/>
                </a:solidFill>
                <a:latin typeface="Arial Narrow" panose="020B0604020202020204" pitchFamily="34" charset="0"/>
                <a:ea typeface="+mj-ea"/>
                <a:cs typeface="Arial Narrow" panose="020B0604020202020204" pitchFamily="34" charset="0"/>
              </a:defRPr>
            </a:lvl1pPr>
          </a:lstStyle>
          <a:p>
            <a:endParaRPr lang="en-US" sz="2400" dirty="0"/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B4EDE111-3806-2688-F63C-7EB107B11CD8}"/>
              </a:ext>
            </a:extLst>
          </p:cNvPr>
          <p:cNvSpPr txBox="1">
            <a:spLocks/>
          </p:cNvSpPr>
          <p:nvPr/>
        </p:nvSpPr>
        <p:spPr>
          <a:xfrm>
            <a:off x="90110" y="46396"/>
            <a:ext cx="7452026" cy="736956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200" kern="1200">
                <a:solidFill>
                  <a:schemeClr val="bg1"/>
                </a:solidFill>
                <a:latin typeface="Arial Narrow" charset="0"/>
                <a:ea typeface="Arial Narrow" charset="0"/>
                <a:cs typeface="Arial Narrow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AU" sz="4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rom linear to non-linear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5393472-DE61-5B97-63FB-29C3B4CE5BB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735" t="20809" r="5898" b="13545"/>
          <a:stretch/>
        </p:blipFill>
        <p:spPr>
          <a:xfrm>
            <a:off x="705080" y="2115238"/>
            <a:ext cx="5927074" cy="329404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3F04A31-C0EA-112F-E8F4-69BB53E877F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607" t="24302"/>
          <a:stretch/>
        </p:blipFill>
        <p:spPr>
          <a:xfrm>
            <a:off x="7315200" y="2115239"/>
            <a:ext cx="4691564" cy="329404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851EAC9-3735-B901-82EC-8CD2002D5A1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95" r="814" b="91565"/>
          <a:stretch/>
        </p:blipFill>
        <p:spPr>
          <a:xfrm>
            <a:off x="705080" y="1477468"/>
            <a:ext cx="5927073" cy="36574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64C8F6B-6DDC-E09F-F70B-4FE8A92B62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5200" y="1477468"/>
            <a:ext cx="2930487" cy="378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15159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6">
            <a:extLst>
              <a:ext uri="{FF2B5EF4-FFF2-40B4-BE49-F238E27FC236}">
                <a16:creationId xmlns:a16="http://schemas.microsoft.com/office/drawing/2014/main" id="{60E1BEF7-67B1-694A-990B-9EDD7D947625}"/>
              </a:ext>
            </a:extLst>
          </p:cNvPr>
          <p:cNvSpPr txBox="1">
            <a:spLocks/>
          </p:cNvSpPr>
          <p:nvPr/>
        </p:nvSpPr>
        <p:spPr>
          <a:xfrm>
            <a:off x="550332" y="417956"/>
            <a:ext cx="10515600" cy="1017471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i="0" kern="1200">
                <a:solidFill>
                  <a:schemeClr val="tx1"/>
                </a:solidFill>
                <a:latin typeface="Arial Narrow" panose="020B0604020202020204" pitchFamily="34" charset="0"/>
                <a:ea typeface="+mj-ea"/>
                <a:cs typeface="Arial Narrow" panose="020B0604020202020204" pitchFamily="34" charset="0"/>
              </a:defRPr>
            </a:lvl1pPr>
          </a:lstStyle>
          <a:p>
            <a:endParaRPr lang="en-US" sz="2400" dirty="0"/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B4EDE111-3806-2688-F63C-7EB107B11CD8}"/>
              </a:ext>
            </a:extLst>
          </p:cNvPr>
          <p:cNvSpPr txBox="1">
            <a:spLocks/>
          </p:cNvSpPr>
          <p:nvPr/>
        </p:nvSpPr>
        <p:spPr>
          <a:xfrm>
            <a:off x="90110" y="46396"/>
            <a:ext cx="7452026" cy="736956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200" kern="1200">
                <a:solidFill>
                  <a:schemeClr val="bg1"/>
                </a:solidFill>
                <a:latin typeface="Arial Narrow" charset="0"/>
                <a:ea typeface="Arial Narrow" charset="0"/>
                <a:cs typeface="Arial Narrow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AU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wo cas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275CE74-B9F4-4243-2B1F-6A49380CA6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9264" y="1154912"/>
            <a:ext cx="8767617" cy="4857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511690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0910C77F-7B4A-670A-D077-D00DD5751E51}"/>
              </a:ext>
            </a:extLst>
          </p:cNvPr>
          <p:cNvGrpSpPr/>
          <p:nvPr/>
        </p:nvGrpSpPr>
        <p:grpSpPr>
          <a:xfrm>
            <a:off x="259976" y="107575"/>
            <a:ext cx="9472727" cy="6329084"/>
            <a:chOff x="838200" y="-188260"/>
            <a:chExt cx="10319892" cy="6858000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255B9EAF-9750-68B5-EBCD-7D47662BC1A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33908" y="-188260"/>
              <a:ext cx="10124184" cy="6858000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04DF720C-BC4C-15D2-45AF-D3EC72ADB075}"/>
                </a:ext>
              </a:extLst>
            </p:cNvPr>
            <p:cNvSpPr/>
            <p:nvPr/>
          </p:nvSpPr>
          <p:spPr>
            <a:xfrm>
              <a:off x="3711388" y="1335740"/>
              <a:ext cx="1030941" cy="54684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7352B9D6-0AA3-BE49-07E6-54B4B31F08BE}"/>
                </a:ext>
              </a:extLst>
            </p:cNvPr>
            <p:cNvSpPr/>
            <p:nvPr/>
          </p:nvSpPr>
          <p:spPr>
            <a:xfrm>
              <a:off x="4455459" y="4545104"/>
              <a:ext cx="5970494" cy="8964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DB184E9-6E25-21E6-D292-001E9B9D088B}"/>
                </a:ext>
              </a:extLst>
            </p:cNvPr>
            <p:cNvSpPr/>
            <p:nvPr/>
          </p:nvSpPr>
          <p:spPr>
            <a:xfrm>
              <a:off x="838200" y="6096003"/>
              <a:ext cx="2030506" cy="4661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1B9C7AAD-7AE8-C5EC-5685-8A8248C22A10}"/>
                </a:ext>
              </a:extLst>
            </p:cNvPr>
            <p:cNvSpPr/>
            <p:nvPr/>
          </p:nvSpPr>
          <p:spPr>
            <a:xfrm>
              <a:off x="6575612" y="26895"/>
              <a:ext cx="4011706" cy="8337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72FBBA34-50AD-6AB7-81A0-A5E4C696BDAB}"/>
                </a:ext>
              </a:extLst>
            </p:cNvPr>
            <p:cNvSpPr/>
            <p:nvPr/>
          </p:nvSpPr>
          <p:spPr>
            <a:xfrm>
              <a:off x="6881168" y="1004050"/>
              <a:ext cx="2262831" cy="2779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</p:spTree>
    <p:extLst>
      <p:ext uri="{BB962C8B-B14F-4D97-AF65-F5344CB8AC3E}">
        <p14:creationId xmlns:p14="http://schemas.microsoft.com/office/powerpoint/2010/main" val="6288962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0" y="2"/>
            <a:ext cx="12192000" cy="1423949"/>
          </a:xfrm>
          <a:solidFill>
            <a:srgbClr val="006DAE"/>
          </a:solidFill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sz="4267" dirty="0">
                <a:latin typeface="Bahnschrift" panose="020B0502040204020203" pitchFamily="34" charset="0"/>
              </a:rPr>
              <a:t>	What is Cluster Analysis</a:t>
            </a:r>
          </a:p>
        </p:txBody>
      </p:sp>
      <p:pic>
        <p:nvPicPr>
          <p:cNvPr id="1030" name="Picture 6" descr="Image result for Monash university logo">
            <a:extLst>
              <a:ext uri="{FF2B5EF4-FFF2-40B4-BE49-F238E27FC236}">
                <a16:creationId xmlns:a16="http://schemas.microsoft.com/office/drawing/2014/main" id="{2A753CFC-B456-4081-BF25-05ED15FDA690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023" y="69802"/>
            <a:ext cx="1361216" cy="128434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7A83C24-945F-4E89-BC3F-E89F840C246F}"/>
              </a:ext>
            </a:extLst>
          </p:cNvPr>
          <p:cNvSpPr txBox="1"/>
          <p:nvPr/>
        </p:nvSpPr>
        <p:spPr>
          <a:xfrm>
            <a:off x="632177" y="2032000"/>
            <a:ext cx="726288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Cluster: collection of data objects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GB" sz="2400" dirty="0"/>
              <a:t>Grouping similar objects in a cluster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GB" sz="2400" dirty="0"/>
              <a:t>No pre-defined classes </a:t>
            </a:r>
            <a:r>
              <a:rPr lang="en-GB" sz="2400" dirty="0">
                <a:sym typeface="Wingdings" panose="05000000000000000000" pitchFamily="2" charset="2"/>
              </a:rPr>
              <a:t> unsupervised classification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GB" sz="2400" dirty="0">
                <a:sym typeface="Wingdings" panose="05000000000000000000" pitchFamily="2" charset="2"/>
              </a:rPr>
              <a:t>For analysis of data</a:t>
            </a:r>
            <a:endParaRPr lang="en-GB" sz="2400" dirty="0"/>
          </a:p>
          <a:p>
            <a:pPr marL="380990" indent="-380990">
              <a:buFont typeface="Arial" panose="020B0604020202020204" pitchFamily="34" charset="0"/>
              <a:buChar char="•"/>
            </a:pPr>
            <a:endParaRPr lang="en-GB" sz="2400" dirty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GB" sz="2400" dirty="0"/>
              <a:t>Cluster analysis – grouping a set of data objects into cluster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endParaRPr lang="en-GB" sz="2400" dirty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GB" sz="2400" dirty="0"/>
              <a:t>In what contexts would you want to complete a cluster analysis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B1EF54F-3285-4236-B84E-975EB2B8F8C2}"/>
              </a:ext>
            </a:extLst>
          </p:cNvPr>
          <p:cNvSpPr txBox="1"/>
          <p:nvPr/>
        </p:nvSpPr>
        <p:spPr>
          <a:xfrm>
            <a:off x="0" y="6192239"/>
            <a:ext cx="12192000" cy="830997"/>
          </a:xfrm>
          <a:prstGeom prst="rect">
            <a:avLst/>
          </a:prstGeom>
          <a:solidFill>
            <a:srgbClr val="006DAE"/>
          </a:solidFill>
        </p:spPr>
        <p:txBody>
          <a:bodyPr wrap="square" rtlCol="0">
            <a:spAutoFit/>
          </a:bodyPr>
          <a:lstStyle/>
          <a:p>
            <a:r>
              <a:rPr lang="en-GB" sz="2400" dirty="0"/>
              <a:t>																			</a:t>
            </a:r>
            <a:endParaRPr lang="en-GB" sz="2400" dirty="0">
              <a:solidFill>
                <a:schemeClr val="bg1"/>
              </a:solidFill>
            </a:endParaRPr>
          </a:p>
        </p:txBody>
      </p:sp>
      <p:pic>
        <p:nvPicPr>
          <p:cNvPr id="1026" name="Picture 2" descr="Image result for apples and oranges cluster group">
            <a:extLst>
              <a:ext uri="{FF2B5EF4-FFF2-40B4-BE49-F238E27FC236}">
                <a16:creationId xmlns:a16="http://schemas.microsoft.com/office/drawing/2014/main" id="{525C420D-54D6-495A-8182-3518E3FD36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7726" y="1767760"/>
            <a:ext cx="3432097" cy="4118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547116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7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5F675BE-56CE-3E98-1D1B-DFC4DDEAB52E}"/>
              </a:ext>
            </a:extLst>
          </p:cNvPr>
          <p:cNvGrpSpPr/>
          <p:nvPr/>
        </p:nvGrpSpPr>
        <p:grpSpPr>
          <a:xfrm>
            <a:off x="563074" y="130150"/>
            <a:ext cx="9558079" cy="6503732"/>
            <a:chOff x="563074" y="130150"/>
            <a:chExt cx="9271519" cy="626859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2A674710-538F-F163-E2E7-7B9A302607B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63074" y="130150"/>
              <a:ext cx="9271519" cy="6268598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5E05E55F-9D8D-994C-FDB8-A6330D1EC4E2}"/>
                </a:ext>
              </a:extLst>
            </p:cNvPr>
            <p:cNvSpPr/>
            <p:nvPr/>
          </p:nvSpPr>
          <p:spPr>
            <a:xfrm>
              <a:off x="5500225" y="2161034"/>
              <a:ext cx="4334368" cy="4131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856E3496-8069-72DC-F6A9-355B3C03FC6C}"/>
                </a:ext>
              </a:extLst>
            </p:cNvPr>
            <p:cNvSpPr/>
            <p:nvPr/>
          </p:nvSpPr>
          <p:spPr>
            <a:xfrm>
              <a:off x="4863731" y="1840465"/>
              <a:ext cx="1272988" cy="3295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CD17D574-1B97-E844-8259-DA0A8FEA1F94}"/>
                </a:ext>
              </a:extLst>
            </p:cNvPr>
            <p:cNvSpPr/>
            <p:nvPr/>
          </p:nvSpPr>
          <p:spPr>
            <a:xfrm>
              <a:off x="2156389" y="1840465"/>
              <a:ext cx="2021163" cy="3295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2E161605-28D4-7810-B735-604AC4A281E6}"/>
                </a:ext>
              </a:extLst>
            </p:cNvPr>
            <p:cNvSpPr/>
            <p:nvPr/>
          </p:nvSpPr>
          <p:spPr>
            <a:xfrm>
              <a:off x="3725212" y="1189551"/>
              <a:ext cx="4118906" cy="3295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D80D7206-F863-1F5B-06BC-6EBE30C8B6C2}"/>
                </a:ext>
              </a:extLst>
            </p:cNvPr>
            <p:cNvSpPr/>
            <p:nvPr/>
          </p:nvSpPr>
          <p:spPr>
            <a:xfrm>
              <a:off x="3501093" y="2099577"/>
              <a:ext cx="524059" cy="41313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72B13582-D3AF-2BFC-D0F8-5520BCDFAFC6}"/>
                </a:ext>
              </a:extLst>
            </p:cNvPr>
            <p:cNvSpPr/>
            <p:nvPr/>
          </p:nvSpPr>
          <p:spPr>
            <a:xfrm>
              <a:off x="5028279" y="1952118"/>
              <a:ext cx="349628" cy="294917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</p:spTree>
    <p:extLst>
      <p:ext uri="{BB962C8B-B14F-4D97-AF65-F5344CB8AC3E}">
        <p14:creationId xmlns:p14="http://schemas.microsoft.com/office/powerpoint/2010/main" val="59667161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F042D5E8-EF66-3DE4-2109-383A0CF9308B}"/>
              </a:ext>
            </a:extLst>
          </p:cNvPr>
          <p:cNvGrpSpPr/>
          <p:nvPr/>
        </p:nvGrpSpPr>
        <p:grpSpPr>
          <a:xfrm>
            <a:off x="557649" y="206188"/>
            <a:ext cx="9299717" cy="6213298"/>
            <a:chOff x="557649" y="206188"/>
            <a:chExt cx="9299717" cy="6213298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B86054C0-4148-A682-8562-E008568312C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57649" y="206188"/>
              <a:ext cx="9299717" cy="6158753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D5630C0D-9717-5466-72F6-C2D13D752537}"/>
                </a:ext>
              </a:extLst>
            </p:cNvPr>
            <p:cNvSpPr/>
            <p:nvPr/>
          </p:nvSpPr>
          <p:spPr>
            <a:xfrm>
              <a:off x="7422776" y="5271247"/>
              <a:ext cx="1766048" cy="7351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FDC50D8-D248-3471-AC86-C1547980509D}"/>
                </a:ext>
              </a:extLst>
            </p:cNvPr>
            <p:cNvSpPr/>
            <p:nvPr/>
          </p:nvSpPr>
          <p:spPr>
            <a:xfrm>
              <a:off x="5833970" y="6006353"/>
              <a:ext cx="524059" cy="41313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5062191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18"/>
          <p:cNvSpPr txBox="1">
            <a:spLocks noGrp="1"/>
          </p:cNvSpPr>
          <p:nvPr>
            <p:ph type="title"/>
          </p:nvPr>
        </p:nvSpPr>
        <p:spPr>
          <a:xfrm>
            <a:off x="841247" y="581891"/>
            <a:ext cx="3771009" cy="3740727"/>
          </a:xfrm>
          <a:prstGeom prst="rect">
            <a:avLst/>
          </a:prstGeom>
        </p:spPr>
        <p:txBody>
          <a:bodyPr spcFirstLastPara="1" vert="horz" lIns="91440" tIns="45720" rIns="91440" bIns="45720" rtlCol="0" anchor="b" anchorCtr="0">
            <a:normAutofit/>
          </a:bodyPr>
          <a:lstStyle/>
          <a:p>
            <a:pPr>
              <a:spcBef>
                <a:spcPct val="0"/>
              </a:spcBef>
            </a:pPr>
            <a:r>
              <a:rPr lang="en-US" sz="54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The multilayer perceptron (MLP)</a:t>
            </a:r>
          </a:p>
        </p:txBody>
      </p:sp>
      <p:sp>
        <p:nvSpPr>
          <p:cNvPr id="154" name="Rectangle 145">
            <a:extLst>
              <a:ext uri="{FF2B5EF4-FFF2-40B4-BE49-F238E27FC236}">
                <a16:creationId xmlns:a16="http://schemas.microsoft.com/office/drawing/2014/main" id="{23127454-05ED-4566-85B8-9B19E8D6DC6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6032938" y="-6032938"/>
            <a:ext cx="126124" cy="12192000"/>
          </a:xfrm>
          <a:prstGeom prst="rect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61D68EA-FD68-E8A0-9836-DCE1FB3C282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805" t="21220"/>
          <a:stretch/>
        </p:blipFill>
        <p:spPr>
          <a:xfrm>
            <a:off x="4218724" y="1002535"/>
            <a:ext cx="7847143" cy="4627084"/>
          </a:xfrm>
          <a:prstGeom prst="rect">
            <a:avLst/>
          </a:prstGeom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DA714046-B989-866A-A7F7-D233F7DF6B55}"/>
              </a:ext>
            </a:extLst>
          </p:cNvPr>
          <p:cNvGrpSpPr/>
          <p:nvPr/>
        </p:nvGrpSpPr>
        <p:grpSpPr>
          <a:xfrm>
            <a:off x="358589" y="128893"/>
            <a:ext cx="10237694" cy="6385059"/>
            <a:chOff x="358589" y="128893"/>
            <a:chExt cx="10237694" cy="6385059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EBF4230D-7033-98F0-BC8F-154184D5ECA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8589" y="128893"/>
              <a:ext cx="10012116" cy="6385059"/>
            </a:xfrm>
            <a:prstGeom prst="rect">
              <a:avLst/>
            </a:prstGeom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3C1EA884-C004-B3A2-1D41-0E0E061C6F75}"/>
                </a:ext>
              </a:extLst>
            </p:cNvPr>
            <p:cNvSpPr/>
            <p:nvPr/>
          </p:nvSpPr>
          <p:spPr>
            <a:xfrm>
              <a:off x="8148918" y="1649506"/>
              <a:ext cx="2447365" cy="1219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18"/>
          <p:cNvSpPr txBox="1">
            <a:spLocks noGrp="1"/>
          </p:cNvSpPr>
          <p:nvPr>
            <p:ph type="title"/>
          </p:nvPr>
        </p:nvSpPr>
        <p:spPr>
          <a:xfrm>
            <a:off x="433623" y="372570"/>
            <a:ext cx="3771009" cy="3740727"/>
          </a:xfrm>
          <a:prstGeom prst="rect">
            <a:avLst/>
          </a:prstGeom>
        </p:spPr>
        <p:txBody>
          <a:bodyPr spcFirstLastPara="1" vert="horz" lIns="91440" tIns="45720" rIns="91440" bIns="45720" rtlCol="0" anchor="b" anchorCtr="0">
            <a:normAutofit/>
          </a:bodyPr>
          <a:lstStyle/>
          <a:p>
            <a:pPr>
              <a:spcBef>
                <a:spcPct val="0"/>
              </a:spcBef>
            </a:pPr>
            <a:r>
              <a:rPr lang="en-US" sz="54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The neural network</a:t>
            </a:r>
          </a:p>
        </p:txBody>
      </p:sp>
      <p:sp>
        <p:nvSpPr>
          <p:cNvPr id="154" name="Rectangle 145">
            <a:extLst>
              <a:ext uri="{FF2B5EF4-FFF2-40B4-BE49-F238E27FC236}">
                <a16:creationId xmlns:a16="http://schemas.microsoft.com/office/drawing/2014/main" id="{23127454-05ED-4566-85B8-9B19E8D6DC6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6032938" y="-6032938"/>
            <a:ext cx="126124" cy="12192000"/>
          </a:xfrm>
          <a:prstGeom prst="rect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E68DA3E-BCFE-27CE-B1B8-8D7DA525839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9884"/>
          <a:stretch/>
        </p:blipFill>
        <p:spPr>
          <a:xfrm>
            <a:off x="3569091" y="1244906"/>
            <a:ext cx="8464370" cy="4534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882158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4000F663-8F1B-FE0A-4EC1-C053082F7674}"/>
              </a:ext>
            </a:extLst>
          </p:cNvPr>
          <p:cNvGrpSpPr/>
          <p:nvPr/>
        </p:nvGrpSpPr>
        <p:grpSpPr>
          <a:xfrm>
            <a:off x="0" y="-8965"/>
            <a:ext cx="9144000" cy="6866965"/>
            <a:chOff x="1524000" y="0"/>
            <a:chExt cx="9144000" cy="6866965"/>
          </a:xfrm>
        </p:grpSpPr>
        <p:sp>
          <p:nvSpPr>
            <p:cNvPr id="179" name="Google Shape;179;p22"/>
            <p:cNvSpPr txBox="1"/>
            <p:nvPr/>
          </p:nvSpPr>
          <p:spPr>
            <a:xfrm>
              <a:off x="1524000" y="0"/>
              <a:ext cx="9144000" cy="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endParaRPr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50EEBCC7-1228-0BD0-8DAA-2AECE1FA20D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24558" y="195892"/>
              <a:ext cx="7414353" cy="6466215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23EA9B46-E546-D850-DA00-4D36E830E9D8}"/>
                </a:ext>
              </a:extLst>
            </p:cNvPr>
            <p:cNvSpPr/>
            <p:nvPr/>
          </p:nvSpPr>
          <p:spPr>
            <a:xfrm>
              <a:off x="9022814" y="2671480"/>
              <a:ext cx="623210" cy="7216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873680B-A648-3B63-C766-F14194AA9CE2}"/>
                </a:ext>
              </a:extLst>
            </p:cNvPr>
            <p:cNvSpPr/>
            <p:nvPr/>
          </p:nvSpPr>
          <p:spPr>
            <a:xfrm>
              <a:off x="9410995" y="2680447"/>
              <a:ext cx="265161" cy="22770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6800B45C-E4D7-DA23-DAD7-E66DE80326EF}"/>
                </a:ext>
              </a:extLst>
            </p:cNvPr>
            <p:cNvSpPr/>
            <p:nvPr/>
          </p:nvSpPr>
          <p:spPr>
            <a:xfrm>
              <a:off x="9700352" y="2510118"/>
              <a:ext cx="265161" cy="22770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5678C764-0683-B985-0EEE-AD8BF8C6195F}"/>
                </a:ext>
              </a:extLst>
            </p:cNvPr>
            <p:cNvSpPr/>
            <p:nvPr/>
          </p:nvSpPr>
          <p:spPr>
            <a:xfrm rot="5400000">
              <a:off x="6598564" y="5595867"/>
              <a:ext cx="265161" cy="22770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394B60C1-9781-E25B-014B-84DD97171E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0834" y="517793"/>
            <a:ext cx="8181152" cy="5580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650560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18"/>
          <p:cNvSpPr txBox="1">
            <a:spLocks noGrp="1"/>
          </p:cNvSpPr>
          <p:nvPr>
            <p:ph type="title"/>
          </p:nvPr>
        </p:nvSpPr>
        <p:spPr>
          <a:xfrm>
            <a:off x="31088" y="972343"/>
            <a:ext cx="3569464" cy="3740727"/>
          </a:xfrm>
          <a:prstGeom prst="rect">
            <a:avLst/>
          </a:prstGeom>
        </p:spPr>
        <p:txBody>
          <a:bodyPr spcFirstLastPara="1" vert="horz" lIns="91440" tIns="45720" rIns="91440" bIns="45720" rtlCol="0" anchor="b" anchorCtr="0">
            <a:normAutofit/>
          </a:bodyPr>
          <a:lstStyle/>
          <a:p>
            <a:pPr>
              <a:spcBef>
                <a:spcPct val="0"/>
              </a:spcBef>
            </a:pPr>
            <a:r>
              <a:rPr lang="en-US" sz="54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Back propagation algorithm</a:t>
            </a:r>
          </a:p>
        </p:txBody>
      </p:sp>
      <p:sp>
        <p:nvSpPr>
          <p:cNvPr id="154" name="Rectangle 145">
            <a:extLst>
              <a:ext uri="{FF2B5EF4-FFF2-40B4-BE49-F238E27FC236}">
                <a16:creationId xmlns:a16="http://schemas.microsoft.com/office/drawing/2014/main" id="{23127454-05ED-4566-85B8-9B19E8D6DC6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6032938" y="-6032938"/>
            <a:ext cx="126124" cy="12192000"/>
          </a:xfrm>
          <a:prstGeom prst="rect">
            <a:avLst/>
          </a:prstGeom>
          <a:solidFill>
            <a:srgbClr val="4472C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4CE3D94-BD50-6D68-AD20-1EDCEBA65B2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24" t="23694"/>
          <a:stretch/>
        </p:blipFill>
        <p:spPr>
          <a:xfrm>
            <a:off x="3600552" y="1068636"/>
            <a:ext cx="8472722" cy="4633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47327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18"/>
          <p:cNvSpPr txBox="1">
            <a:spLocks noGrp="1"/>
          </p:cNvSpPr>
          <p:nvPr>
            <p:ph type="title"/>
          </p:nvPr>
        </p:nvSpPr>
        <p:spPr>
          <a:xfrm>
            <a:off x="838199" y="291090"/>
            <a:ext cx="10515599" cy="932688"/>
          </a:xfrm>
          <a:prstGeom prst="rect">
            <a:avLst/>
          </a:prstGeom>
        </p:spPr>
        <p:txBody>
          <a:bodyPr spcFirstLastPara="1" vert="horz" lIns="91440" tIns="45720" rIns="91440" bIns="45720" rtlCol="0" anchor="b" anchorCtr="0">
            <a:normAutofit/>
          </a:bodyPr>
          <a:lstStyle/>
          <a:p>
            <a:pPr>
              <a:spcBef>
                <a:spcPct val="0"/>
              </a:spcBef>
            </a:pPr>
            <a:r>
              <a:rPr lang="en-US" sz="5400" kern="12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Automatic Feature Extraction</a:t>
            </a:r>
            <a:endParaRPr lang="en-US" sz="5400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CD09350-2E63-A8E8-7A69-BF12507CB90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00" t="29704" r="1029"/>
          <a:stretch/>
        </p:blipFill>
        <p:spPr>
          <a:xfrm>
            <a:off x="838200" y="1674564"/>
            <a:ext cx="10515599" cy="4612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68899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CD3CABA-EE69-92BD-2295-7EE72EA78C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6002" y="297872"/>
            <a:ext cx="9179996" cy="626225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2692BBD-D84F-B5CA-07D4-0C969A9907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5626" y="0"/>
            <a:ext cx="10700747" cy="68580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FAD7369-B08F-081D-D9A6-74B9D1BE7B20}"/>
              </a:ext>
            </a:extLst>
          </p:cNvPr>
          <p:cNvSpPr/>
          <p:nvPr/>
        </p:nvSpPr>
        <p:spPr>
          <a:xfrm>
            <a:off x="5023692" y="143219"/>
            <a:ext cx="6555036" cy="8593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0" y="2"/>
            <a:ext cx="12192000" cy="1423949"/>
          </a:xfrm>
          <a:solidFill>
            <a:srgbClr val="006DAE"/>
          </a:solidFill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sz="4267" dirty="0">
                <a:latin typeface="Bahnschrift" panose="020B0502040204020203" pitchFamily="34" charset="0"/>
              </a:rPr>
              <a:t>	Cluster Analysis Applications</a:t>
            </a:r>
          </a:p>
        </p:txBody>
      </p:sp>
      <p:pic>
        <p:nvPicPr>
          <p:cNvPr id="1030" name="Picture 6" descr="Image result for Monash university logo">
            <a:extLst>
              <a:ext uri="{FF2B5EF4-FFF2-40B4-BE49-F238E27FC236}">
                <a16:creationId xmlns:a16="http://schemas.microsoft.com/office/drawing/2014/main" id="{2A753CFC-B456-4081-BF25-05ED15FDA690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023" y="69802"/>
            <a:ext cx="1361216" cy="128434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7A83C24-945F-4E89-BC3F-E89F840C246F}"/>
              </a:ext>
            </a:extLst>
          </p:cNvPr>
          <p:cNvSpPr txBox="1"/>
          <p:nvPr/>
        </p:nvSpPr>
        <p:spPr>
          <a:xfrm>
            <a:off x="688622" y="1872109"/>
            <a:ext cx="10814756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0990" indent="-38099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2400" dirty="0"/>
              <a:t>Market segmentation – targeted marketing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GB" sz="2400" dirty="0"/>
              <a:t>Market structure analysis – identify groups of similar products according to competitive measures of similarity</a:t>
            </a:r>
          </a:p>
          <a:p>
            <a:pPr marL="380990" indent="-38099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2400" dirty="0"/>
              <a:t>Finance – develop a balanced portfolio</a:t>
            </a:r>
          </a:p>
          <a:p>
            <a:pPr marL="990575" lvl="1" indent="-380990">
              <a:buFont typeface="Arial" panose="020B0604020202020204" pitchFamily="34" charset="0"/>
              <a:buChar char="•"/>
            </a:pPr>
            <a:r>
              <a:rPr lang="en-GB" sz="2400" dirty="0" err="1"/>
              <a:t>eg.</a:t>
            </a:r>
            <a:r>
              <a:rPr lang="en-GB" sz="2400" dirty="0"/>
              <a:t> Volatility, beta, </a:t>
            </a:r>
            <a:r>
              <a:rPr lang="en-GB" sz="2400" dirty="0" err="1"/>
              <a:t>vega</a:t>
            </a:r>
            <a:r>
              <a:rPr lang="en-GB" sz="2400" dirty="0"/>
              <a:t>, returns over different periods</a:t>
            </a:r>
          </a:p>
          <a:p>
            <a:pPr marL="380990" indent="-38099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2400" dirty="0"/>
              <a:t>Land use – identify are of similar land use in Earth observation database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GB" sz="2400" dirty="0"/>
              <a:t>Medical</a:t>
            </a:r>
          </a:p>
          <a:p>
            <a:pPr marL="990575" lvl="1" indent="-380990">
              <a:buFont typeface="Arial" panose="020B0604020202020204" pitchFamily="34" charset="0"/>
              <a:buChar char="•"/>
            </a:pPr>
            <a:r>
              <a:rPr lang="en-GB" sz="2400" dirty="0" err="1"/>
              <a:t>eg.</a:t>
            </a:r>
            <a:r>
              <a:rPr lang="en-GB" sz="2400" dirty="0"/>
              <a:t> Types of tumou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B1EF54F-3285-4236-B84E-975EB2B8F8C2}"/>
              </a:ext>
            </a:extLst>
          </p:cNvPr>
          <p:cNvSpPr txBox="1"/>
          <p:nvPr/>
        </p:nvSpPr>
        <p:spPr>
          <a:xfrm>
            <a:off x="0" y="6192239"/>
            <a:ext cx="12192000" cy="830997"/>
          </a:xfrm>
          <a:prstGeom prst="rect">
            <a:avLst/>
          </a:prstGeom>
          <a:solidFill>
            <a:srgbClr val="006DAE"/>
          </a:solidFill>
        </p:spPr>
        <p:txBody>
          <a:bodyPr wrap="square" rtlCol="0">
            <a:spAutoFit/>
          </a:bodyPr>
          <a:lstStyle/>
          <a:p>
            <a:r>
              <a:rPr lang="en-GB" sz="2400" dirty="0"/>
              <a:t>																			</a:t>
            </a:r>
            <a:endParaRPr lang="en-GB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81782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5" name="Rectangle 14">
            <a:extLst>
              <a:ext uri="{FF2B5EF4-FFF2-40B4-BE49-F238E27FC236}">
                <a16:creationId xmlns:a16="http://schemas.microsoft.com/office/drawing/2014/main" id="{1ED8053C-AF28-403A-90F2-67A100EDECE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10BCDCE7-03A4-438B-9B4A-0F5E37C4C1A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62677" y="456020"/>
            <a:ext cx="6737282" cy="6032228"/>
          </a:xfrm>
          <a:custGeom>
            <a:avLst/>
            <a:gdLst>
              <a:gd name="connsiteX0" fmla="*/ 3069307 w 6737282"/>
              <a:gd name="connsiteY0" fmla="*/ 4550727 h 6032228"/>
              <a:gd name="connsiteX1" fmla="*/ 3741218 w 6737282"/>
              <a:gd name="connsiteY1" fmla="*/ 4550727 h 6032228"/>
              <a:gd name="connsiteX2" fmla="*/ 3772850 w 6737282"/>
              <a:gd name="connsiteY2" fmla="*/ 4554928 h 6032228"/>
              <a:gd name="connsiteX3" fmla="*/ 3794605 w 6737282"/>
              <a:gd name="connsiteY3" fmla="*/ 4564050 h 6032228"/>
              <a:gd name="connsiteX4" fmla="*/ 3781310 w 6737282"/>
              <a:gd name="connsiteY4" fmla="*/ 4587045 h 6032228"/>
              <a:gd name="connsiteX5" fmla="*/ 3310252 w 6737282"/>
              <a:gd name="connsiteY5" fmla="*/ 5401750 h 6032228"/>
              <a:gd name="connsiteX6" fmla="*/ 3029607 w 6737282"/>
              <a:gd name="connsiteY6" fmla="*/ 5564857 h 6032228"/>
              <a:gd name="connsiteX7" fmla="*/ 2804017 w 6737282"/>
              <a:gd name="connsiteY7" fmla="*/ 5564857 h 6032228"/>
              <a:gd name="connsiteX8" fmla="*/ 2777701 w 6737282"/>
              <a:gd name="connsiteY8" fmla="*/ 5564857 h 6032228"/>
              <a:gd name="connsiteX9" fmla="*/ 2752589 w 6737282"/>
              <a:gd name="connsiteY9" fmla="*/ 5521614 h 6032228"/>
              <a:gd name="connsiteX10" fmla="*/ 2629590 w 6737282"/>
              <a:gd name="connsiteY10" fmla="*/ 5309799 h 6032228"/>
              <a:gd name="connsiteX11" fmla="*/ 2629590 w 6737282"/>
              <a:gd name="connsiteY11" fmla="*/ 5191240 h 6032228"/>
              <a:gd name="connsiteX12" fmla="*/ 2966272 w 6737282"/>
              <a:gd name="connsiteY12" fmla="*/ 4611452 h 6032228"/>
              <a:gd name="connsiteX13" fmla="*/ 3069307 w 6737282"/>
              <a:gd name="connsiteY13" fmla="*/ 4550727 h 6032228"/>
              <a:gd name="connsiteX14" fmla="*/ 1224899 w 6737282"/>
              <a:gd name="connsiteY14" fmla="*/ 1805663 h 6032228"/>
              <a:gd name="connsiteX15" fmla="*/ 3029607 w 6737282"/>
              <a:gd name="connsiteY15" fmla="*/ 1805663 h 6032228"/>
              <a:gd name="connsiteX16" fmla="*/ 3310252 w 6737282"/>
              <a:gd name="connsiteY16" fmla="*/ 1968768 h 6032228"/>
              <a:gd name="connsiteX17" fmla="*/ 4210657 w 6737282"/>
              <a:gd name="connsiteY17" fmla="*/ 3526038 h 6032228"/>
              <a:gd name="connsiteX18" fmla="*/ 4210657 w 6737282"/>
              <a:gd name="connsiteY18" fmla="*/ 3844482 h 6032228"/>
              <a:gd name="connsiteX19" fmla="*/ 3876331 w 6737282"/>
              <a:gd name="connsiteY19" fmla="*/ 4422707 h 6032228"/>
              <a:gd name="connsiteX20" fmla="*/ 3848154 w 6737282"/>
              <a:gd name="connsiteY20" fmla="*/ 4471437 h 6032228"/>
              <a:gd name="connsiteX21" fmla="*/ 3849146 w 6737282"/>
              <a:gd name="connsiteY21" fmla="*/ 4471853 h 6032228"/>
              <a:gd name="connsiteX22" fmla="*/ 3898870 w 6737282"/>
              <a:gd name="connsiteY22" fmla="*/ 4522003 h 6032228"/>
              <a:gd name="connsiteX23" fmla="*/ 4277006 w 6737282"/>
              <a:gd name="connsiteY23" fmla="*/ 5175999 h 6032228"/>
              <a:gd name="connsiteX24" fmla="*/ 4277006 w 6737282"/>
              <a:gd name="connsiteY24" fmla="*/ 5309735 h 6032228"/>
              <a:gd name="connsiteX25" fmla="*/ 3898870 w 6737282"/>
              <a:gd name="connsiteY25" fmla="*/ 5963729 h 6032228"/>
              <a:gd name="connsiteX26" fmla="*/ 3781007 w 6737282"/>
              <a:gd name="connsiteY26" fmla="*/ 6032228 h 6032228"/>
              <a:gd name="connsiteX27" fmla="*/ 3023096 w 6737282"/>
              <a:gd name="connsiteY27" fmla="*/ 6032228 h 6032228"/>
              <a:gd name="connsiteX28" fmla="*/ 2906872 w 6737282"/>
              <a:gd name="connsiteY28" fmla="*/ 5963729 h 6032228"/>
              <a:gd name="connsiteX29" fmla="*/ 2703170 w 6737282"/>
              <a:gd name="connsiteY29" fmla="*/ 5612942 h 6032228"/>
              <a:gd name="connsiteX30" fmla="*/ 2680159 w 6737282"/>
              <a:gd name="connsiteY30" fmla="*/ 5573313 h 6032228"/>
              <a:gd name="connsiteX31" fmla="*/ 2698265 w 6737282"/>
              <a:gd name="connsiteY31" fmla="*/ 5573313 h 6032228"/>
              <a:gd name="connsiteX32" fmla="*/ 2783846 w 6737282"/>
              <a:gd name="connsiteY32" fmla="*/ 5573313 h 6032228"/>
              <a:gd name="connsiteX33" fmla="*/ 2821023 w 6737282"/>
              <a:gd name="connsiteY33" fmla="*/ 5637336 h 6032228"/>
              <a:gd name="connsiteX34" fmla="*/ 2963060 w 6737282"/>
              <a:gd name="connsiteY34" fmla="*/ 5881934 h 6032228"/>
              <a:gd name="connsiteX35" fmla="*/ 3066097 w 6737282"/>
              <a:gd name="connsiteY35" fmla="*/ 5942660 h 6032228"/>
              <a:gd name="connsiteX36" fmla="*/ 3738008 w 6737282"/>
              <a:gd name="connsiteY36" fmla="*/ 5942660 h 6032228"/>
              <a:gd name="connsiteX37" fmla="*/ 3842494 w 6737282"/>
              <a:gd name="connsiteY37" fmla="*/ 5881934 h 6032228"/>
              <a:gd name="connsiteX38" fmla="*/ 4177724 w 6737282"/>
              <a:gd name="connsiteY38" fmla="*/ 5302148 h 6032228"/>
              <a:gd name="connsiteX39" fmla="*/ 4177724 w 6737282"/>
              <a:gd name="connsiteY39" fmla="*/ 5183586 h 6032228"/>
              <a:gd name="connsiteX40" fmla="*/ 3842494 w 6737282"/>
              <a:gd name="connsiteY40" fmla="*/ 4603800 h 6032228"/>
              <a:gd name="connsiteX41" fmla="*/ 3798414 w 6737282"/>
              <a:gd name="connsiteY41" fmla="*/ 4559340 h 6032228"/>
              <a:gd name="connsiteX42" fmla="*/ 3793313 w 6737282"/>
              <a:gd name="connsiteY42" fmla="*/ 4557203 h 6032228"/>
              <a:gd name="connsiteX43" fmla="*/ 3820657 w 6737282"/>
              <a:gd name="connsiteY43" fmla="*/ 4509913 h 6032228"/>
              <a:gd name="connsiteX44" fmla="*/ 3840991 w 6737282"/>
              <a:gd name="connsiteY44" fmla="*/ 4474742 h 6032228"/>
              <a:gd name="connsiteX45" fmla="*/ 3819900 w 6737282"/>
              <a:gd name="connsiteY45" fmla="*/ 4465898 h 6032228"/>
              <a:gd name="connsiteX46" fmla="*/ 3784219 w 6737282"/>
              <a:gd name="connsiteY46" fmla="*/ 4461158 h 6032228"/>
              <a:gd name="connsiteX47" fmla="*/ 3026307 w 6737282"/>
              <a:gd name="connsiteY47" fmla="*/ 4461158 h 6032228"/>
              <a:gd name="connsiteX48" fmla="*/ 2910084 w 6737282"/>
              <a:gd name="connsiteY48" fmla="*/ 4529655 h 6032228"/>
              <a:gd name="connsiteX49" fmla="*/ 2530310 w 6737282"/>
              <a:gd name="connsiteY49" fmla="*/ 5183651 h 6032228"/>
              <a:gd name="connsiteX50" fmla="*/ 2530310 w 6737282"/>
              <a:gd name="connsiteY50" fmla="*/ 5317387 h 6032228"/>
              <a:gd name="connsiteX51" fmla="*/ 2655664 w 6737282"/>
              <a:gd name="connsiteY51" fmla="*/ 5533256 h 6032228"/>
              <a:gd name="connsiteX52" fmla="*/ 2674015 w 6737282"/>
              <a:gd name="connsiteY52" fmla="*/ 5564857 h 6032228"/>
              <a:gd name="connsiteX53" fmla="*/ 2589005 w 6737282"/>
              <a:gd name="connsiteY53" fmla="*/ 5564857 h 6032228"/>
              <a:gd name="connsiteX54" fmla="*/ 1224899 w 6737282"/>
              <a:gd name="connsiteY54" fmla="*/ 5564857 h 6032228"/>
              <a:gd name="connsiteX55" fmla="*/ 948151 w 6737282"/>
              <a:gd name="connsiteY55" fmla="*/ 5401750 h 6032228"/>
              <a:gd name="connsiteX56" fmla="*/ 43851 w 6737282"/>
              <a:gd name="connsiteY56" fmla="*/ 3844482 h 6032228"/>
              <a:gd name="connsiteX57" fmla="*/ 43851 w 6737282"/>
              <a:gd name="connsiteY57" fmla="*/ 3526038 h 6032228"/>
              <a:gd name="connsiteX58" fmla="*/ 948151 w 6737282"/>
              <a:gd name="connsiteY58" fmla="*/ 1968768 h 6032228"/>
              <a:gd name="connsiteX59" fmla="*/ 1224899 w 6737282"/>
              <a:gd name="connsiteY59" fmla="*/ 1805663 h 6032228"/>
              <a:gd name="connsiteX60" fmla="*/ 4371720 w 6737282"/>
              <a:gd name="connsiteY60" fmla="*/ 257854 h 6032228"/>
              <a:gd name="connsiteX61" fmla="*/ 5796146 w 6737282"/>
              <a:gd name="connsiteY61" fmla="*/ 257854 h 6032228"/>
              <a:gd name="connsiteX62" fmla="*/ 5999634 w 6737282"/>
              <a:gd name="connsiteY62" fmla="*/ 374270 h 6032228"/>
              <a:gd name="connsiteX63" fmla="*/ 6711846 w 6737282"/>
              <a:gd name="connsiteY63" fmla="*/ 1628971 h 6032228"/>
              <a:gd name="connsiteX64" fmla="*/ 6711846 w 6737282"/>
              <a:gd name="connsiteY64" fmla="*/ 1870427 h 6032228"/>
              <a:gd name="connsiteX65" fmla="*/ 5999634 w 6737282"/>
              <a:gd name="connsiteY65" fmla="*/ 3125126 h 6032228"/>
              <a:gd name="connsiteX66" fmla="*/ 5796146 w 6737282"/>
              <a:gd name="connsiteY66" fmla="*/ 3241542 h 6032228"/>
              <a:gd name="connsiteX67" fmla="*/ 4371720 w 6737282"/>
              <a:gd name="connsiteY67" fmla="*/ 3241542 h 6032228"/>
              <a:gd name="connsiteX68" fmla="*/ 4168233 w 6737282"/>
              <a:gd name="connsiteY68" fmla="*/ 3125126 h 6032228"/>
              <a:gd name="connsiteX69" fmla="*/ 3456020 w 6737282"/>
              <a:gd name="connsiteY69" fmla="*/ 1870427 h 6032228"/>
              <a:gd name="connsiteX70" fmla="*/ 3456020 w 6737282"/>
              <a:gd name="connsiteY70" fmla="*/ 1628971 h 6032228"/>
              <a:gd name="connsiteX71" fmla="*/ 4168233 w 6737282"/>
              <a:gd name="connsiteY71" fmla="*/ 374270 h 6032228"/>
              <a:gd name="connsiteX72" fmla="*/ 4371720 w 6737282"/>
              <a:gd name="connsiteY72" fmla="*/ 257854 h 6032228"/>
              <a:gd name="connsiteX73" fmla="*/ 2350132 w 6737282"/>
              <a:gd name="connsiteY73" fmla="*/ 0 h 6032228"/>
              <a:gd name="connsiteX74" fmla="*/ 3150522 w 6737282"/>
              <a:gd name="connsiteY74" fmla="*/ 0 h 6032228"/>
              <a:gd name="connsiteX75" fmla="*/ 3264863 w 6737282"/>
              <a:gd name="connsiteY75" fmla="*/ 65415 h 6032228"/>
              <a:gd name="connsiteX76" fmla="*/ 3665057 w 6737282"/>
              <a:gd name="connsiteY76" fmla="*/ 770436 h 6032228"/>
              <a:gd name="connsiteX77" fmla="*/ 3665057 w 6737282"/>
              <a:gd name="connsiteY77" fmla="*/ 906111 h 6032228"/>
              <a:gd name="connsiteX78" fmla="*/ 3264863 w 6737282"/>
              <a:gd name="connsiteY78" fmla="*/ 1611131 h 6032228"/>
              <a:gd name="connsiteX79" fmla="*/ 3150522 w 6737282"/>
              <a:gd name="connsiteY79" fmla="*/ 1676547 h 6032228"/>
              <a:gd name="connsiteX80" fmla="*/ 2350132 w 6737282"/>
              <a:gd name="connsiteY80" fmla="*/ 1676547 h 6032228"/>
              <a:gd name="connsiteX81" fmla="*/ 2235791 w 6737282"/>
              <a:gd name="connsiteY81" fmla="*/ 1611131 h 6032228"/>
              <a:gd name="connsiteX82" fmla="*/ 1835596 w 6737282"/>
              <a:gd name="connsiteY82" fmla="*/ 906111 h 6032228"/>
              <a:gd name="connsiteX83" fmla="*/ 1835596 w 6737282"/>
              <a:gd name="connsiteY83" fmla="*/ 770436 h 6032228"/>
              <a:gd name="connsiteX84" fmla="*/ 2235791 w 6737282"/>
              <a:gd name="connsiteY84" fmla="*/ 65415 h 6032228"/>
              <a:gd name="connsiteX85" fmla="*/ 2350132 w 6737282"/>
              <a:gd name="connsiteY85" fmla="*/ 0 h 6032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</a:cxnLst>
            <a:rect l="l" t="t" r="r" b="b"/>
            <a:pathLst>
              <a:path w="6737282" h="6032228">
                <a:moveTo>
                  <a:pt x="3069307" y="4550727"/>
                </a:moveTo>
                <a:cubicBezTo>
                  <a:pt x="3069307" y="4550727"/>
                  <a:pt x="3069307" y="4550727"/>
                  <a:pt x="3741218" y="4550727"/>
                </a:cubicBezTo>
                <a:cubicBezTo>
                  <a:pt x="3752102" y="4550727"/>
                  <a:pt x="3762715" y="4552172"/>
                  <a:pt x="3772850" y="4554928"/>
                </a:cubicBezTo>
                <a:lnTo>
                  <a:pt x="3794605" y="4564050"/>
                </a:lnTo>
                <a:lnTo>
                  <a:pt x="3781310" y="4587045"/>
                </a:lnTo>
                <a:cubicBezTo>
                  <a:pt x="3661093" y="4794962"/>
                  <a:pt x="3507216" y="5061097"/>
                  <a:pt x="3310252" y="5401750"/>
                </a:cubicBezTo>
                <a:cubicBezTo>
                  <a:pt x="3251786" y="5502720"/>
                  <a:pt x="3146542" y="5564857"/>
                  <a:pt x="3029607" y="5564857"/>
                </a:cubicBezTo>
                <a:cubicBezTo>
                  <a:pt x="3029607" y="5564857"/>
                  <a:pt x="3029607" y="5564857"/>
                  <a:pt x="2804017" y="5564857"/>
                </a:cubicBezTo>
                <a:lnTo>
                  <a:pt x="2777701" y="5564857"/>
                </a:lnTo>
                <a:lnTo>
                  <a:pt x="2752589" y="5521614"/>
                </a:lnTo>
                <a:cubicBezTo>
                  <a:pt x="2717623" y="5461398"/>
                  <a:pt x="2676936" y="5391332"/>
                  <a:pt x="2629590" y="5309799"/>
                </a:cubicBezTo>
                <a:cubicBezTo>
                  <a:pt x="2607824" y="5273652"/>
                  <a:pt x="2607824" y="5227386"/>
                  <a:pt x="2629590" y="5191240"/>
                </a:cubicBezTo>
                <a:cubicBezTo>
                  <a:pt x="2629590" y="5191240"/>
                  <a:pt x="2629590" y="5191240"/>
                  <a:pt x="2966272" y="4611452"/>
                </a:cubicBezTo>
                <a:cubicBezTo>
                  <a:pt x="2986590" y="4573861"/>
                  <a:pt x="3027221" y="4550727"/>
                  <a:pt x="3069307" y="4550727"/>
                </a:cubicBezTo>
                <a:close/>
                <a:moveTo>
                  <a:pt x="1224899" y="1805663"/>
                </a:moveTo>
                <a:cubicBezTo>
                  <a:pt x="1224899" y="1805663"/>
                  <a:pt x="1224899" y="1805663"/>
                  <a:pt x="3029607" y="1805663"/>
                </a:cubicBezTo>
                <a:cubicBezTo>
                  <a:pt x="3146542" y="1805663"/>
                  <a:pt x="3251786" y="1867798"/>
                  <a:pt x="3310252" y="1968768"/>
                </a:cubicBezTo>
                <a:cubicBezTo>
                  <a:pt x="3310252" y="1968768"/>
                  <a:pt x="3310252" y="1968768"/>
                  <a:pt x="4210657" y="3526038"/>
                </a:cubicBezTo>
                <a:cubicBezTo>
                  <a:pt x="4269126" y="3623125"/>
                  <a:pt x="4269126" y="3747395"/>
                  <a:pt x="4210657" y="3844482"/>
                </a:cubicBezTo>
                <a:cubicBezTo>
                  <a:pt x="4210657" y="3844482"/>
                  <a:pt x="4210657" y="3844482"/>
                  <a:pt x="3876331" y="4422707"/>
                </a:cubicBezTo>
                <a:lnTo>
                  <a:pt x="3848154" y="4471437"/>
                </a:lnTo>
                <a:lnTo>
                  <a:pt x="3849146" y="4471853"/>
                </a:lnTo>
                <a:cubicBezTo>
                  <a:pt x="3869404" y="4483677"/>
                  <a:pt x="3886591" y="4500801"/>
                  <a:pt x="3898870" y="4522003"/>
                </a:cubicBezTo>
                <a:cubicBezTo>
                  <a:pt x="3898870" y="4522003"/>
                  <a:pt x="3898870" y="4522003"/>
                  <a:pt x="4277006" y="5175999"/>
                </a:cubicBezTo>
                <a:cubicBezTo>
                  <a:pt x="4301561" y="5216772"/>
                  <a:pt x="4301561" y="5268961"/>
                  <a:pt x="4277006" y="5309735"/>
                </a:cubicBezTo>
                <a:cubicBezTo>
                  <a:pt x="4277006" y="5309735"/>
                  <a:pt x="4277006" y="5309735"/>
                  <a:pt x="3898870" y="5963729"/>
                </a:cubicBezTo>
                <a:cubicBezTo>
                  <a:pt x="3874314" y="6006133"/>
                  <a:pt x="3830116" y="6032228"/>
                  <a:pt x="3781007" y="6032228"/>
                </a:cubicBezTo>
                <a:cubicBezTo>
                  <a:pt x="3781007" y="6032228"/>
                  <a:pt x="3781007" y="6032228"/>
                  <a:pt x="3023096" y="6032228"/>
                </a:cubicBezTo>
                <a:cubicBezTo>
                  <a:pt x="2975623" y="6032228"/>
                  <a:pt x="2929790" y="6006133"/>
                  <a:pt x="2906872" y="5963729"/>
                </a:cubicBezTo>
                <a:cubicBezTo>
                  <a:pt x="2906872" y="5963729"/>
                  <a:pt x="2906872" y="5963729"/>
                  <a:pt x="2703170" y="5612942"/>
                </a:cubicBezTo>
                <a:lnTo>
                  <a:pt x="2680159" y="5573313"/>
                </a:lnTo>
                <a:lnTo>
                  <a:pt x="2698265" y="5573313"/>
                </a:lnTo>
                <a:lnTo>
                  <a:pt x="2783846" y="5573313"/>
                </a:lnTo>
                <a:lnTo>
                  <a:pt x="2821023" y="5637336"/>
                </a:lnTo>
                <a:cubicBezTo>
                  <a:pt x="2963060" y="5881934"/>
                  <a:pt x="2963060" y="5881934"/>
                  <a:pt x="2963060" y="5881934"/>
                </a:cubicBezTo>
                <a:cubicBezTo>
                  <a:pt x="2983378" y="5919525"/>
                  <a:pt x="3024012" y="5942660"/>
                  <a:pt x="3066097" y="5942660"/>
                </a:cubicBezTo>
                <a:cubicBezTo>
                  <a:pt x="3738008" y="5942660"/>
                  <a:pt x="3738008" y="5942660"/>
                  <a:pt x="3738008" y="5942660"/>
                </a:cubicBezTo>
                <a:cubicBezTo>
                  <a:pt x="3781543" y="5942660"/>
                  <a:pt x="3820726" y="5919525"/>
                  <a:pt x="3842494" y="5881934"/>
                </a:cubicBezTo>
                <a:cubicBezTo>
                  <a:pt x="4177724" y="5302148"/>
                  <a:pt x="4177724" y="5302148"/>
                  <a:pt x="4177724" y="5302148"/>
                </a:cubicBezTo>
                <a:cubicBezTo>
                  <a:pt x="4199492" y="5266000"/>
                  <a:pt x="4199492" y="5219733"/>
                  <a:pt x="4177724" y="5183586"/>
                </a:cubicBezTo>
                <a:cubicBezTo>
                  <a:pt x="3842494" y="4603800"/>
                  <a:pt x="3842494" y="4603800"/>
                  <a:pt x="3842494" y="4603800"/>
                </a:cubicBezTo>
                <a:cubicBezTo>
                  <a:pt x="3831610" y="4585003"/>
                  <a:pt x="3816372" y="4569821"/>
                  <a:pt x="3798414" y="4559340"/>
                </a:cubicBezTo>
                <a:lnTo>
                  <a:pt x="3793313" y="4557203"/>
                </a:lnTo>
                <a:lnTo>
                  <a:pt x="3820657" y="4509913"/>
                </a:lnTo>
                <a:lnTo>
                  <a:pt x="3840991" y="4474742"/>
                </a:lnTo>
                <a:lnTo>
                  <a:pt x="3819900" y="4465898"/>
                </a:lnTo>
                <a:cubicBezTo>
                  <a:pt x="3808466" y="4462788"/>
                  <a:pt x="3796496" y="4461158"/>
                  <a:pt x="3784219" y="4461158"/>
                </a:cubicBezTo>
                <a:cubicBezTo>
                  <a:pt x="3026307" y="4461158"/>
                  <a:pt x="3026307" y="4461158"/>
                  <a:pt x="3026307" y="4461158"/>
                </a:cubicBezTo>
                <a:cubicBezTo>
                  <a:pt x="2978836" y="4461158"/>
                  <a:pt x="2933001" y="4487252"/>
                  <a:pt x="2910084" y="4529655"/>
                </a:cubicBezTo>
                <a:cubicBezTo>
                  <a:pt x="2530310" y="5183651"/>
                  <a:pt x="2530310" y="5183651"/>
                  <a:pt x="2530310" y="5183651"/>
                </a:cubicBezTo>
                <a:cubicBezTo>
                  <a:pt x="2505754" y="5224424"/>
                  <a:pt x="2505754" y="5276613"/>
                  <a:pt x="2530310" y="5317387"/>
                </a:cubicBezTo>
                <a:cubicBezTo>
                  <a:pt x="2577781" y="5399135"/>
                  <a:pt x="2619318" y="5470667"/>
                  <a:pt x="2655664" y="5533256"/>
                </a:cubicBezTo>
                <a:lnTo>
                  <a:pt x="2674015" y="5564857"/>
                </a:lnTo>
                <a:lnTo>
                  <a:pt x="2589005" y="5564857"/>
                </a:lnTo>
                <a:cubicBezTo>
                  <a:pt x="2324644" y="5564857"/>
                  <a:pt x="1901666" y="5564857"/>
                  <a:pt x="1224899" y="5564857"/>
                </a:cubicBezTo>
                <a:cubicBezTo>
                  <a:pt x="1111863" y="5564857"/>
                  <a:pt x="1002722" y="5502720"/>
                  <a:pt x="948151" y="5401750"/>
                </a:cubicBezTo>
                <a:cubicBezTo>
                  <a:pt x="948151" y="5401750"/>
                  <a:pt x="948151" y="5401750"/>
                  <a:pt x="43851" y="3844482"/>
                </a:cubicBezTo>
                <a:cubicBezTo>
                  <a:pt x="-14618" y="3747395"/>
                  <a:pt x="-14618" y="3623125"/>
                  <a:pt x="43851" y="3526038"/>
                </a:cubicBezTo>
                <a:cubicBezTo>
                  <a:pt x="43851" y="3526038"/>
                  <a:pt x="43851" y="3526038"/>
                  <a:pt x="948151" y="1968768"/>
                </a:cubicBezTo>
                <a:cubicBezTo>
                  <a:pt x="1002722" y="1867798"/>
                  <a:pt x="1111863" y="1805663"/>
                  <a:pt x="1224899" y="1805663"/>
                </a:cubicBezTo>
                <a:close/>
                <a:moveTo>
                  <a:pt x="4371720" y="257854"/>
                </a:moveTo>
                <a:cubicBezTo>
                  <a:pt x="5796146" y="257854"/>
                  <a:pt x="5796146" y="257854"/>
                  <a:pt x="5796146" y="257854"/>
                </a:cubicBezTo>
                <a:cubicBezTo>
                  <a:pt x="5868214" y="257854"/>
                  <a:pt x="5961481" y="309594"/>
                  <a:pt x="5999634" y="374270"/>
                </a:cubicBezTo>
                <a:cubicBezTo>
                  <a:pt x="6711846" y="1628971"/>
                  <a:pt x="6711846" y="1628971"/>
                  <a:pt x="6711846" y="1628971"/>
                </a:cubicBezTo>
                <a:cubicBezTo>
                  <a:pt x="6745761" y="1697958"/>
                  <a:pt x="6745761" y="1801438"/>
                  <a:pt x="6711846" y="1870427"/>
                </a:cubicBezTo>
                <a:cubicBezTo>
                  <a:pt x="5999634" y="3125126"/>
                  <a:pt x="5999634" y="3125126"/>
                  <a:pt x="5999634" y="3125126"/>
                </a:cubicBezTo>
                <a:cubicBezTo>
                  <a:pt x="5961481" y="3189803"/>
                  <a:pt x="5868214" y="3241542"/>
                  <a:pt x="5796146" y="3241542"/>
                </a:cubicBezTo>
                <a:lnTo>
                  <a:pt x="4371720" y="3241542"/>
                </a:lnTo>
                <a:cubicBezTo>
                  <a:pt x="4295413" y="3241542"/>
                  <a:pt x="4202148" y="3189803"/>
                  <a:pt x="4168233" y="3125126"/>
                </a:cubicBezTo>
                <a:cubicBezTo>
                  <a:pt x="3456020" y="1870427"/>
                  <a:pt x="3456020" y="1870427"/>
                  <a:pt x="3456020" y="1870427"/>
                </a:cubicBezTo>
                <a:cubicBezTo>
                  <a:pt x="3417865" y="1801438"/>
                  <a:pt x="3417865" y="1697958"/>
                  <a:pt x="3456020" y="1628971"/>
                </a:cubicBezTo>
                <a:cubicBezTo>
                  <a:pt x="4168233" y="374270"/>
                  <a:pt x="4168233" y="374270"/>
                  <a:pt x="4168233" y="374270"/>
                </a:cubicBezTo>
                <a:cubicBezTo>
                  <a:pt x="4202148" y="309594"/>
                  <a:pt x="4295413" y="257854"/>
                  <a:pt x="4371720" y="257854"/>
                </a:cubicBezTo>
                <a:close/>
                <a:moveTo>
                  <a:pt x="2350132" y="0"/>
                </a:moveTo>
                <a:cubicBezTo>
                  <a:pt x="3150522" y="0"/>
                  <a:pt x="3150522" y="0"/>
                  <a:pt x="3150522" y="0"/>
                </a:cubicBezTo>
                <a:cubicBezTo>
                  <a:pt x="3191018" y="0"/>
                  <a:pt x="3243425" y="29073"/>
                  <a:pt x="3264863" y="65415"/>
                </a:cubicBezTo>
                <a:cubicBezTo>
                  <a:pt x="3665057" y="770436"/>
                  <a:pt x="3665057" y="770436"/>
                  <a:pt x="3665057" y="770436"/>
                </a:cubicBezTo>
                <a:cubicBezTo>
                  <a:pt x="3684115" y="809200"/>
                  <a:pt x="3684115" y="867346"/>
                  <a:pt x="3665057" y="906111"/>
                </a:cubicBezTo>
                <a:cubicBezTo>
                  <a:pt x="3264863" y="1611131"/>
                  <a:pt x="3264863" y="1611131"/>
                  <a:pt x="3264863" y="1611131"/>
                </a:cubicBezTo>
                <a:cubicBezTo>
                  <a:pt x="3243425" y="1647474"/>
                  <a:pt x="3191018" y="1676547"/>
                  <a:pt x="3150522" y="1676547"/>
                </a:cubicBezTo>
                <a:lnTo>
                  <a:pt x="2350132" y="1676547"/>
                </a:lnTo>
                <a:cubicBezTo>
                  <a:pt x="2307254" y="1676547"/>
                  <a:pt x="2254848" y="1647474"/>
                  <a:pt x="2235791" y="1611131"/>
                </a:cubicBezTo>
                <a:cubicBezTo>
                  <a:pt x="1835596" y="906111"/>
                  <a:pt x="1835596" y="906111"/>
                  <a:pt x="1835596" y="906111"/>
                </a:cubicBezTo>
                <a:cubicBezTo>
                  <a:pt x="1814157" y="867346"/>
                  <a:pt x="1814157" y="809200"/>
                  <a:pt x="1835596" y="770436"/>
                </a:cubicBezTo>
                <a:cubicBezTo>
                  <a:pt x="2235791" y="65415"/>
                  <a:pt x="2235791" y="65415"/>
                  <a:pt x="2235791" y="65415"/>
                </a:cubicBezTo>
                <a:cubicBezTo>
                  <a:pt x="2254848" y="29073"/>
                  <a:pt x="2307254" y="0"/>
                  <a:pt x="2350132" y="0"/>
                </a:cubicBezTo>
                <a:close/>
              </a:path>
            </a:pathLst>
          </a:custGeom>
          <a:solidFill>
            <a:schemeClr val="tx1">
              <a:lumMod val="50000"/>
              <a:lumOff val="50000"/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9CD7FFD-6F07-4B5F-CC21-95CD51B5F713}"/>
              </a:ext>
            </a:extLst>
          </p:cNvPr>
          <p:cNvSpPr/>
          <p:nvPr/>
        </p:nvSpPr>
        <p:spPr>
          <a:xfrm>
            <a:off x="4937760" y="3865615"/>
            <a:ext cx="6757415" cy="174800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7200" b="1" cap="none" spc="0">
                <a:ln w="13462">
                  <a:solidFill>
                    <a:schemeClr val="bg1"/>
                  </a:solidFill>
                  <a:prstDash val="solid"/>
                </a:ln>
                <a:effectLst>
                  <a:outerShdw dist="38100" dir="2700000" algn="bl" rotWithShape="0">
                    <a:schemeClr val="accent5"/>
                  </a:outerShdw>
                </a:effectLst>
                <a:latin typeface="+mj-lt"/>
                <a:ea typeface="+mj-ea"/>
                <a:cs typeface="+mj-cs"/>
              </a:rPr>
              <a:t>Demonstration</a:t>
            </a:r>
          </a:p>
        </p:txBody>
      </p:sp>
      <p:pic>
        <p:nvPicPr>
          <p:cNvPr id="10" name="Graphic 9" descr="Film strip outline">
            <a:extLst>
              <a:ext uri="{FF2B5EF4-FFF2-40B4-BE49-F238E27FC236}">
                <a16:creationId xmlns:a16="http://schemas.microsoft.com/office/drawing/2014/main" id="{04EA41AB-8916-6126-69BD-C7BA6277CB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553914" y="2934031"/>
            <a:ext cx="2433099" cy="2433099"/>
          </a:xfrm>
          <a:prstGeom prst="rect">
            <a:avLst/>
          </a:prstGeom>
        </p:spPr>
      </p:pic>
      <p:pic>
        <p:nvPicPr>
          <p:cNvPr id="7" name="Graphic 6" descr="Film reel outline">
            <a:extLst>
              <a:ext uri="{FF2B5EF4-FFF2-40B4-BE49-F238E27FC236}">
                <a16:creationId xmlns:a16="http://schemas.microsoft.com/office/drawing/2014/main" id="{05A93368-41C0-430E-8D4B-94A8A415CC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577477" y="1138176"/>
            <a:ext cx="2135083" cy="2135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031137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3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" name="Google Shape;390;p46"/>
          <p:cNvSpPr txBox="1">
            <a:spLocks noGrp="1"/>
          </p:cNvSpPr>
          <p:nvPr>
            <p:ph type="title"/>
          </p:nvPr>
        </p:nvSpPr>
        <p:spPr>
          <a:xfrm>
            <a:off x="1981200" y="2667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/>
          <a:p>
            <a:pPr>
              <a:lnSpc>
                <a:spcPct val="100000"/>
              </a:lnSpc>
              <a:buClr>
                <a:schemeClr val="dk2"/>
              </a:buClr>
              <a:buSzPts val="4000"/>
            </a:pPr>
            <a:r>
              <a:rPr lang="en-US" sz="4000" b="0" dirty="0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rPr>
              <a:t>Summary of Day 1</a:t>
            </a:r>
            <a:endParaRPr dirty="0"/>
          </a:p>
        </p:txBody>
      </p:sp>
      <p:graphicFrame>
        <p:nvGraphicFramePr>
          <p:cNvPr id="395" name="Google Shape;391;p46">
            <a:extLst>
              <a:ext uri="{FF2B5EF4-FFF2-40B4-BE49-F238E27FC236}">
                <a16:creationId xmlns:a16="http://schemas.microsoft.com/office/drawing/2014/main" id="{2ACC65C0-0022-4E5F-957B-BF83BE8C52E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58035143"/>
              </p:ext>
            </p:extLst>
          </p:nvPr>
        </p:nvGraphicFramePr>
        <p:xfrm>
          <a:off x="1981200" y="1447800"/>
          <a:ext cx="8229600" cy="457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AU" dirty="0"/>
              <a:t>Thank you very much!!!</a:t>
            </a:r>
          </a:p>
        </p:txBody>
      </p:sp>
    </p:spTree>
    <p:extLst>
      <p:ext uri="{BB962C8B-B14F-4D97-AF65-F5344CB8AC3E}">
        <p14:creationId xmlns:p14="http://schemas.microsoft.com/office/powerpoint/2010/main" val="15564025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0" y="2"/>
            <a:ext cx="12192000" cy="1423949"/>
          </a:xfrm>
          <a:solidFill>
            <a:srgbClr val="006DAE"/>
          </a:solidFill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sz="4267" dirty="0">
                <a:latin typeface="Bahnschrift" panose="020B0502040204020203" pitchFamily="34" charset="0"/>
              </a:rPr>
              <a:t>	Clustering Methods</a:t>
            </a:r>
          </a:p>
        </p:txBody>
      </p:sp>
      <p:pic>
        <p:nvPicPr>
          <p:cNvPr id="1030" name="Picture 6" descr="Image result for Monash university logo">
            <a:extLst>
              <a:ext uri="{FF2B5EF4-FFF2-40B4-BE49-F238E27FC236}">
                <a16:creationId xmlns:a16="http://schemas.microsoft.com/office/drawing/2014/main" id="{2A753CFC-B456-4081-BF25-05ED15FDA690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023" y="69802"/>
            <a:ext cx="1361216" cy="128434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B1EF54F-3285-4236-B84E-975EB2B8F8C2}"/>
              </a:ext>
            </a:extLst>
          </p:cNvPr>
          <p:cNvSpPr txBox="1"/>
          <p:nvPr/>
        </p:nvSpPr>
        <p:spPr>
          <a:xfrm>
            <a:off x="0" y="6192239"/>
            <a:ext cx="12192000" cy="830997"/>
          </a:xfrm>
          <a:prstGeom prst="rect">
            <a:avLst/>
          </a:prstGeom>
          <a:solidFill>
            <a:srgbClr val="006DAE"/>
          </a:solidFill>
        </p:spPr>
        <p:txBody>
          <a:bodyPr wrap="square" rtlCol="0">
            <a:spAutoFit/>
          </a:bodyPr>
          <a:lstStyle/>
          <a:p>
            <a:r>
              <a:rPr lang="en-GB" sz="2400" dirty="0"/>
              <a:t>																			</a:t>
            </a:r>
            <a:endParaRPr lang="en-GB" sz="2400" dirty="0">
              <a:solidFill>
                <a:schemeClr val="bg1"/>
              </a:solidFill>
            </a:endParaRPr>
          </a:p>
        </p:txBody>
      </p:sp>
      <p:graphicFrame>
        <p:nvGraphicFramePr>
          <p:cNvPr id="19" name="Diagram 18">
            <a:extLst>
              <a:ext uri="{FF2B5EF4-FFF2-40B4-BE49-F238E27FC236}">
                <a16:creationId xmlns:a16="http://schemas.microsoft.com/office/drawing/2014/main" id="{A115E5B8-E165-4FB7-B5DA-35B823CF1F0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561555213"/>
              </p:ext>
            </p:extLst>
          </p:nvPr>
        </p:nvGraphicFramePr>
        <p:xfrm>
          <a:off x="661771" y="1554338"/>
          <a:ext cx="10085252" cy="454959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31289064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0" y="2"/>
            <a:ext cx="12192000" cy="1423949"/>
          </a:xfrm>
          <a:solidFill>
            <a:srgbClr val="006DAE"/>
          </a:solidFill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sz="4267" dirty="0">
                <a:latin typeface="Bahnschrift" panose="020B0502040204020203" pitchFamily="34" charset="0"/>
              </a:rPr>
              <a:t>	Clustering Methods</a:t>
            </a:r>
          </a:p>
        </p:txBody>
      </p:sp>
      <p:pic>
        <p:nvPicPr>
          <p:cNvPr id="1030" name="Picture 6" descr="Image result for Monash university logo">
            <a:extLst>
              <a:ext uri="{FF2B5EF4-FFF2-40B4-BE49-F238E27FC236}">
                <a16:creationId xmlns:a16="http://schemas.microsoft.com/office/drawing/2014/main" id="{2A753CFC-B456-4081-BF25-05ED15FDA690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023" y="69802"/>
            <a:ext cx="1361216" cy="128434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B1EF54F-3285-4236-B84E-975EB2B8F8C2}"/>
              </a:ext>
            </a:extLst>
          </p:cNvPr>
          <p:cNvSpPr txBox="1"/>
          <p:nvPr/>
        </p:nvSpPr>
        <p:spPr>
          <a:xfrm>
            <a:off x="0" y="6192239"/>
            <a:ext cx="12192000" cy="830997"/>
          </a:xfrm>
          <a:prstGeom prst="rect">
            <a:avLst/>
          </a:prstGeom>
          <a:solidFill>
            <a:srgbClr val="006DAE"/>
          </a:solidFill>
        </p:spPr>
        <p:txBody>
          <a:bodyPr wrap="square" rtlCol="0">
            <a:spAutoFit/>
          </a:bodyPr>
          <a:lstStyle/>
          <a:p>
            <a:r>
              <a:rPr lang="en-GB" sz="2400" dirty="0"/>
              <a:t>																			</a:t>
            </a:r>
            <a:fld id="{4DCDE367-D7FD-4B77-A230-B17A964753A1}" type="slidenum">
              <a:rPr lang="en-GB" sz="2400">
                <a:solidFill>
                  <a:schemeClr val="bg1"/>
                </a:solidFill>
              </a:rPr>
              <a:t>8</a:t>
            </a:fld>
            <a:endParaRPr lang="en-GB" sz="2400" dirty="0">
              <a:solidFill>
                <a:schemeClr val="bg1"/>
              </a:solidFill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1B25EACC-7F36-4C1F-93B0-C61F9D1092F9}"/>
              </a:ext>
            </a:extLst>
          </p:cNvPr>
          <p:cNvSpPr/>
          <p:nvPr/>
        </p:nvSpPr>
        <p:spPr>
          <a:xfrm>
            <a:off x="3812319" y="1648292"/>
            <a:ext cx="4594199" cy="584409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3200" dirty="0"/>
              <a:t>Partitional clustering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4BCB6EE-DC57-4C9D-805D-4085C6973468}"/>
              </a:ext>
            </a:extLst>
          </p:cNvPr>
          <p:cNvCxnSpPr>
            <a:cxnSpLocks/>
          </p:cNvCxnSpPr>
          <p:nvPr/>
        </p:nvCxnSpPr>
        <p:spPr>
          <a:xfrm flipH="1">
            <a:off x="6095998" y="2362876"/>
            <a:ext cx="5631" cy="58440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A5889C52-722A-4E1C-9A07-0DEC6BFD1282}"/>
              </a:ext>
            </a:extLst>
          </p:cNvPr>
          <p:cNvSpPr/>
          <p:nvPr/>
        </p:nvSpPr>
        <p:spPr>
          <a:xfrm>
            <a:off x="2486155" y="3107833"/>
            <a:ext cx="7416144" cy="2935159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endParaRPr lang="en-GB" sz="2400" dirty="0"/>
          </a:p>
          <a:p>
            <a:pPr lvl="0" algn="ctr"/>
            <a:r>
              <a:rPr lang="en-GB" sz="2667" dirty="0"/>
              <a:t>K-Means</a:t>
            </a:r>
          </a:p>
          <a:p>
            <a:pPr marL="457189" indent="-457189">
              <a:buFont typeface="+mj-lt"/>
              <a:buAutoNum type="arabicPeriod"/>
            </a:pPr>
            <a:r>
              <a:rPr lang="en-GB" sz="2667" dirty="0"/>
              <a:t>Random assignment of points in the midst of cluster</a:t>
            </a:r>
          </a:p>
          <a:p>
            <a:pPr marL="457189" indent="-457189">
              <a:buFont typeface="+mj-lt"/>
              <a:buAutoNum type="arabicPeriod"/>
            </a:pPr>
            <a:r>
              <a:rPr lang="en-GB" sz="2667" dirty="0"/>
              <a:t>Repeatedly re-assign points cluster</a:t>
            </a:r>
          </a:p>
          <a:p>
            <a:pPr marL="457189" indent="-457189">
              <a:buFont typeface="+mj-lt"/>
              <a:buAutoNum type="arabicPeriod"/>
            </a:pPr>
            <a:r>
              <a:rPr lang="en-GB" sz="2667" dirty="0"/>
              <a:t>Minimise within-cluster distances</a:t>
            </a:r>
          </a:p>
          <a:p>
            <a:pPr marL="457189" indent="-457189">
              <a:buFont typeface="+mj-lt"/>
              <a:buAutoNum type="arabicPeriod"/>
            </a:pPr>
            <a:r>
              <a:rPr lang="en-GB" sz="2667" dirty="0"/>
              <a:t>Maximise between-cluster distances</a:t>
            </a:r>
          </a:p>
          <a:p>
            <a:pPr lvl="0"/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22146009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0" y="2"/>
            <a:ext cx="12192000" cy="1423949"/>
          </a:xfrm>
          <a:solidFill>
            <a:srgbClr val="006DAE"/>
          </a:solidFill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sz="4267" dirty="0">
                <a:latin typeface="Bahnschrift" panose="020B0502040204020203" pitchFamily="34" charset="0"/>
              </a:rPr>
              <a:t>	Clustering Algorithms</a:t>
            </a:r>
          </a:p>
        </p:txBody>
      </p:sp>
      <p:pic>
        <p:nvPicPr>
          <p:cNvPr id="1030" name="Picture 6" descr="Image result for Monash university logo">
            <a:extLst>
              <a:ext uri="{FF2B5EF4-FFF2-40B4-BE49-F238E27FC236}">
                <a16:creationId xmlns:a16="http://schemas.microsoft.com/office/drawing/2014/main" id="{2A753CFC-B456-4081-BF25-05ED15FDA690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023" y="69802"/>
            <a:ext cx="1361216" cy="128434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B1EF54F-3285-4236-B84E-975EB2B8F8C2}"/>
              </a:ext>
            </a:extLst>
          </p:cNvPr>
          <p:cNvSpPr txBox="1"/>
          <p:nvPr/>
        </p:nvSpPr>
        <p:spPr>
          <a:xfrm>
            <a:off x="0" y="6192239"/>
            <a:ext cx="12192000" cy="830997"/>
          </a:xfrm>
          <a:prstGeom prst="rect">
            <a:avLst/>
          </a:prstGeom>
          <a:solidFill>
            <a:srgbClr val="006DAE"/>
          </a:solidFill>
        </p:spPr>
        <p:txBody>
          <a:bodyPr wrap="square" rtlCol="0">
            <a:spAutoFit/>
          </a:bodyPr>
          <a:lstStyle/>
          <a:p>
            <a:r>
              <a:rPr lang="en-GB" sz="2400" dirty="0"/>
              <a:t>																			</a:t>
            </a:r>
            <a:endParaRPr lang="en-GB" sz="2400" dirty="0">
              <a:solidFill>
                <a:schemeClr val="bg1"/>
              </a:solidFill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CE69C996-2635-4769-AA25-706DB6F033A6}"/>
              </a:ext>
            </a:extLst>
          </p:cNvPr>
          <p:cNvGraphicFramePr>
            <a:graphicFrameLocks noGrp="1"/>
          </p:cNvGraphicFramePr>
          <p:nvPr/>
        </p:nvGraphicFramePr>
        <p:xfrm>
          <a:off x="985380" y="2219748"/>
          <a:ext cx="10221240" cy="3176693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5110620">
                  <a:extLst>
                    <a:ext uri="{9D8B030D-6E8A-4147-A177-3AD203B41FA5}">
                      <a16:colId xmlns:a16="http://schemas.microsoft.com/office/drawing/2014/main" val="240633858"/>
                    </a:ext>
                  </a:extLst>
                </a:gridCol>
                <a:gridCol w="5110620">
                  <a:extLst>
                    <a:ext uri="{9D8B030D-6E8A-4147-A177-3AD203B41FA5}">
                      <a16:colId xmlns:a16="http://schemas.microsoft.com/office/drawing/2014/main" val="3498496770"/>
                    </a:ext>
                  </a:extLst>
                </a:gridCol>
              </a:tblGrid>
              <a:tr h="494453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/>
                        <a:t>Hierarchical clustering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/>
                        <a:t>K-means clustering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3166208619"/>
                  </a:ext>
                </a:extLst>
              </a:tr>
              <a:tr h="2682240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GB" sz="2400" dirty="0"/>
                        <a:t>Suitable for small data set (&lt;500 observations)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GB" sz="2400" dirty="0"/>
                        <a:t>Easily examine solutions with increasing numbers of clusters</a:t>
                      </a:r>
                    </a:p>
                    <a:p>
                      <a:pPr marL="285750" marR="0" lvl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GB" sz="2400" dirty="0"/>
                        <a:t>Convenient method if you want to observe how clusters are nested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endParaRPr lang="en-GB" sz="2400" dirty="0"/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GB" sz="2400" dirty="0"/>
                        <a:t>Suitable if you know how many clusters you want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GB" sz="2400" dirty="0"/>
                        <a:t>Large data set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GB" sz="2400" dirty="0"/>
                        <a:t>Good for summarising data with k “average” observations that describe the data with the minimum amount of error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36966132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5699634"/>
      </p:ext>
    </p:extLst>
  </p:cSld>
  <p:clrMapOvr>
    <a:masterClrMapping/>
  </p:clrMapOvr>
</p:sld>
</file>

<file path=ppt/theme/theme1.xml><?xml version="1.0" encoding="utf-8"?>
<a:theme xmlns:a="http://schemas.openxmlformats.org/drawingml/2006/main" name="Blackwhite deck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8938</TotalTime>
  <Words>2651</Words>
  <Application>Microsoft Macintosh PowerPoint</Application>
  <PresentationFormat>Widescreen</PresentationFormat>
  <Paragraphs>317</Paragraphs>
  <Slides>62</Slides>
  <Notes>33</Notes>
  <HiddenSlides>1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6" baseType="lpstr">
      <vt:lpstr>Arial</vt:lpstr>
      <vt:lpstr>Arial Narrow</vt:lpstr>
      <vt:lpstr>Bahnschrift</vt:lpstr>
      <vt:lpstr>Calibri</vt:lpstr>
      <vt:lpstr>Calibri Light</vt:lpstr>
      <vt:lpstr>Cambria Math</vt:lpstr>
      <vt:lpstr>Courier New</vt:lpstr>
      <vt:lpstr>Libre Baskerville</vt:lpstr>
      <vt:lpstr>Libre Franklin</vt:lpstr>
      <vt:lpstr>Raleway</vt:lpstr>
      <vt:lpstr>Wingdings</vt:lpstr>
      <vt:lpstr>Blackwhite deck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multilayer perceptron (MLP)</vt:lpstr>
      <vt:lpstr>PowerPoint Presentation</vt:lpstr>
      <vt:lpstr>The neural network</vt:lpstr>
      <vt:lpstr>PowerPoint Presentation</vt:lpstr>
      <vt:lpstr>PowerPoint Presentation</vt:lpstr>
      <vt:lpstr>Back propagation algorithm</vt:lpstr>
      <vt:lpstr>Automatic Feature Extraction</vt:lpstr>
      <vt:lpstr>PowerPoint Presentation</vt:lpstr>
      <vt:lpstr>PowerPoint Presentation</vt:lpstr>
      <vt:lpstr>Summary of Day 1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mothy Burnett</dc:creator>
  <cp:lastModifiedBy>Priscila Grecov</cp:lastModifiedBy>
  <cp:revision>480</cp:revision>
  <cp:lastPrinted>2017-06-07T05:21:52Z</cp:lastPrinted>
  <dcterms:created xsi:type="dcterms:W3CDTF">2017-05-31T01:24:04Z</dcterms:created>
  <dcterms:modified xsi:type="dcterms:W3CDTF">2022-04-21T14:37:47Z</dcterms:modified>
</cp:coreProperties>
</file>